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notesSlides/notesSlide3.xml" ContentType="application/vnd.openxmlformats-officedocument.presentationml.notesSlide+xml"/>
  <Override PartName="/ppt/ink/ink3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4.xml" ContentType="application/inkml+xml"/>
  <Override PartName="/ppt/notesSlides/notesSlide8.xml" ContentType="application/vnd.openxmlformats-officedocument.presentationml.notesSlide+xml"/>
  <Override PartName="/ppt/ink/ink5.xml" ContentType="application/inkml+xml"/>
  <Override PartName="/ppt/notesSlides/notesSlide9.xml" ContentType="application/vnd.openxmlformats-officedocument.presentationml.notesSlide+xml"/>
  <Override PartName="/ppt/ink/ink6.xml" ContentType="application/inkml+xml"/>
  <Override PartName="/ppt/notesSlides/notesSlide10.xml" ContentType="application/vnd.openxmlformats-officedocument.presentationml.notesSlide+xml"/>
  <Override PartName="/ppt/ink/ink7.xml" ContentType="application/inkml+xml"/>
  <Override PartName="/ppt/notesSlides/notesSlide11.xml" ContentType="application/vnd.openxmlformats-officedocument.presentationml.notesSlide+xml"/>
  <Override PartName="/ppt/ink/ink8.xml" ContentType="application/inkml+xml"/>
  <Override PartName="/ppt/notesSlides/notesSlide12.xml" ContentType="application/vnd.openxmlformats-officedocument.presentationml.notesSlide+xml"/>
  <Override PartName="/ppt/ink/ink9.xml" ContentType="application/inkml+xml"/>
  <Override PartName="/ppt/notesSlides/notesSlide13.xml" ContentType="application/vnd.openxmlformats-officedocument.presentationml.notesSlide+xml"/>
  <Override PartName="/ppt/ink/ink10.xml" ContentType="application/inkml+xml"/>
  <Override PartName="/ppt/ink/ink11.xml" ContentType="application/inkml+xml"/>
  <Override PartName="/ppt/notesSlides/notesSlide14.xml" ContentType="application/vnd.openxmlformats-officedocument.presentationml.notesSlide+xml"/>
  <Override PartName="/ppt/ink/ink12.xml" ContentType="application/inkml+xml"/>
  <Override PartName="/ppt/notesSlides/notesSlide15.xml" ContentType="application/vnd.openxmlformats-officedocument.presentationml.notesSlide+xml"/>
  <Override PartName="/ppt/ink/ink13.xml" ContentType="application/inkml+xml"/>
  <Override PartName="/ppt/notesSlides/notesSlide16.xml" ContentType="application/vnd.openxmlformats-officedocument.presentationml.notesSlide+xml"/>
  <Override PartName="/ppt/ink/ink14.xml" ContentType="application/inkml+xml"/>
  <Override PartName="/ppt/notesSlides/notesSlide17.xml" ContentType="application/vnd.openxmlformats-officedocument.presentationml.notesSlide+xml"/>
  <Override PartName="/ppt/ink/ink15.xml" ContentType="application/inkml+xml"/>
  <Override PartName="/ppt/notesSlides/notesSlide18.xml" ContentType="application/vnd.openxmlformats-officedocument.presentationml.notesSlide+xml"/>
  <Override PartName="/ppt/ink/ink16.xml" ContentType="application/inkml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ink/ink17.xml" ContentType="application/inkml+xml"/>
  <Override PartName="/ppt/notesSlides/notesSlide22.xml" ContentType="application/vnd.openxmlformats-officedocument.presentationml.notesSlide+xml"/>
  <Override PartName="/ppt/ink/ink18.xml" ContentType="application/inkml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ink/ink19.xml" ContentType="application/inkml+xml"/>
  <Override PartName="/ppt/ink/ink20.xml" ContentType="application/inkml+xml"/>
  <Override PartName="/ppt/notesSlides/notesSlide27.xml" ContentType="application/vnd.openxmlformats-officedocument.presentationml.notesSlide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notesSlides/notesSlide28.xml" ContentType="application/vnd.openxmlformats-officedocument.presentationml.notesSlide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notesSlides/notesSlide29.xml" ContentType="application/vnd.openxmlformats-officedocument.presentationml.notesSlide+xml"/>
  <Override PartName="/ppt/ink/ink32.xml" ContentType="application/inkml+xml"/>
  <Override PartName="/ppt/notesSlides/notesSlide30.xml" ContentType="application/vnd.openxmlformats-officedocument.presentationml.notesSlide+xml"/>
  <Override PartName="/ppt/ink/ink33.xml" ContentType="application/inkml+xml"/>
  <Override PartName="/ppt/notesSlides/notesSlide31.xml" ContentType="application/vnd.openxmlformats-officedocument.presentationml.notesSlide+xml"/>
  <Override PartName="/ppt/ink/ink34.xml" ContentType="application/inkml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ink/ink35.xml" ContentType="application/inkml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490" r:id="rId3"/>
    <p:sldId id="491" r:id="rId4"/>
    <p:sldId id="475" r:id="rId5"/>
    <p:sldId id="492" r:id="rId6"/>
    <p:sldId id="493" r:id="rId7"/>
    <p:sldId id="476" r:id="rId8"/>
    <p:sldId id="477" r:id="rId9"/>
    <p:sldId id="478" r:id="rId10"/>
    <p:sldId id="479" r:id="rId11"/>
    <p:sldId id="480" r:id="rId12"/>
    <p:sldId id="498" r:id="rId13"/>
    <p:sldId id="494" r:id="rId14"/>
    <p:sldId id="481" r:id="rId15"/>
    <p:sldId id="482" r:id="rId16"/>
    <p:sldId id="483" r:id="rId17"/>
    <p:sldId id="484" r:id="rId18"/>
    <p:sldId id="495" r:id="rId19"/>
    <p:sldId id="501" r:id="rId20"/>
    <p:sldId id="496" r:id="rId21"/>
    <p:sldId id="497" r:id="rId22"/>
    <p:sldId id="502" r:id="rId23"/>
    <p:sldId id="503" r:id="rId24"/>
    <p:sldId id="500" r:id="rId25"/>
    <p:sldId id="499" r:id="rId26"/>
    <p:sldId id="485" r:id="rId27"/>
    <p:sldId id="504" r:id="rId28"/>
    <p:sldId id="507" r:id="rId29"/>
    <p:sldId id="508" r:id="rId30"/>
    <p:sldId id="506" r:id="rId31"/>
    <p:sldId id="505" r:id="rId32"/>
    <p:sldId id="486" r:id="rId33"/>
    <p:sldId id="487" r:id="rId34"/>
    <p:sldId id="488" r:id="rId35"/>
    <p:sldId id="489" r:id="rId36"/>
    <p:sldId id="283" r:id="rId37"/>
    <p:sldId id="291" r:id="rId38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314" autoAdjust="0"/>
  </p:normalViewPr>
  <p:slideViewPr>
    <p:cSldViewPr snapToGrid="0" snapToObjects="1">
      <p:cViewPr varScale="1">
        <p:scale>
          <a:sx n="102" d="100"/>
          <a:sy n="102" d="100"/>
        </p:scale>
        <p:origin x="270" y="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6420"/>
    </p:cViewPr>
  </p:sorterViewPr>
  <p:notesViewPr>
    <p:cSldViewPr snapToGrid="0" snapToObjects="1">
      <p:cViewPr varScale="1">
        <p:scale>
          <a:sx n="145" d="100"/>
          <a:sy n="145" d="100"/>
        </p:scale>
        <p:origin x="-4624" y="-112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65.wmf"/><Relationship Id="rId7" Type="http://schemas.openxmlformats.org/officeDocument/2006/relationships/image" Target="../media/image23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19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5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9473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00:46.1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655 771 52 0,'0'-7'69'0,"0"-5"-2"15,0 1-40-15,0-3 1 16,0 10-12-16,-4 4 0 15,4 25-8 1,0 17 1-16,4 13 1 16,26 8 0-1,3-4 9 1,8-7 0-16,11-8 5 15,11-22 1-15,3-18 2 16,1-4 0 0,0-30-6-16,-11-10 1 15,-5 2-15 1,-21-2 1-16,-23-5-28 15,-7-2 2 1,-3 6-112 0,-20 8-6-16,5-1 7 15</inkml:trace>
  <inkml:trace contextRef="#ctx0" brushRef="#br0" timeOffset="307">22811 501 177 0,'-4'0'121'16,"-7"0"-7"-16,-4 5-100 15,8-5 1 1,3 0-64-1,0 4-2-15,4-4-67 16,0 0-10 0,0 0 55-16</inkml:trace>
  <inkml:trace contextRef="#ctx0" brushRef="#br0" timeOffset="463">22988 480 159 0,'0'0'64'15,"4"0"-3"1,0 0-159-16,-4 0-6 0,0 0 38 31</inkml:trace>
  <inkml:trace contextRef="#ctx0" brushRef="#br0" timeOffset="1124">22740 196 84 0,'-18'-11'73'0,"-1"3"-3"15,-3 4-58 1,4 4 1-16,-1 0 2 16,-47 4 0-1,-9 29 3-15,-2 29 0 0,-2 42 2 32,24 12-1-32,7 4-7 15,22 14-1-15,15-10-5 16,11-6-1-1,11-3-1-15,34-11 0 16,3-23 1 0,26 4 1-1,11-26-1-15,23-11 1 0,17-11-3 16,-2-11 0-1,6-23 0-15,-6-3 1 16,-5-22 0 0,-7-30 0-1,4-11 2-15,-4-17 0 0,4-9 7 16,-12-22 0-1,-3-3-2-15,-18-20 0 32,-19 1-9-32,-41 31 0 0,-18 17-4 15,-4 7 1 1,0 8-4-1,-26-29 0-15,-19-1-4 16,-28 0 1-16,-27 16 2 16,-30 24 0-1,-26 27-9 1,67 33 0-16,-188 37-104 15,10 59-6-15,38 7 5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57:38.3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696 11352 17 0,'-11'0'38'15,"0"0"0"1,-4 0-33 0,7 0 4-16,8 0-2 15,0 0 1 1,12 0 8-16,17 0 2 15,12 0 2 1,4 0 0-16,7 0-9 16,10-4 2-16,1 1-9 15,8-1 2 1,-5-4-4-16,-21 1 0 15,-4 3-2 1,-16 4 0-16,-10 0-1 16,4 0 0-1,-9 0 0-15,6 8 1 16,-1 10 0-1,-8 8 1-15,7 18 0 16,1 15 1-16,-3 22 2 16,-8 23-1-1,-1 13 4 1,-3 12 0-16,0 9 1 15,0 6-1 1,0 0 1-16,-3 0-1 0,3-4-1 16,0-1 2-1,0-2 0 1,-4-7 0-16,0-1 5 15,0-4 0 1,-3 8-2-16,-5-4 1 16,9 4-6-16,-1-8 0 15,4-6-4-15,0-16 2 16,0 0-3-1,7-7 1 1,5-4-2-16,-9-6 1 16,1-6-1-1,-4-13 1-15,0 4 0 16,0-12 0-1,0-4-1-15,0-8 1 16,0-10-1 0,0-3 1-16,0-5 1 15,0 5 0-15,0 10 0 16,0 0 0-1,0 4 0-15,0 4 0 16,0-11-1 0,0-5 1-16,0-6-1 15,4-1 0-15,4 1 1 31,-5-8 0-31,1-1 0 0,-1-2 0 16,-3-7-1 0,4-5 1-16,-4 0-1 15,3 1 0 1,5-1-1-1,0 1 1-15,-1-1-1 0,1 4 1 32,-5-4 1-32,1-3 1 15,-1 0 3-15,1-1 0 16,-4-3 4-16,0 3 1 15,0-3 0 1,0 0 0 0,0 0-3-16,0 0 1 15,4 4-5 1,-4-4 2-1,-15 8-8-15,-44-4 1 0,-30 3-74 32,-30 5-2-32,-17-2-57 0,13 1-14 15,12-11 85 1</inkml:trace>
  <inkml:trace contextRef="#ctx0" brushRef="#br0" timeOffset="7835">5652 12669 11 0,'-4'0'16'16,"0"-4"2"-16,0 4-11 15,4 0 0 1,0 0-5 0,0 0 0-16,0 23 4 0,0 3 1 15,0 10 0 1,0 9 0-16,0 7-3 15,-4-5-1 1,1-10-2 0,-1 0 2-16,-3-3-2 15,-4-12 3 1,7-8 1-1,0-3 1-15,4-7 10 0,0-4 0 16,0 4-6 0,0-4 2-16,0 0-13 15,0 0 1 1,0 0-1-16,22 0-1 15,8-4 1 1,3-7 1 0,12 7-1-16,-1-3 0 15,1 7 0 1,6 0 1-16,-2-3 2 0,-1 3 0 15,4-4 4 1,-1-4 0-16,-2-3 1 16,2-4 0-1,1-3-3 1,4-4 2-16,7 0-4 0,8 11 0 15,-9-4 0 1,5-1 0-16,7 3 0 16,-7 1 0-1,7-2 2 1,4-1-2-16,3 0 0 15,8-3 2-15,4 3-3 32,-5 0 1-32,1-1-1 0,0 6 0 31,4 0-1-31,-8 2 1 0,-8 8-1 15,6 0 0 1,-6 0 0-16,-3 0 1 16,0 0 0-1,-3 0 2 1,2 0-2-16,2 0 1 0,-2 0-2 31,6 0 0-31,2 4 0 0,-7 0 1 16,-4-1 0-1,1 0 1-15,3 1-1 16,4 0 2-1,-1 2-2 1,2 3 0-16,-6-2 0 16,2 0 0-16,2 1-1 31,-6-1 1-31,-1 4 0 15,0-3 0-15,1-5 0 16,-1 1 1-16,-3 3-1 16,14 1 1-16,-6-1 0 31,2-3 1-31,8 0-1 0,8 3 1 15,-4 3-1 1,3 2 1-16,5-4-1 16,6-6 0-1,1 3-1-15,7-5 1 16,-4 0-2-1,-3 0 1 1,0 0-1-16,11 0 1 16,4 3-1-1,2 1 1-15,-2 0-1 0,-11-1 1 16,-5-3-1-1,-14 4 1 1,0-4-1-16,-4 4 0 16,-7 0-1-1,0-1 1 1,-8 5-1-16,0-1 1 0,-3 12 1 31,-7-12 1-31,-1 0 20 0,-18-7 0 16,-8 0 9-1,-11-25 0-15,-11-9-22 16,-4-21 1-16,-3-4-115 31,3-11-5-31,5-27-13 0</inkml:trace>
  <inkml:trace contextRef="#ctx0" brushRef="#br0" timeOffset="721605.161">6477 4178 17 0,'0'0'25'0,"0"0"-10"32,0 7 1-32,27 1 15 0,-6-5 0 15,13 0-5 1,7 1-1-16,11-4-11 15,18 0-1 1,12 0-2 0,10 0 1-16,4 0-3 15,-3 0 0-15,-1 0-4 31,-3 4 2-31,0-1-3 0,11 1 1 32,-3 4-1-32,3-1 0 0,7 1 8 15,0-1 0 1,0-3-1-16,8 0 2 15,-3 6-10 1,2 4 0 0,-3-2-1-16,1-5 0 0,7 1 0 31,-2-4 0-31,17-4-1 0,-4 0 1 15,6 0-1 1,2 0 0 0,3-8 1-16,3-3 0 0,4-1 2 31,-3 6 0-31,-1-6-1 0,-7 6 2 15,4 2-3 1,10 4 1-16,5-8-1 16,7 1 1-1,15-8-2 1,3 0 2-16,4 1-3 15,1-5 1-15,-8-4 4 32,-8 2 1-32,-7-1 7 0,-15 0 0 31,-14-1-3-31,-24 9 1 0,-14-1-14 15,-14 3 1 1,-15 6-107-16,-23-2-5 16,-10-3-11-1</inkml:trace>
  <inkml:trace contextRef="#ctx0" brushRef="#br0" timeOffset="724732.2882">15714 6768 19 0,'-11'0'42'16,"-3"0"1"-16,-5 0-37 16,8-3 1-1,11 3-4-15,0 0 0 16,15 0 5-1,14 7 2-15,12 0 0 16,11-3 1 0,14-4-1-16,13 0 0 15,2 0-3 1,26 0 0-16,8-4-5 15,7 0 2 1,8 1-2-16,3-1 0 16,0-3 3-16,1 0 0 15,-8-4 3 1,0-1 1-16,-8-3 2 15,-6 0 1 1,-1 1 0-16,-11 4 1 16,-8 2-4-1,-18 4 2-15,-15 0-2 16,-22 4 0-1,-10 0-4-15,-16 0 0 16,-11 0-47 0,3 0-1-16,-3 4-51 15,0 0-5 1,-3-4 48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07:24.5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533 734 8 0,'0'4'41'0,"0"4"-3"16,0-6 1 0,0 10-27-1,0-1 1-15,0 0 0 0,0 7 1 16,0 1 0-1,0 3-1-15,3 4-7 16,5 3 2 0,3 5-6-1,8-9 1-15,3-6 15 16,18-5-1-16,-2-2 6 31,-1-12-1-31,3 0-3 0,5-8 0 16,-5-17-3-1,-6 3 1-15,-12 0-18 16,-11-5 0-16,1 1-62 31,-5 8-2-31,-3-4-38 0,0 0-6 16</inkml:trace>
  <inkml:trace contextRef="#ctx0" brushRef="#br0" timeOffset="450.0045">23666 535 128 0,'0'0'103'0,"-3"0"-7"16,-1 0-81-1,-4 0 1-15,5-4-28 16,3 4 0-16,0 0-63 16,0 0-4-1,0 0-13-15,7 0 4 16</inkml:trace>
  <inkml:trace contextRef="#ctx0" brushRef="#br0" timeOffset="620.0062">23926 539 121 0,'0'0'88'16,"0"0"-5"0,-4 0-90-16,4 0 1 15,0 0-78 1,0 0-4-16,0 0 8 15</inkml:trace>
  <inkml:trace contextRef="#ctx0" brushRef="#br0" timeOffset="1457.0152">23688 261 25 0,'-18'-14'45'0,"3"7"2"16,-4 3-27-1,-6 0 1 1,2 4 6-16,-6 0 0 15,-4 0-10 1,-8 0 0 0,-4 15-13-16,1 14-1 0,3 16-3 31,4-8 0-31,4 7 0 0,7 0 0 15,7 4 0 1,5 4 0 0,6 7 0-16,8 7 0 0,0 4 1 31,0 4 0-31,0-8 0 15,15 8 1-15,0-7-2 16,7 0 1 0,4-12-2-16,11 8 1 15,4-12-1 1,15-14 1-16,-5 4-3 15,1-16 0 1,0-6-3-16,3-4 1 16,-10-7 3-16,0-5 0 15,-1-3 9 1,-7-7 0-16,11-23 5 15,-8-14 0 1,1-1-2-16,4 1-1 16,-4-8 5-1,-1-3 1-15,1 7 6 16,-4-11 1-16,4 0-10 31,-4 0 2-31,-11 0-11 0,4-4 0 16,-5-3-1-1,5 18 0-15,-4 7 1 16,-7 8 0-1,-9 0 1 1,9-12 1-16,0-14 1 16,-5 12 1-16,-6-5-3 15,-8 0 1-15,-8 4-9 16,-10 22 2-1,-16 0-10 1,-10-3 0-16,-22 7-98 16,-9 8-8-16,-10 2 2 31</inkml:trace>
  <inkml:trace contextRef="#ctx0" brushRef="#br0" timeOffset="565504.3379">22114 8876 7 0,'19'0'42'16,"14"0"0"-1,8 0-40-15,3-4-1 16,-3-4-44-1,-7 6 2-15</inkml:trace>
  <inkml:trace contextRef="#ctx0" brushRef="#br0" timeOffset="566024.3431">22118 8957 67 0,'-4'0'111'16,"1"0"-6"-16,-1 0-40 15,4 0 0-15,11 0-39 16,22 0 0-1,12-4-18 1,3 1 0-16,-4 3-36 16,-2 0 0-16,-17 0-96 31,-6 0-8-31,-12 0 21 0</inkml:trace>
  <inkml:trace contextRef="#ctx0" brushRef="#br0" timeOffset="566281.3499">22018 9134 164 0,'0'0'140'0,"19"0"-9"0,29 0-94 31,18 0 2-31,13 0-50 16,9 0 2-16,-14 0-121 31,-22 0-3-31,-8 0-6 16</inkml:trace>
  <inkml:trace contextRef="#ctx0" brushRef="#br0" timeOffset="566972.3569">22840 8595 111 0,'0'-4'103'16,"0"4"-7"-16,0 0-53 31,0 15 2-31,4 19-7 0,7 10 1 16,4 5-22-1,-4 9 2-15,7 4-19 16,-10-10 0 0,0-4 0-1,-8-8 0-15,3-10 0 0,1-8 0 31,0-7 0-31,0-4 0 0,-1-7 0 16,1-4 0 0,7-4 0-1,4-22 0-15,3-14 0 16,-3-19 0-1,0-8 0 1,-4 4 0-16,0 0 0 16,-7 16 0-16,-1 13-10 15,-3 13 2-15,4 10-122 16,3 7-3-1,-3 4-7 1</inkml:trace>
  <inkml:trace contextRef="#ctx0" brushRef="#br0" timeOffset="567632.3635">23166 9001 144 0,'-3'0'127'16,"3"0"-8"-1,-4 0-77-15,4 7 0 16,0 5-28-1,0 9 0-15,7 9-10 16,5-1 1 0,-2 5-5-16,-6-8 0 15,0-8 0 1,-4-11 0-16,3-3 0 15,1-4 0 1,-4 0 0-16,0-14 0 16,0-16 0-16,4 7 0 15,0-9 0 1,11 6 0-16,3 3 0 15,8 9 0 1,-4 7 0-16,4 3 0 16,0 4 0-1,-7 4 0-15,-12 14 0 16,1 4 0-1,-5-7 0-15,-3-4 0 16,4-7 0-16,7-4 0 16,-4-8 0-1,12-10 0-15,7-5 0 16,-8 5 0-1,1 11 0-15,3 7 0 32,-11 0 0-32,4 4 0 0,-8 10 0 15,-7 8 0 1,0 1-39-16,0-4 2 15,0-1-94 1,11-16-9 0,1-2 32-16</inkml:trace>
  <inkml:trace contextRef="#ctx0" brushRef="#br0" timeOffset="568172.3689">23733 8795 146 0,'-7'0'131'16,"-4"0"-10"0,3 0-76-16,8 18 0 15,0 4-34 1,15-4 1-1,18-7-12-15,4-7 0 16,1-4 0 0,-9-4 0-16,-3-10 0 0,-15-12 0 15,-11-3 0 1,0-9 0-1,-8 10 0-15,-17 12 0 16,-2 13 0 0,-6 3 0-16,-7 37 0 15,-5 25 0 1,8 12 0-16,19 14 0 15,18-18 0 1,7-3 0-16,30-30 0 16,11-4 0-16,0-18 0 15,-7-12 0 1,-4-3-80-16,-11-3 0 15,0-19-56 1,-11-12-12-16,0-5 88 16</inkml:trace>
  <inkml:trace contextRef="#ctx0" brushRef="#br0" timeOffset="569082.378">23999 8089 91 0,'0'0'106'16,"0"0"-6"-16,0-3-62 15,0-1 0 1,0 4-21-16,4 0 0 0,4 4 0 16,-1 18 0-1,1 7-6 1,-4 20 0-16,-1-2-2 15,12 5 1 1,-8-4-1-16,-3-15 1 0,0-8-6 31,-4-5 2-31,0-9-6 16,-8-7 0-16,-14-4 0 15,4 0 0 1,-5-12 0-16,-3-6 0 16,0-8-21-1,4-3 2-15,3-1-111 16,8-14-6-1,4-5 8-15</inkml:trace>
  <inkml:trace contextRef="#ctx0" brushRef="#br0" timeOffset="569202.3792">23881 7975 195 0,'0'-7'121'16,"0"-4"-6"-1,4 0-131-15,-1-1 1 16,1 5-101 0,3-4-9-16,9 0 20 15</inkml:trace>
  <inkml:trace contextRef="#ctx0" brushRef="#br0" timeOffset="569632.3835">24311 7931 152 0,'0'0'103'16,"-8"7"-8"0,-7 4-80-16,-14 12-1 15,10 13 0-15,-6-2-1 31,17 13 3-31,8-3 0 0,8-10 7 32,28-12 1-32,1-18-12 0,-14-4 2 15,-1 0-14 1,-4 0 0-1,5-15 0-15,-1-15 0 0,-15-14 0 32,-7-4 0-32,-29 14-21 0,-1 13 2 15,1 13-111 1,2 1-6-1,9 7 8-15</inkml:trace>
  <inkml:trace contextRef="#ctx0" brushRef="#br0" timeOffset="569932.3865">24270 7782 169 0,'0'0'130'16,"-4"23"-9"-1,4 21-86-15,0 12 0 16,8 17-25-1,6 12 1-15,1 3-11 16,-7-2 0 0,-4-5 0-16,-4-11 0 15,0-14-130-15,-4-12-4 16,-4-21-13-1</inkml:trace>
  <inkml:trace contextRef="#ctx0" brushRef="#br0" timeOffset="573542.4226">6648 4126 11 0,'0'0'38'0,"-4"0"1"15,0 0-18-15,4 0 0 31,-3 0-2-31,3 0 1 0,0-3-5 16,7-5-1 0,8 1-3-16,7-5-1 15,4 5-8 1,11 7 0-1,4 0 7-15,11 0 0 0,-1 0 6 32,1-4 1-32,4 1-7 0,0-1 0 15,-1 0-7 1,8 0 1-1,-8 4 2-15,1 0 0 0,-8 0 6 32,-4 0 2-32,-6 0-4 0,14-3 0 15,-8-1-7 1,4 0 0-1,4 4-1-15,4 0 0 16,2 0 1 0,9-4 1-16,-7 1-1 0,-4 0 0 15,3-5-1 1,-4 1 1-1,0 3-2-15,1 0 0 16,7 0 0 0,8 4 1-1,6 0 1-15,-6 0-1 16,3 0 0-1,-11 0 0-15,0 0 0 16,-1 0 0-16,-2 0-1 16,7 0 1-1,3 0-1-15,8 0 0 16,-1 0 0-1,5 0 1-15,0 0 1 16,6 0 0 0,-2 0 2-16,-5-4-1 15,0 4-1-15,1-2 0 16,0 2-2-1,-1 0 1-15,11-4-1 16,-14 0 1 0,7 0 0-16,-6 0 0 15,-10 1 0 1,6 3 0-16,-5 0 0 15,12 0 1 1,-5 0-1-16,-2 0 0 16,-5 0-1-16,-7 0 1 15,-11 0 0 1,-8 0 0-16,-3 0 0 15,-4 0 0 1,4 0 0-16,3 0 0 16,4 0 0-1,12 0 0-15,10 0-1 16,0 0 1-1,4 0-1 1,1-4 1-16,-5-4-1 0,-4 1 1 16,5 0-1-1,-12 0 0-15,0 3-1 16,4 0 1-1,0 4-1 1,7 0 1-16,1 0 0 16,-8 0 0-16,3 0 0 15,-6 4 1-15,3 0 0 16,4-1 0-1,3-3-1 1,4 0 0-16,4 0-12 16,7 0 1-16,8 4-12 31,-16-1 1-31,1-3-75 0,-15 0-8 15,-15 0 7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39:46.6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29 1011 91 0,'4'-4'96'15,"4"-3"-5"-15,-1-5-51 16,0 2 0 0,-3-1-10-16,-1 3-2 15,-3 1-15 1,0 4 1-16,0-1-12 15,0 0 1 1,0 4-1-16,0 0 0 16,4 0 4-16,4 8 1 15,3 13 2 1,3 9 0-16,1 7 0 15,0 11 0 1,4-4-5-16,-5 11 2 0,13 1-6 31,-9-12 0-31,-3 1 0 16,4-13 0-1,-9 6 0-15,1-9 0 16,1-3 0 0,-1 3 0-16,0-3 0 15,4-7 0 1,-8-1 0-16,1-14 0 15,-5 3 0-15,1 4 0 16,0 0 0 0,-4-7 0-16,0-4 0 15,0 4 0 1,0 0 0-16,0-1 0 15,0 4 0 1,0 1 0-16,0-8 0 16,0 0 0-1,4 0 0-15,6-12 0 0,5-28 0 31,30-19 0-31,14-18 0 16,4-15 0-16,3 10 0 16,-10 9 0-1,-19 14 0 1,-18 18 0-16,-8 11-73 15,-7 12-3 1,-4 11-58-16,0 3-14 0,0 0 82 16</inkml:trace>
  <inkml:trace contextRef="#ctx0" brushRef="#br0" timeOffset="1397">18562 919 8 0,'-11'0'54'15,"1"0"32"1,2-4-4-16,-3 4-24 15,7-4-1-15,0 1-14 16,4-1-2-16,0-4-20 16,15-3 1-1,15 1-13 1,22 2 1-16,15-2-6 15,2-2 1 1,2 1-42-16,-23 3 1 16,-15 1-93-1,-18 7-10-15,-15 0 34 0</inkml:trace>
  <inkml:trace contextRef="#ctx0" brushRef="#br0" timeOffset="1825">17692 949 121 0,'-7'0'115'0,"7"3"-8"16,0-3-70 0,18 0 0-1,34-11-30-15,19-15 0 16,2 11-62-1,9 0 1 1,-8 11-63-16,-11 4-10 16,-3 0 62-1</inkml:trace>
  <inkml:trace contextRef="#ctx0" brushRef="#br0" timeOffset="2330">18803 1228 58 0,'-4'0'75'16,"1"0"-3"-16,3 0-13 16,0 4-4-16,18-4-6 15,27 0-1 1,10 0-35-1,9 0 1-15,-1 0-11 16,-15-4 1 0,-8 4-23-16,-14-2 1 0,-15 2-81 31,-3 0-3-31,-8-4-8 15</inkml:trace>
  <inkml:trace contextRef="#ctx0" brushRef="#br0" timeOffset="2630">18807 1380 90 0,'-8'4'81'0,"8"7"-3"0,0-3-38 32,15-5 0-32,30 0 7 15,18-3 0-15,11 0-28 16,0 0 0-1,-15-3-28-15,-14 3 0 16,-12 0-110 0,-7 3-7-16,-8 9 2 15</inkml:trace>
  <inkml:trace contextRef="#ctx0" brushRef="#br0" timeOffset="4371">19885 926 22 0,'-7'0'56'0,"-5"0"2"0,1 0-8 32,11 0-1-32,0 0-4 0,0-3-2 15,23 3-15 1,13 0 1-1,20 0-4-15,7-4 0 16,11-4-8 0,0 1 0-16,-8-4-7 0,-14-1 0 15,-11 6-3 1,-22 1 1-1,0 5-5 1,-12-3 0-16,-7 3-19 16,4 0 0-16,-1 0-74 15,-3 0-3 1,0 0-30-1,0 0-7-15</inkml:trace>
  <inkml:trace contextRef="#ctx0" brushRef="#br0" timeOffset="4755">20096 930 98 0,'0'0'88'0,"0"0"-6"15,0 0-62 1,-4 0 1-16,4 0 8 0,0 15 1 15,0 28 5 1,0 13 0-16,11 11-18 16,0 6 2-1,5-10-13 1,-9 0 1-16,3-12-4 15,2-13 0 1,-8-5-32 0,-4-15 1-16,0-2-99 15,0-6-9 1,-8-10 24-16</inkml:trace>
  <inkml:trace contextRef="#ctx0" brushRef="#br0" timeOffset="4978">19855 1587 95 0,'0'-4'105'31,"0"-7"-8"-31,23-7-46 0,32 10 1 16,23-6-14-1,22-5-1 1,11 0-23-16,-15 1 1 15,-11 8-41 1,-29 10 1-16,-23 0-91 16,-18 0-6-16,-15 2 4 31</inkml:trace>
  <inkml:trace contextRef="#ctx0" brushRef="#br0" timeOffset="5443">19733 849 106 0,'0'0'96'0,"0"-4"-6"0,0 0-66 31,0 4 1-31,0 0-12 0,0 20 1 16,0 4-4-1,0 17 1-15,-11-8-14 16,7 0 1-1,4-6-49 1,0-13 0-16,8-7-53 16,21-7-6-1,1-7 50-15</inkml:trace>
  <inkml:trace contextRef="#ctx0" brushRef="#br0" timeOffset="5635">20240 775 138 0,'0'0'103'0,"0"7"-7"16,0 19-84 0,0 11 1-1,0-1-23-15,0 17 0 16,4 1-87-1,-4 2-7 1,0-1 7-16</inkml:trace>
  <inkml:trace contextRef="#ctx0" brushRef="#br0" timeOffset="6019">19718 1458 122 0,'0'0'91'0,"0"0"-4"16,0 18-70-16,0 23 2 15,0 18-3-15,0-1 1 16,-11-2-11 0,0-4 0-1,4-15-31-15,3-8 1 0,4-3-78 31,14-23-8-31,9-3 23 0</inkml:trace>
  <inkml:trace contextRef="#ctx0" brushRef="#br0" timeOffset="6291">20407 1369 77 0,'0'0'104'16,"0"11"-5"0,0 15-47-1,-4 15 1-15,-3 2-34 16,0 10 1-16,-4 1-42 15,7-2 0-15,4-11-90 16,0-5-9 0,0-20 22-1</inkml:trace>
  <inkml:trace contextRef="#ctx0" brushRef="#br0" timeOffset="7408">21381 926 43 0,'-11'0'77'15,"0"0"-3"1,-1 0-30-16,-2 4-2 0,3-4-13 31,3 0 1-31,8 0-4 16,0 0 2-16,30 0-7 15,25 0 1 1,12 0-5-16,11 0 1 0,11 0-9 31,-19-4 1-31,-10-3-10 0,-20 3 1 16,-13 4-5-1,-13 0 0 1,-11 0 2-16,-3 0 1 15,0 0 3 1,0 8 0-16,0-1-1 0,-7 8 0 16,-7 7 0-1,-5 7 1 1,-7 12-1-16,-4 0 0 15,-7 2 0 1,-11 6 0 0,-7-1 3-16,3-1 1 15,-4 2-1 1,19-8 1-16,15-8-5 15,22-15 0 1,15-3 0-16,37-8 0 0,36-3 0 31,1-4 0-31,8 0 0 16,-27 0 0-16,-14 0 0 15,-27 0 0 1,-3-4 0-16,-11 4 0 0,-8 0-27 31,-3 0 2-31,-4 0-96 16,0 0-5-16,-4-4 5 31</inkml:trace>
  <inkml:trace contextRef="#ctx0" brushRef="#br0" timeOffset="7649">21347 1236 171 0,'12'0'132'31,"32"0"-9"-31,23 0-89 0,14-4 0 16,12-6-41 0,-15-2 0-1,-8 5-123-15,-32 7-5 0,-24-4 3 31</inkml:trace>
  <inkml:trace contextRef="#ctx0" brushRef="#br0" timeOffset="8054">21266 815 151 0,'0'0'104'16,"0"0"-8"-1,4 0-82-15,-4 8 0 16,0 21-4 0,0 4 0-16,-7 16-52 0,-5-2 1 15,5 5-69 1,7-7-8-1,0-16 48-15</inkml:trace>
  <inkml:trace contextRef="#ctx0" brushRef="#br0" timeOffset="8420">22051 1413 172 0,'0'0'115'0,"0"0"-6"15,-4 4-95 1,-17 22 0 0,-6 17-45-16,6 6-1 15,-2 7-80 1,12 2-11-1,7-9 34-15</inkml:trace>
  <inkml:trace contextRef="#ctx0" brushRef="#br0" timeOffset="13073">11704 11322 36 0,'-4'0'58'0,"-4"0"0"15,1 0-45 1,3 0 0-16,0 0-7 16,4 0-1-16,4-4 11 31,22 4 1-31,19 0-5 0,21 0 0 15,16 0 4 1,25 4-1-16,11 4 4 16,23-1-1-1,15 1-9-15,14-1-1 16,8-3-1-16,0-4 0 15,-1 0 16 1,-6 0 0-16,-12 0 4 16,-22 0 0-1,-11-8-9-15,-22 1 1 16,-16-1-9-1,-21 1 1 1,-11 3-8-16,-19 4 2 16,-11 0-5-1,-12-4 0-15,2 1-21 16,-13 3 2-16,-3 0-82 31,0 0-3-31,0 0-19 0,-3 0-6 16</inkml:trace>
  <inkml:trace contextRef="#ctx0" brushRef="#br0" timeOffset="15940">20074 11377 5 0,'-4'0'30'15,"-3"0"0"-15,-1 0 1 16,0 0 3-16,1 0 0 31,4 0 2-31,3 0-2 0,0-3-8 31,-4 3 0-31,4 0-15 16,0 0 0-16,-3 0-10 15,3-3 0-15,0 3-4 16,0 0 1 0,29 0 2-1,38 0 0-15,33 3 2 0,48-3 0 16,41 0 4-1,26 0 1 1,6 0 19-16,-9-7 2 16,-9 3 7-1,-21 4 0-15,-12 0-16 16,-33 0 0-16,-18 0-13 15,-38 0 1 1,-29 0-4 0,-22 0 0-16,-16 0-3 15,-6-4 1 1,-1 1-24-16,-7 3 0 0,0 0-103 31,0 0-8-31,0 0 12 0</inkml:trace>
  <inkml:trace contextRef="#ctx0" brushRef="#br0" timeOffset="19420">3729 11086 73 0,'0'-4'82'16,"-11"-3"-4"-16,-4 7-36 15,-11 0-1 1,8-3-13 0,-1 3 1-16,8 0-23 15,7 0 2-15,1 0-6 16,3 0 1-1,0 0 9-15,30 0 0 16,21 0 3-16,16 0 1 16,11 0-4-1,22 0 0-15,11 0-1 16,11 0 1-1,4-4-6 1,-8 0 0-16,-10 4-4 0,-16 0 1 16,-10 0-3-1,-12 0 0-15,-18 0 0 16,-18 0 0-1,-16 0-43-15,-11 0 1 32,-3 0-89-32,-4-3-10 15,0-27 38-15</inkml:trace>
  <inkml:trace contextRef="#ctx0" brushRef="#br0" timeOffset="65765">3144 2233 5 0,'0'-8'46'0,"0"1"1"15,-8-5-1 1,5 2-1-16,-1-1 1 16,0 3 0-1,1 4-15-15,0-7 1 0,3 4-14 31,0 7 1-31,0 0-6 16,3 0-1-16,4 0-3 16,4 0 1-1,4 0-4 1,4 11 1-16,3 19-1 15,-3 3 0 1,-1 4 0-16,8-4 0 0,-4-4 0 16,-7 1 1-1,-4-8 3-15,4 0 1 16,-8-11-4-1,0-11 1 1,-3 0-8-16,0-26 0 0,4-18 0 31,-1-7 0-31,1-8 0 0,-5 7 0 31,-3 8 0-31,4 10 0 0,-1 12-27 32,-3 8 2-32,4 6-105 15,3 8-7-15,1 0 15 16</inkml:trace>
  <inkml:trace contextRef="#ctx0" brushRef="#br0" timeOffset="66150">3674 1993 117 0,'0'0'86'0,"0"0"-5"16,-15 22-66 0,-4 11 0-1,-3 7 9-15,7 5-1 0,4 3 3 31,11 0-1-31,0-4 5 0,19-4 1 32,6-13-13-32,9-5 2 0,-1-7-20 15,-3-12 0 1,7-3 0-1,-15 0 0-15,-7 0-18 16,-4-7 1 0,-4 3-107-1,-7-11-4-15,0-4-1 16</inkml:trace>
  <inkml:trace contextRef="#ctx0" brushRef="#br0" timeOffset="66474">3859 2095 109 0,'0'-4'85'32,"0"4"-4"-32,0 0-61 0,0 12-1 15,-4 14 6 1,1 7-1-1,3 7 2-15,0-6-1 0,0 3-1 32,11-7 1-32,11-8-8 0,4-4 1 31,-1-7-12-31,-2-3 1 15,3-8-15-15,-8 0 1 16,-3 0-37 0,0-8 0-16,-4-3-81 15,-3-7-10 1,-8-4 35-1</inkml:trace>
  <inkml:trace contextRef="#ctx0" brushRef="#br0" timeOffset="66687">3777 2177 141 0,'0'0'118'31,"11"0"-7"-31,19-7-79 0,7-8-1 15,4 4-36 1,-4 4 0 0,-7 3-100-16,-1 0-3 15,-6-3-11 1</inkml:trace>
  <inkml:trace contextRef="#ctx0" brushRef="#br0" timeOffset="67092">4225 1970 117 0,'0'0'98'0,"11"0"-5"0,20 0-69 31,2 0-1-31,3 27-8 0,-5 5 1 16,-10 13-6-1,-2-5 1 1,-11 5-3-16,-8-8 0 15,0-4-5 1,0-4 0-16,3-14-53 16,-14-4 1-16,4-7-66 15,3-4-10-15,0 0 54 16</inkml:trace>
  <inkml:trace contextRef="#ctx0" brushRef="#br0" timeOffset="67467">4655 2044 83 0,'0'4'99'0,"0"4"-4"16,8-5-48-16,17-3-1 16,12 0-23-1,5 0-1-15,2 0-15 16,-7-15 0-16,-8 8-17 31,-10-1 1-31,3 1-103 0,-15 7-7 16,-3 0 4-1</inkml:trace>
  <inkml:trace contextRef="#ctx0" brushRef="#br0" timeOffset="67629">4725 2137 106 0,'0'3'118'0,"15"-3"-7"0,15 0-59 31,3 0-1-31,0 0-53 0,4-3 2 16,1-8-119 0,-5-4-5-1,-7 7 2-15</inkml:trace>
  <inkml:trace contextRef="#ctx0" brushRef="#br0" timeOffset="68347">5296 1812 114 0,'0'-4'84'15,"0"4"-3"1,0 0-56-16,0 0 0 15,4 29 11 1,-1 12 2 0,5 11-15-16,-4 3 1 15,-4 1-14-15,0-2 0 16,0-12-7-16,0-17 0 15,0-10-24 1,0-11 1 0,0-4-103-16,0 0-7 15,0-15 13 1</inkml:trace>
  <inkml:trace contextRef="#ctx0" brushRef="#br0" timeOffset="68802">5077 1853 89 0,'0'-8'92'0,"0"-6"-4"15,4-5-43 1,26 4-1-16,18-7-2 15,11-4-1 1,11 3-21-16,-3 9 1 16,-4 14-16-1,-11 0 1-15,-15 22-3 16,-22 15 1-1,-15-4-2-15,-4 12 0 32,-22-12-2-32,-3-3 1 0,-1-12-2 15,0-11 1-15,4-3-5 16,22-4 1-1,4 7 5 1,0 5 1-16,30 2 4 16,7 16 1-16,4-1-7 31,0 1 0-31,-8 2 0 0,-7-5 0 15,-11-1-60 1,-4-12 2-16,4-3-76 16,-4 1-10-1,0-9 60 1</inkml:trace>
  <inkml:trace contextRef="#ctx0" brushRef="#br0" timeOffset="69147">5896 1952 154 0,'0'0'113'15,"0"11"-7"-15,0-4-73 16,0 16 0-16,0-5-13 31,4 0 1-31,-4 1-17 0,4 0 0 16,3 2-22-1,-3-9 1-15,3-9-108 16,-4-3-7-1,-3-22 9 1</inkml:trace>
  <inkml:trace contextRef="#ctx0" brushRef="#br0" timeOffset="69268">5866 1768 166 0,'-3'-4'109'16,"3"0"-7"-1,0-7-132-15,0 4 1 16,0 3-76 0,7-4-10-16,8 4 41 15</inkml:trace>
  <inkml:trace contextRef="#ctx0" brushRef="#br0" timeOffset="69693">6140 1712 115 0,'0'-4'96'16,"0"1"-6"-16,0 0-65 15,0 3-1 1,0 10-1-16,0 27 0 16,-3 18 0-1,-5 1 0-15,4 7-1 16,4-20 1-16,0-1-12 15,19-13 2 1,0-10-13-16,6-8 0 16,2-7-4-1,-2-4 1-15,-2 0-121 16,-5 0-4-1,5 0-15-15</inkml:trace>
  <inkml:trace contextRef="#ctx0" brushRef="#br0" timeOffset="70028">6385 1708 130 0,'0'0'97'15,"0"0"-8"-15,0 0-66 16,0 18 0-16,0 9 1 16,0 9-1-1,0 6-4-15,7 1 0 16,5-2 2-1,2 0 0-15,5-19-11 16,-4-3 2 0,-1-12-12-16,1-7 0 15,8 4-27-15,-2-4 1 16,-6 0-104-1,0 0-8-15,-7 0 18 16</inkml:trace>
  <inkml:trace contextRef="#ctx0" brushRef="#br0" timeOffset="70261">6318 1908 156 0,'0'0'116'0,"0"0"-7"16,-3-8-76 0,36-3 0-16,0-4-15 15,8 4 0-15,3 1-40 16,-6-2 0-1,-13 2-104-15,-2-5-7 16,-12 3 17 0</inkml:trace>
  <inkml:trace contextRef="#ctx0" brushRef="#br0" timeOffset="70556">6566 1601 155 0,'0'-4'115'15,"0"1"-7"-15,0-4-82 16,0 7-1-16,4 0-15 16,7 0 0-1,4 14-3-15,11 19 1 16,0 8 1-1,3 10 1-15,-2 9-3 16,-9 3 1 0,-7-8-4-16,-7 1 1 15,-4-8-67 1,-8-15-2-16,-10-3-70 15,-5-10-12 1,1-11 70-16</inkml:trace>
  <inkml:trace contextRef="#ctx0" brushRef="#br0" timeOffset="72380">11829 2173 69 0,'0'-7'66'0,"0"-4"-1"16,-7 0-46-1,-19 4-3-15,7 3 5 0,-10 0 1 16,-12 1-11 0,4 3 1-1,0 0-9-15,14 18 1 16,5 8-3-1,15 10 1-15,3-6 10 16,0 3-1 0,18-14 8-1,8-11 2-15,7-8-8 16,1-23 0-1,-9-14-7-15,-9 3 1 0,-5-2 1 32,-8 7 0-32,-3 10-4 15,0 15 1-15,0 4-4 16,0 26 2-1,0 30 6-15,0 10 0 0,0 15 2 32,0-3 1-32,0-4-3 0,0-16 1 15,-3-17-10 1,3-15-1-1,0-8-70-15,0-14-1 16,0-4-58 0,0-18-14-16,10-26 77 0</inkml:trace>
  <inkml:trace contextRef="#ctx0" brushRef="#br0" timeOffset="72662">11966 2088 122 0,'0'0'82'16,"0"0"-4"0,0 3-65-16,0 32-1 0,0 12 16 15,-4 13 0 1,1 6 2-1,6-3-2-15,5-15-1 16,11-19 1 0,6-10-13-16,13-19 0 0,-9 0-37 31,12-4-1-31,-11-14-107 15,-8-8-7-15,0-7 14 16</inkml:trace>
  <inkml:trace contextRef="#ctx0" brushRef="#br0" timeOffset="72905">12252 2077 123 0,'0'-3'101'0,"0"3"-6"15,0 7-65 1,0 23 1-1,3 18-4-15,-3 7-1 0,7-7-6 32,12-3 0-32,4-5-8 15,-2-14 0 1,-5-12-16-16,-5-6 0 15,-4-8-125-15,-4 0-3 16,-3-11-7 0</inkml:trace>
  <inkml:trace contextRef="#ctx0" brushRef="#br0" timeOffset="73066">12104 2192 133 0,'0'0'107'16,"14"-4"-8"-16,16-3-77 15,14-1 2 1,1 1-47-1,3 7 2-15,-11-4-84 16,-11-3-8 0,-4-8 26-16</inkml:trace>
  <inkml:trace contextRef="#ctx0" brushRef="#br0" timeOffset="73238">12441 2018 87 0,'14'0'97'16,"16"15"-6"0,18 15-51-16,-4-2 0 0,4 10-19 31,-14 6 0-31,-16 5-18 15,-18-2 1 1,0-3-110-16,-15-3-6 16,-6-22-6-1</inkml:trace>
  <inkml:trace contextRef="#ctx0" brushRef="#br0" timeOffset="73946">12918 2177 74 0,'0'0'98'15,"4"0"-5"1,18 0-35-16,23 0-1 0,7-11-26 31,7 0-1-31,-4 8-25 16,-7-1 0-16,-7 4-33 15,-11 0 1 1,-12-8-87 0,-7 5-7-16,-7 3 18 15</inkml:trace>
  <inkml:trace contextRef="#ctx0" brushRef="#br0" timeOffset="74239">13044 2284 75 0,'0'0'96'16,"4"0"-5"-16,18 0-34 16,11-3 0-1,8-1-24-15,4 0 0 0,-1 4-41 31,-3-4 1-31,-8 4-110 0,-3-3-6 16,-12-5 4 0</inkml:trace>
  <inkml:trace contextRef="#ctx0" brushRef="#br0" timeOffset="75037">13903 2111 126 0,'7'-4'89'0,"-3"-3"-4"16,-4-2-83-16,-4 6 1 15,-29 3 3 1,0 0 1-16,-1 12 10 15,1 17-1 1,0 8-2-16,11-1 2 16,18-2 1-1,8-4-1-15,40-15-5 16,8-4 0-1,7-7-78-15,-7-4 0 16,-7 0-54 0,-9-12-9-16,-13-6 79 15</inkml:trace>
  <inkml:trace contextRef="#ctx0" brushRef="#br0" timeOffset="76025">14162 2037 18 0,'0'-4'60'16,"0"0"3"0,4 1-16-16,0 3-1 15,-4-4-10 1,0 4-1-16,0 0-10 15,0 0-1 1,0 0-10-16,11 0-1 16,-3 4-6-1,3 11-1-15,-11 0 1 16,0 3 1-1,0-7 4-15,0-5 0 16,3 3-1 0,4-2 1-16,1 0-4 15,0 1 1-15,-5 3-3 16,1 0 1-1,0 4-1-15,0-1 0 16,3 1-2 0,-3-4 1-16,3-4-4 15,0 1 2 1,-3 3-3-16,3 7 0 15,-3-6 0-15,0-1 0 16,0-8 0 0,0-3 0-16,-1 0 0 15,-3 0 0 1,0 0 0-1,0 4 0-15,0 4 0 16,0-5 0-16,0 1 0 31,0-4 0-31,0 0 0 0,0 4 0 16,0 0 0-1,0-4 0-15,0 0 0 16,0 0 0-16,4 0 0 31,-1 0 0-31,1 0 0 0,-1 0 0 16,-3-8 0-1,4-7 0-15,8-3 0 16,10-19 0 0,-4 7 0-1,1 1 0-15,-8-1 0 0,-4 8 0 16,0 3-60-1,1-2 1-15,-4 10-75 16,-4-1-10 0,0 1 61-1</inkml:trace>
  <inkml:trace contextRef="#ctx0" brushRef="#br0" timeOffset="76566">14729 1989 76 0,'0'0'89'0,"4"-4"-3"16,0 4-55 0,-4 0-1-16,0 0-12 15,-4 0 0 1,-11 15 7-1,0 7 1-15,5 12 4 16,2 10 1-16,8-4-11 16,0-3 1-16,0-3-17 31,15-2 2-31,3-9-6 15,5-5 0-15,-5-6 0 16,-3-5 0 0,-4-3 0-1,-3 0 0-15,-5-4-48 16,1 0 2-1,-4 0-86-15,0 0-10 0,0-12 44 16</inkml:trace>
  <inkml:trace contextRef="#ctx0" brushRef="#br0" timeOffset="76876">14826 2008 247 0,'0'-8'88'15,"0"5"-4"-15,0-1-124 16,0 4 1-1,0 0 57-15,7 18 2 0,-7 15 6 32,4 8-1-32,0 3-4 15,-1-7 1-15,4-11-9 16,4-4 1-1,-3-3-9 1,18-9 2-16,-4-2-7 16,-3-4 0-1,3-4-19-15,0 0 2 16,0 0-85-16,1-12-2 15,-12-6-21 1,3 11-6-16</inkml:trace>
  <inkml:trace contextRef="#ctx0" brushRef="#br0" timeOffset="77539">14766 2126 64 0,'-7'0'98'16,"3"0"-5"-16,-3 0-42 16,7 0-2-16,3 0-28 31,20-12 0-31,6 5-15 0,5 3 0 15,-1 1-43 1,0-6 1-16,-3 3-73 31,-4 2-9-31,-8-6 38 0</inkml:trace>
  <inkml:trace contextRef="#ctx0" brushRef="#br0" timeOffset="77792">15003 1930 108 0,'-3'-11'89'16,"3"4"-4"0,0 3-63-1,22 4 0-15,11 11-1 16,8 22 1-16,7 12-4 31,-15 6 0-31,-10 8-8 0,-16-4 1 16,-7-3-31-1,0 3 0-15,-14-7-94 16,-13-11-7-16,-2-11 20 31</inkml:trace>
  <inkml:trace contextRef="#ctx0" brushRef="#br0" timeOffset="79270">11937 3192 80 0,'0'0'79'16,"0"0"-2"0,-12 0-40-16,5 15 0 15,-1 11 1-15,8 7 2 16,0-1-12-1,12-1 0-15,10-9-9 16,8-7 1 0,3-12-27-16,1-3 0 15,-5 0-120 1,-14-18-5-16,-4-23 2 15</inkml:trace>
  <inkml:trace contextRef="#ctx0" brushRef="#br0" timeOffset="79380">11910 2931 133 0,'0'-5'0'31,"0"5"0"-31,15-4-92 0</inkml:trace>
  <inkml:trace contextRef="#ctx0" brushRef="#br0" timeOffset="79721">12289 2967 126 0,'0'0'97'0,"0"0"-5"15,0 0-64 1,0 26 1-16,-8 11 1 16,1 14 0-16,-1 12-13 31,8-7 0-31,0-5-10 0,19-4 0 15,3-13-10 1,0-8 0-16,1-15-121 16,-1-11-5-1,0-3-7 1</inkml:trace>
  <inkml:trace contextRef="#ctx0" brushRef="#br0" timeOffset="80021">12518 2904 140 0,'4'0'99'0,"-1"0"-6"0,-3 9-69 31,0 23 1-31,0 16 4 16,0 10-1-16,0 6-9 15,0-2 0 1,8-10-7 0,11-15 0-16,-1-5-7 15,12-13 1-15,3-11-9 16,0-4 1-16,-3-4-66 15,-4 0-1 1,-19-12-64 0,-3-14-13-16,-4-14 75 15</inkml:trace>
  <inkml:trace contextRef="#ctx0" brushRef="#br0" timeOffset="80211">12452 3078 151 0,'0'0'130'15,"0"0"-10"1,18-9-86-16,8 6 1 15,7 0-36 1,4 3 1-16,4 0-89 16,-7 0-2-1,-1 0-37-15,-7 0-9 16</inkml:trace>
  <inkml:trace contextRef="#ctx0" brushRef="#br0" timeOffset="80431">12877 2834 129 0,'15'0'103'16,"7"7"-6"0,8 23-70-16,-8 3 3 15,4 23-12-15,-15 6 1 16,-7-3-12-1,-4 4 1-15,0-7-58 16,-4-9-1 0,-10-10-67-16,2-7-11 15,9-19 58 1</inkml:trace>
  <inkml:trace contextRef="#ctx0" brushRef="#br0" timeOffset="80785">13259 3042 147 0,'0'0'100'15,"0"0"-6"1,15 0-69-16,18 0 3 15,8 0 1 1,7 0 1-16,4 0-17 16,-11-5 0-16,3-6-27 15,-15 0 0 1,-2 3-100-16,-9 5-4 15,-11-1-5 1</inkml:trace>
  <inkml:trace contextRef="#ctx0" brushRef="#br0" timeOffset="80985">13259 3189 172 0,'3'0'128'16,"31"0"-9"-1,18 0-93-15,7 0 1 0,4-4-35 32,0-10 1-32,-19 5-116 0,-14 2-6 15,-8 3 1 1</inkml:trace>
  <inkml:trace contextRef="#ctx0" brushRef="#br0" timeOffset="81968">14155 2982 78 0,'0'-4'73'16,"0"-3"-2"-16,-7-1-60 16,-8 8 0-16,-11 0 8 31,0 4 0-31,-7 18 9 0,-1 15 1 31,16-7-5-31,18 6 3 0,0-2-7 16,22-5 1-1,8 1-9 1,7-12 1-16,11-10-40 15,4-8 1 1,-4 0-94-16,4-8-9 16,-11-15 26-1</inkml:trace>
  <inkml:trace contextRef="#ctx0" brushRef="#br0" timeOffset="82476">14585 2816 93 0,'0'-5'65'31,"-8"5"-2"-31,-7 0-51 0,-6 0 1 16,-2 0 21-1,-2 20-1 1,-2 9-8-16,9 8 0 15,11-1-2-15,7 2-2 16,3-5 7 0,19-15 1-16,5-10-9 15,2-8 0-15,0-11-17 31,5-22 1-31,-5-8-10 0,-10-7 1 16,-8-8-14 0,-11-3 0-16,0 0 3 15,-22 9 1 1,-4 8 10-1,0 13 1-15,7 7-3 16,9 13 0-16,-2 9 7 31,9 9 1-31,3 27 6 0,3 9 0 16,19 6-1-1,8 1 0-15,-1-11-1 16,-2-8 0-16,-5-4-32 16,8-10 0-1,-9-12-91-15,-5-7-7 16,-9-7 25-1</inkml:trace>
  <inkml:trace contextRef="#ctx0" brushRef="#br0" timeOffset="82792">14696 2616 128 0,'0'0'106'16,"7"0"-6"-16,12 11-61 0,10 19 1 15,5 10-6 1,-1 1 0-1,11 3-20-15,-13-6 2 16,-6-13-16 0,-6-3 0-16,-1-22 0 15,8-3 0-15,3-34 0 16,-2-8 0-1,2-6 0-15,-10-12 0 16,-8 11 0 0,-4 7 0-16,0 10-45 15,-7 16 1 1,0 19-88-16,0 11-9 15,-21 29 41 1</inkml:trace>
  <inkml:trace contextRef="#ctx0" brushRef="#br0" timeOffset="83582">15222 2709 117 0,'0'-4'105'16,"0"-1"-8"0,0-2-73-16,-4 7-1 15,-4 0-4-15,1 30-1 16,0 4 6-1,7 6 0-15,0 1-7 16,0-1 1 0,11-14-8-16,4 1 0 0,4-18-18 31,-5 0 0-31,8-6-122 15,-6-3-3-15,-2-3-5 16</inkml:trace>
  <inkml:trace contextRef="#ctx0" brushRef="#br0" timeOffset="83886">15362 2620 114 0,'4'0'75'0,"7"0"-2"16,-3 4-48 0,-4 10 0-16,-4 12 20 15,0 15 1 1,0 0-24-16,7-1 1 15,0 1-12 1,0-4 1-16,5-11-3 16,-5-12 1-16,1 1-25 15,3-12 1 1,3-3-106-16,-2 0-6 0,-1-14 2 31</inkml:trace>
  <inkml:trace contextRef="#ctx0" brushRef="#br0" timeOffset="84047">15303 2775 142 0,'0'-4'110'16,"7"-3"-8"0,20 0-81-16,17-4 0 0,8 0-29 15,-4 3 0 1,-3-7-97-1,-16-6-7-15,-7-2 5 16</inkml:trace>
  <inkml:trace contextRef="#ctx0" brushRef="#br0" timeOffset="84210">15593 2568 56 0,'0'0'77'15,"3"0"-4"1,11 7-38-16,13 20-2 16,6 6-15-1,-10 11-2-15,2 8-53 16,-21 7 0-16,-4 0-54 15,-41 11-4 1,-18-7 47 0</inkml:trace>
  <inkml:trace contextRef="#ctx0" brushRef="#br0" timeOffset="84503">14385 3332 194 0,'0'0'112'0,"11"0"-5"31,37 0-90-31,56-7 1 16,33-12 6-16,33-3 0 15,4-7-17 1,-7-1 1-16,-26 5-53 16,-41 5 1-1,-30 7-88-15,-40 13-9 16,-30 4 41-1</inkml:trace>
  <inkml:trace contextRef="#ctx0" brushRef="#br0" timeOffset="85121">14841 3602 140 0,'0'-4'101'0,"-4"1"-6"16,-19 3-74-1,5 0 2-15,-12 7 1 16,1 22-1-1,6 1-5-15,12 7 1 0,8-4-4 32,3-7 0-32,29-15-7 15,19-11 1-15,-3-4-9 16,3-29 0-1,-8-8 0-15,-13-10 0 16,-13-12 0 0,-14 11 0-1,0-7 0-15,-18 14 0 0,-5 16 0 31,6 14 0-31,-2 15 0 0,15 0 0 16,-4 31 0 0,8 8 0-1,0 14 0-15,15-2 0 0,11-3 0 31,0-4 0-31,0-11 0 0,0-10 0 16,-4-16-70 0,4-7 1-1,-11 0-65-15,3-26-14 16,-6-14 77-1</inkml:trace>
  <inkml:trace contextRef="#ctx0" brushRef="#br0" timeOffset="85324">15085 3376 151 0,'0'-3'111'16,"0"-1"-10"-1,0 4-64-15,0 0-1 0,0 15-7 16,11 14 1 0,7 4-23-16,1 12 2 15,-1-5-9 1,1-2 0-1,-4-5-16-15,-7 0 2 0,-5-7-116 32,-3-12-5-32,0-10 2 0</inkml:trace>
  <inkml:trace contextRef="#ctx0" brushRef="#br0" timeOffset="85487">14985 3513 206 0,'4'-7'133'15,"33"-4"-6"-15,18-4-109 16,15-4 1-16,5 4-65 15,-8 5-1 1,-9-6-85 0,-13 3-11-16,-15-6 50 15</inkml:trace>
  <inkml:trace contextRef="#ctx0" brushRef="#br0" timeOffset="87940">20226 2464 26 0,'-8'-10'70'0,"-3"-5"1"15,3-3-11 1,5 3-4-16,-1 0-5 16,4 4 0-16,0-3-14 15,0-5 1 1,7 7-24-16,8 5 1 15,-3 7-10 1,6 26 1-16,4 15-1 16,4 26 1-1,0-1-6-15,-4-11 0 16,-11-11 0-1,-3-21 0-15,-1-16 0 16,5-7 0 0,-5-19 0-16,7-25 0 15,1-11 0-15,1-8 0 16,-2-3 0-1,-3 14 0-15,-3 7 0 16,-1 16 0 0,-3 14-38-16,3 8 1 15,4 7-94 1,4 7-9-16,0 12 32 15</inkml:trace>
  <inkml:trace contextRef="#ctx0" brushRef="#br0" timeOffset="88223">20796 2262 113 0,'0'-4'90'15,"-4"1"-5"-15,-10 3-57 16,-9 7 1-1,-2 19 5-15,6 21 1 16,0 2-9 0,16 3 1-16,3-5-11 15,3-2 0 1,19-20-11-16,-3-3 2 15,3-6-16-15,-7-9 2 16,0-7-88 0,-4 0-2-16,11-27-36 15,-3-12-10 1</inkml:trace>
  <inkml:trace contextRef="#ctx0" brushRef="#br0" timeOffset="88476">20940 2269 166 0,'0'0'100'15,"-3"0"-8"1,-4 8-77-1,-5 18 0-15,5 11 16 16,-5 7 0 0,2 14-9-1,6 2 0-15,4-9-14 0,0-10 1 16,14-4-9-1,17-18 0-15,2-12 0 16,0-3 0 0,-3-4-7-16,-1 0 2 15,-10 0-124 1,-15-23-5-16,-4-13-8 15</inkml:trace>
  <inkml:trace contextRef="#ctx0" brushRef="#br0" timeOffset="88648">20822 2480 174 0,'-4'0'111'16,"4"0"-7"-16,0 0-79 15,15 0 1 1,15-4-5-16,14 4 1 0,8 0-78 31,-8 0 0-31,-3 4-72 16,-7-4-11-16,-16 0 61 15</inkml:trace>
  <inkml:trace contextRef="#ctx0" brushRef="#br0" timeOffset="88981">21181 2247 163 0,'0'0'109'0,"11"4"-6"16,8 7-84-1,7 15 0-15,-4 11-2 16,-3 18 0 0,-5 11-7-16,-7 1 0 15,-7-9-4-15,0-13 1 16,0-8-30-1,0-11 0-15,-3-14-102 16,-1-6-8-16,0-6 19 16</inkml:trace>
  <inkml:trace contextRef="#ctx0" brushRef="#br0" timeOffset="89971">21470 2487 114 0,'0'0'97'15,"0"0"-6"1,11 0-60-16,11 0-1 15,8 0-10 1,15 0-2-16,3-7-24 16,-4 7 1-1,0-4-76-15,-14 0-3 16,-4 1-24-1,-18-4-3-15</inkml:trace>
  <inkml:trace contextRef="#ctx0" brushRef="#br0" timeOffset="90143">21478 2616 143 0,'14'0'120'0,"31"0"-10"15,10 0-84 1,8 0 0-16,0 0-125 15,0 0-5-15,-11-10-21 16</inkml:trace>
  <inkml:trace contextRef="#ctx0" brushRef="#br0" timeOffset="90805">22114 2288 127 0,'4'-4'107'0,"0"-3"-7"15,0-1-82 1,0 8 2-16,-4 4-8 15,0 34 0 1,-16 20 11-16,-2 9 1 0,7 3-2 31,11-11 0-31,0-15-11 16,37-18 2-16,15-8-13 31,7-18 0-31,7 0-13 16,-18 0 1-16,-14-7-118 15,-16-4-4-15,-10-4-1 16</inkml:trace>
  <inkml:trace contextRef="#ctx0" brushRef="#br0" timeOffset="91612">22707 2026 74 0,'-4'0'72'16,"-7"0"-3"-16,-11 0-52 15,3 0 0-15,-10 0 5 16,-1 22 0-16,4 15 1 15,4 4 1 1,11 3 2-16,11-3 3 16,0-16 7-1,22-6 0-15,11-19-17 16,9 0 1-1,-6-30-18-15,13 1 1 16,-13-5-3 0,-9-6 0-16,-13-5 0 15,-10-10 0 1,-4-4 0-16,-15 4 0 15,-7 10-2 1,3 13 1-16,1 9-4 16,3 19 0-1,-7 4 1-15,0 30 0 0,14 18 6 16,8 15 1-1,0 3 1 1,11 0 1-16,26-14-2 16,-7-8 1-1,0-15-24 1,-8-6 1-16,-11-15-111 15,-4-8-6-15,-3 0 8 16</inkml:trace>
  <inkml:trace contextRef="#ctx0" brushRef="#br0" timeOffset="91939">22992 2022 120 0,'0'7'115'0,"4"5"-8"0,3 10-57 32,5 10-2-32,-1 6-24 15,-4-1 0-15,-3-8-20 16,-1-6 0-16,1-12-95 15,3-1-3 1,-3-10-41 0,-4-14-11-16</inkml:trace>
  <inkml:trace contextRef="#ctx0" brushRef="#br0" timeOffset="92081">22948 1893 204 0,'0'-7'118'0,"0"-5"-6"16,0-2-159-1,0 3-1 1,0 7-69-16,0 4-10 15,0 0 54 1</inkml:trace>
  <inkml:trace contextRef="#ctx0" brushRef="#br0" timeOffset="92409">23207 1893 117 0,'0'0'105'0,"0"11"-6"15,-11 12-65 1,7 10 3-16,0 4-15 15,4 7 0 1,0 6-9-16,4-8 1 16,7-13-6-16,-3-6 1 15,3-6-37 1,4-8 0-1,-1-6-97 1,1-3-10-16,0-18 27 0</inkml:trace>
  <inkml:trace contextRef="#ctx0" brushRef="#br0" timeOffset="92669">23363 1860 155 0,'0'0'108'15,"0"0"-9"1,0 0-75-16,0 14-2 0,0 20 3 31,0 14 1-31,0-4-7 16,0 4 0-16,3-5-13 15,9-5 2 1,-5-8-8-16,7-8 0 15,-2-4 0 1,-5-6 0-16,1-5-93 0,-4-3 0 31,-1-4-46-31,-3-4-11 16</inkml:trace>
  <inkml:trace contextRef="#ctx0" brushRef="#br0" timeOffset="92848">23255 2074 151 0,'0'0'120'15,"15"-11"-8"1,14 4-89-16,5-5 1 16,7 5-64-1,0 3-1-15,-12-7-74 0,-7 0-9 16,-3-7 43-1</inkml:trace>
  <inkml:trace contextRef="#ctx0" brushRef="#br0" timeOffset="93032">23459 1819 197 0,'0'0'81'16,"0"0"-5"-16,11 0-87 15,18 18 1-15,5 8 35 16,7 4 2 0,0 14-28-1,-23 4 0-15,-7 8-33 16,-11 10 2-1,-33-3-69 1,-19 0-6-16,-11 0 27 16</inkml:trace>
  <inkml:trace contextRef="#ctx0" brushRef="#br0" timeOffset="93273">22333 2480 142 0,'4'0'122'16,"47"0"-10"-1,39 3-72-15,47 1 0 16,36-4-22-16,2 0 1 15,-12-7-47 1,-41-9 1-16,-37 3-103 16,-37 8-8-1,-26 5 27 1</inkml:trace>
  <inkml:trace contextRef="#ctx0" brushRef="#br0" timeOffset="93909">22718 2775 108 0,'-19'0'108'15,"-21"7"-7"1,3 22-61-1,0 9 2-15,3 3-19 0,23 0 0 16,11-5-2 0,15-10 1-16,26-12-11 15,11-14 1 1,3-7-12-16,-7-22 0 15,-3-16 0 1,-23-3 0-16,-10-3 0 16,-12-5 0-16,-4 12 0 31,-15 8 0-31,0 9 0 0,1 5 0 15,-1 18 0 1,8 4 0 0,8 35 0-16,3 8 0 15,0 8 0 1,22 5 0-16,4-4 0 15,-4-14 0-15,1-6-14 16,2-10 1-16,5-22-117 16,11 0-4-1,-4-34-1 1</inkml:trace>
  <inkml:trace contextRef="#ctx0" brushRef="#br0" timeOffset="94167">23048 2571 156 0,'0'0'136'16,"0"9"-9"-16,3 17-87 15,5 14 1 1,3 7-36 0,0 6 1-16,0-2-6 15,-7 4 0-15,7-10 0 16,4 3 0-1,0-7 0 1,-8-16 0-16,-7-6-50 16,0-7 2-16,0-12-84 15,-7 0-11-15,-23-27 48 16</inkml:trace>
  <inkml:trace contextRef="#ctx0" brushRef="#br0" timeOffset="94296">22944 2767 219 0,'26'0'133'15,"34"-6"-3"-15,13-2-116 16,16-7 1-16,-7 0-107 16,-23 1 0-1,-14-2-47-15,-20-1-11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42:52.8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144 7960 26 0,'-15'0'74'0,"0"0"0"16,-3 0-26-1,18-3-1-15,18-8-21 16,60-8-2-1,44-6 4-15,56-16 0 16,29 7-3 0,12 1-1-16,-7 12-10 15,-35-2 1-15,-25 1-7 16,-45 0 0-1,-26 10-39-15,-36 5 1 16,-15 7-93 0,-19 0-8-16,-11-7 28 15</inkml:trace>
  <inkml:trace contextRef="#ctx0" brushRef="#br0" timeOffset="681">20581 7798 31 0,'0'-7'39'15,"0"-2"-5"1,0 0-1-16,0 0 4 16,0 2 1-1,-3 0 0-15,-1-4-2 0,0-4-11 16,0-3 0-1,-3 6-13 1,-1 5 1-16,4 3-9 16,1 4-1-1,3 0-5-15,0 0 1 0,0 34 5 31,0 13-1-31,0 27 3 0,15 22 2 16,0 12 0 0,7 1 1-1,-4-5-1-15,-2-18 1 0,-2-16-55 31,5-19 0-31,-4-2-69 0,3-24-10 32,-3-25 55-32</inkml:trace>
  <inkml:trace contextRef="#ctx0" brushRef="#br0" timeOffset="1292">20396 8599 19 0,'0'-8'68'15,"0"4"1"1,0-2-18-16,0 2-1 15,0 0-29 1,0 0 0-16,0 1-6 16,30 3 1-16,29 0 7 31,34-4 1-31,36-3-10 0,1 3-1 15,-8-4-9 1,-30 5 0-16,-17 3-11 16,-31 0 0-1,-22 0-42 1,-11 3 1-16,-11 12-57 15,-4-4-7-15,-10 1 45 16</inkml:trace>
  <inkml:trace contextRef="#ctx0" brushRef="#br0" timeOffset="1718">20389 8643 29 0,'0'-3'75'16,"-4"-9"0"-16,-3 2-27 0,-5-2-3 16,1 1-27-1,3 7 0-15,-9 0-15 16,5 4 1-1,5 23 3 1,7 21-1-16,0 23 11 16,0 21 1-16,0 12 4 31,11-1-1-31,-7-9-6 0,-4-10 0 15,0-21-13 1,0-15 1-16,0-18-79 16,21-7 0-16,24-19-46 15,26-26-7 1</inkml:trace>
  <inkml:trace contextRef="#ctx0" brushRef="#br0" timeOffset="2566">21159 8602 83 0,'-4'-3'97'0,"0"-5"-6"0,0 4-49 31,-3-2 0-31,4 2-17 0,-4 0 1 16,3 4-18-1,0 0 0-15,-4 0-10 16,5 29 1-16,3 23 2 31,0 27 1-31,3 23-1 0,9 5 1 16,9 0-2-1,-2-15 1-15,-4-10 1 16,-4-16 1 0,-7-15 0-16,-1-14 1 15,-3-10-3 1,4 2 1-1,4 1-1-15,-5-8 0 0,1-4 0 16,0-3 0 0,0-4 0-16,-4 0 0 15,4-4-1 1,-4-3 1-16,0 4 0 15,0-5 1 1,-4 8 1 0,-11-7 0-16,-4 3 2 15,-7 1 0-15,-10-5-1 31,-9-3 1-31,-22 0-3 0,-14 0 0 16,-16-3-1 0,-10-5 0-16,4 4 5 15,6-3 1-15,11-4-1 31,20 4 1-31,11-1-6 0,14-3 1 16,19 0-2 0,10 0 0-16,5 0 0 15,7-5 0 1,0-2 0-16,0 4 0 15,0-8 0 1,7-4 0 0,1 0-5-16,3-7 1 15,0-8-125-15,4 0-4 16,11-2-11-16</inkml:trace>
  <inkml:trace contextRef="#ctx0" brushRef="#br0" timeOffset="3415">20559 9001 20 0,'-8'0'61'0,"-3"0"0"15,-3 0-18 1,6 0-1 0,4 0-15-16,4 0 0 0,12-4-10 31,13-6 0-31,16 2-9 0,0 8 0 15,0 0-9 1,-12 0 0-16,-6 10 0 16,-5 6 0-1,-3-5 4 1,-8 7 1-16,-7 4 3 15,0-3 0-15,-15 6-1 32,-10 1 1-32,-5 4 0 0,0-1 0 15,1-6 1-15,3-4-1 16,7-5 4-1,8-3 0 1,8 0 6-16,3-4 0 16,33 1-4-16,7-1 0 31,16-3-8-31,-4-4 0 0,0 0-6 31,-16 0 1-31,-9 0-31 0,-9 0 1 16,-11-8-93-1,-7-3-9 1,0-7 24-16</inkml:trace>
  <inkml:trace contextRef="#ctx0" brushRef="#br0" timeOffset="3587">20555 9200 104 0,'0'0'94'16,"0"0"-4"-16,15-4-69 16,22 1 1-16,7-1-34 31,1 4 2-31,-1 0-83 0,-6 0-5 15,-5 0 13 1</inkml:trace>
  <inkml:trace contextRef="#ctx0" brushRef="#br0" timeOffset="3829">20963 9204 33 0,'0'7'77'15,"0"9"-1"1,0 5-35-16,0 5-2 16,0 11-30-1,0 0 2-15,0-4-47 0,0 0-2 16,3-3-47-1,-3-5-4 1</inkml:trace>
  <inkml:trace contextRef="#ctx0" brushRef="#br0" timeOffset="4497">20759 9746 30 0,'0'-3'74'0,"0"-5"-1"0,-8-3-14 31,4 0-2-31,-3 4-16 0,4-4 0 16,-1 4-18-1,1 3 0 1,-1 0-17-16,4 0 0 16,-4 4-12-1,4 0 0-15,0 23 2 0,0 17 0 31,0 23 7-31,0 7 1 0,8 21 1 16,2 6 1 0,1 7-3-1,-3-5 1-15,-1-7-3 16,-3-10 2-1,0-12-3-15,0-14 1 16,-1-12-65 0,5-15 0-1,-5-18-56-15,4-11-10 0,5 0 72 16</inkml:trace>
  <inkml:trace contextRef="#ctx0" brushRef="#br0" timeOffset="4972">20430 10599 45 0,'-8'-4'82'16,"-3"1"-3"0,-1-5-29-16,5 0-2 15,7 4-24 1,0 4 0-1,34 0-7-15,36 0 0 0,33 9-3 32,28-6 1-32,13-3-10 0,-19 4 1 15,-13 7-6 1,-34 0 1-1,-23 0-4-15,-18-4 0 0,-22 1-13 32,-4-1 0-32,-11 4-92 0,0-3-8 15,-19-8 8 1</inkml:trace>
  <inkml:trace contextRef="#ctx0" brushRef="#br0" timeOffset="5378">20330 10632 94 0,'-8'-4'93'31,"-3"-3"-6"-31,-1 7-59 0,5 0 0 15,7 26-7 1,0 25 2 0,7 20 0-16,16 13-1 0,-1 9-10 31,-11-5 1-31,0-3-7 0,1-11 0 15,-9-15-8 1,5-14 1 0,-1-16-54-16,11-18-1 15,8-11-63-15,15-11-10 16,8-32 57-1</inkml:trace>
  <inkml:trace contextRef="#ctx0" brushRef="#br0" timeOffset="5885">21081 10588 65 0,'0'-4'76'31,"0"1"-4"-31,-3 3-52 0,3 0 1 16,0 7 0-1,0 26 2-15,0 20 7 16,18 12 0-1,-3 17-10 1,0-1 0-16,-1 11-11 16,1-18 1-16,-4 7-3 15,-3-11 1-15,-8-6-2 16,0-10-2-1,0-6-1 1,0-7 0-16,0-8 2 16,-8-11 1-16,-3-7 8 31,-14-8 1-31,-9-7-4 0,-22 0 1 31,-25-26-12-31,-15 0 0 0,-12-11 0 16,-3 8 0-1,11 7-14 1,22 4 1-16,26 6-71 15,27 1-3-15,14 0-38 16,11-3-11 0,14-9 84-1</inkml:trace>
  <inkml:trace contextRef="#ctx0" brushRef="#br0" timeOffset="6361">20570 10972 111 0,'-7'0'91'16,"-5"-4"-5"-1,1 4-47-15,4-4-1 16,7 1-8-16,4-1-1 16,29 4-27-1,8 0 0-15,7 0-5 16,-11 0 1-1,-11 11 0-15,-11 0 1 16,-8 4 3 0,-7 7 0-16,-18 0 1 15,-1 1 1 1,-3 2 0-1,3-3 0-15,8-3 5 0,11-1 0 16,0-3 4 0,15 3 0-16,11-3-6 15,0 0 1 1,3-7-8-1,-6-5 0-15,-8 1-20 16,-8-4 0 0,-4 0-106-16,-3 0-8 15,-10-15 10-15</inkml:trace>
  <inkml:trace contextRef="#ctx0" brushRef="#br0" timeOffset="6502">20581 11105 188 0,'0'0'130'0,"0"-4"-6"15,15-4-102-15,22 5 1 16,15-1-36-1,7 0 1-15,-7 4-114 16,-4 0-6 0,-14 0 5-16</inkml:trace>
  <inkml:trace contextRef="#ctx0" brushRef="#br0" timeOffset="7131">20692 11492 87 0,'0'-4'115'16,"-3"1"-9"-16,3-1-59 16,-4 0 2-1,4 4-46-15,0 0 1 16,0 4-1-1,0 18 1-15,7 12 12 16,4 6 0 0,-3 4-5-16,3-11 0 15,-3-3-8-15,-8-8 1 16,3-7 1-1,-3-4 0-15,0-7 1 16,0 0 1 0,0-1-3-16,0 5 1 15,-7-8-5 1,-27 7 0-16,-18-7 0 15,-33 0 0 1,-40-7 0-16,-39 7 0 16,-28 0 0-1,-1 0 0-15,19 0 0 16,41 7 0-1,44 0 0-15,44-7 0 16,38-4-130-16,40-25-4 16,45-19-13-1</inkml:trace>
  <inkml:trace contextRef="#ctx0" brushRef="#br0" timeOffset="7698">20870 11256 69 0,'0'0'85'0,"0"0"-5"0,4 0-56 31,11 0 0-31,7 0-25 15,-7 0 1 1,-1 0 7-16,-7 4 1 16,-7 10 15-16,0 1 2 15,-3 3 0 1,-4-3 1-1,7 0-2-15,3-4 0 16,27-3-29-16,18-5-1 16,4-3-115-1,0 0-8-15,0 0 12 16</inkml:trace>
  <inkml:trace contextRef="#ctx0" brushRef="#br0" timeOffset="8244">21044 10060 39 0,'-14'-3'94'0,"-9"3"-4"0,1-4-33 31,7 4-2-31,15 0-28 16,19 0 2-16,51-4-12 15,37 0 1 1,34-3-48 0,11 3-1-16,7 0-81 15,-22 1-11-15,-14-5 32 16</inkml:trace>
  <inkml:trace contextRef="#ctx0" brushRef="#br0" timeOffset="8712">20878 11747 158 0,'0'0'113'0,"25"0"-8"16,42-4-84-1,37-14 0 1,29-1-32-16,19-3 1 16,-4 7-103-1,-8 0-7-15,-13 1 12 0</inkml:trace>
  <inkml:trace contextRef="#ctx0" brushRef="#br0" timeOffset="9797">18789 8075 11 0,'-11'-4'40'0,"-5"0"2"15,-9 4-25 1,-5 4 1-16,8 29-9 16,11 11 1-1,11 8 2-15,29 3 2 16,38-21 26-1,14-27 0-15,-3-7 10 16,-22-37-2-16,-19-7-26 16,-30-8 0-1,-14 4-24-15,-34 4 0 16,-11 11-57-1,-7 17 0-15,0 16-49 16,14 12-7 0,12 21 65-16</inkml:trace>
  <inkml:trace contextRef="#ctx0" brushRef="#br0" timeOffset="10479">19237 11511 41 0,'-4'14'66'16,"0"8"-2"-16,1 12-33 15,-1 10-1 1,4-3 7-16,0-5 0 0,15-13 8 31,14-12 2-31,12-11-18 16,7-15 0-16,4-19-12 15,-4-5 1 1,-14-6-9-16,-16 8 2 0,-18 0-11 31,-11 8 0-31,-23 6-10 16,-14 8 2-16,4 8-79 15,11 7-3 1,10-4-40 0,23-3-11-16,26-19 96 15</inkml:trace>
  <inkml:trace contextRef="#ctx0" brushRef="#br0" timeOffset="11054">21655 9916 81 0,'0'-7'71'15,"0"-4"-2"1,0 0-65-16,-11 7 1 16,-3 4-3-1,-2 22 1-15,9 22 5 16,7 8 1-16,26 0 20 15,22-4 0 1,8-22 18-16,10-26 2 16,-10-8-15-1,-19-36 1-15,-11 7-24 16,-22-7 0-1,-8 3-22-15,-30 1 0 16,-7 14-55 0,-3 11-1-16,0 15-54 15,7 11-11 1,14 26 62-16</inkml:trace>
  <inkml:trace contextRef="#ctx0" brushRef="#br0" timeOffset="11580">21626 11629 46 0,'0'3'69'15,"0"8"-2"1,-12 12-34-16,5 6 1 16,3 12 4-1,4-8 1-15,11-7 15 16,26-15 0-1,11-11-21-15,8-19 1 16,-4-21-30-16,-19-8 2 16,-14-1-6-1,-19 5 0-15,-12 8 0 16,-24 3 0-1,-9 15-54-15,1 13 1 0,7 5-80 32,18 9-10-32,12-3 53 15</inkml:trace>
  <inkml:trace contextRef="#ctx0" brushRef="#br0" timeOffset="20479">19570 6166 6 0,'-4'-10'61'16,"0"-16"0"-16,1-8-1 16,3-2-1-1,0-1-10-15,0 0-3 16,0 12-16-1,7 2 0-15,1 12-18 16,10 7 1-16,4 4-5 16,4 22 0-1,15 19 4-15,4 18 1 16,-8 3 1-1,-8 5 0-15,-3-8-7 16,-7-15 1 0,-9-3-8-16,-2-19 0 15,-8-11 0 1,8-11 0-16,-1-15 0 15,8-44 0-15,-8-15 0 16,0-22 0 0,1 1 0-16,-4 3 0 15,-4 22 0 1,0 17 0-1,0 21-14-15,0 17 2 16,3 7-85 0,5 8-4-16,0 4-28 15,2 22-7-15</inkml:trace>
  <inkml:trace contextRef="#ctx0" brushRef="#br0" timeOffset="21122">20230 6063 137 0,'0'0'101'16,"3"0"-7"-1,1 0-69-15,-1 11 2 16,4 11 2-1,1 8 1-15,0 4-7 16,3-2 1-16,-4-2-14 16,1-4 1-1,-5-4-11-15,1-7 0 16,-4 3 0-1,3-9 0-15,-3-9 0 16,0 0 0 0,0 0 0-1,0-9 0-15,-10-13 0 0,-9 11 0 16,-4-4 0-1,-6 4 0-15,0 4 0 16,-13 7 0 0,9 0 0-16,0 22 0 15,3 0 0 1,9 19 0-16,9-4 0 15,12-4 0 1,4-4 0-16,21-11 0 16,13-2 0-1,3-5 0-15,-4-11 0 16,-8 0 0-16,-3-4 0 15,-11-15 0 1,-4 13-39-16,0 1 2 31,-3-2-94-31,-5 3-9 0,1 4 32 16</inkml:trace>
  <inkml:trace contextRef="#ctx0" brushRef="#br0" timeOffset="21483">20403 6244 247 0,'0'0'97'16,"0"0"-3"-1,-4 0-110-15,4 0 2 16,0 0 50-1,0 7 0 1,8 12-21-16,-1 0 1 0,1 14-16 31,7-8 0-31,-8-6 0 0,0-4 0 16,-3-4-28-1,-4-4 2-15,0-7-104 16,0 0-8 0,0-25 18-1</inkml:trace>
  <inkml:trace contextRef="#ctx0" brushRef="#br0" timeOffset="21673">20385 6078 171 0,'-4'-6'127'15,"1"-6"-8"-15,-1 1-94 16,-4-1 1-1,1 5-35-15,7 3 0 0,-4 4-47 32,4 0-1-32,0 11-57 15,0 4-9-15,0-4 47 16</inkml:trace>
  <inkml:trace contextRef="#ctx0" brushRef="#br0" timeOffset="21976">20385 6078 87 0,'52'29'82'0,"-42"-25"-5"15,2 4-33 1,3 3-1-16,3 11 4 16,1 4 1-1,3 7-20-15,4 4 1 16,-7-4-17-1,6 8 2-15,-10-16-14 16,-3-10 0-16,2-11 0 16,-3-4 0-1,8-19 0-15,-4-14 0 16,-1-15 0-1,-6 0 0-15,-1 4 0 32,-3 0 0-32,-4 18-130 0,4 8-4 15,0 6-13 1</inkml:trace>
  <inkml:trace contextRef="#ctx0" brushRef="#br0" timeOffset="22551">20892 6126 121 0,'-3'4'117'16,"-1"7"-10"-16,0 11-61 15,4 4-1-15,0 3-27 16,0 1 1 0,0-4-10-16,4-11 0 0,0 4-24 31,-1-15 1-31,1-4-114 15,-1-23-6 1,1-11 9-16</inkml:trace>
  <inkml:trace contextRef="#ctx0" brushRef="#br0" timeOffset="22661">20863 6037 173 0,'-4'-11'91'16,"-4"-3"-7"-16,1-5-95 15,3 1 0 1,1 4-43-16,3 5-2 16,0 9-40-1,0 0-4-15</inkml:trace>
  <inkml:trace contextRef="#ctx0" brushRef="#br0" timeOffset="23205">21214 5945 238 0,'0'0'73'0,"-7"0"-1"16,-8 0-109 0,-11 7 1-16,0 20 71 15,8 13 0-15,-5 9-10 16,13 2 0-1,10 0-1-15,0-10 1 16,14-15-10 0,9-12 2-1,14-14-17-15,-4-3 0 16,4-23 0-16,-4-11 0 31,-7-11 0-31,0-11 0 0,-7-7 0 16,-16-12 0-1,-3 8 0-15,-14 3 0 16,-16 20-6-1,4 18 1-15,-4 17-1 16,8 12 0 0,0 8 6-16,7 25 0 15,0 14 6-15,12 17 0 16,3-5-1-1,15 0 1-15,10-1-6 16,16-17 0 0,0-15 0-16,7-11 0 15,-3-12 0 1,-5-3 0-16,-7-11-31 15,-10-14 2 1,-9-9-101-16,-14-6-9 16,0-15 22-16</inkml:trace>
  <inkml:trace contextRef="#ctx0" brushRef="#br0" timeOffset="23817">21396 5794 35 0,'0'3'78'0,"0"5"-3"0,0 7-9 16,0 11-3-1,0 7-15-15,3 11-1 16,20 4-23-16,-5 4 0 31,5-7-10-31,-1-13 0 0,-8-6-6 31,-2-7 0-31,3-12-5 0,-8-3 1 16,0-4-4 0,-3 0 0-1,3 0 0-15,1 0 0 0,-1 0 0 31,1-11 0-31,-1-4 0 16,4 0 0-16,-4 4 0 16,5-5 0-16,-5 2 0 15,1 3 0 1,-8-7 0-1,0-1 0-15,-4 1 0 16,-15-8 0-16,-3 11 0 31,-4 5 0-31,1 5 0 0,-2 5 0 31,5 5 0-31,4 20 0 0,-1 12 0 16,12 4 0 0,7 6 0-1,0 6 0-15,18-16 0 0,5-4 0 31,2-8 0-31,5-6 0 0,-8-8 0 32,-3 4 0-32,3-12 0 15,-4-3 0-15,-2 0-89 16,1-26 0-1,-5-3-49-15,-1-16-12 0,-3-6 105 32</inkml:trace>
  <inkml:trace contextRef="#ctx0" brushRef="#br0" timeOffset="24150">21714 5949 104 0,'4'0'110'16,"0"8"-8"-16,7 25-49 15,7 3-1-15,-3 10-20 16,4 4 1-1,-8 9-21 1,0-10 1-16,-4-9-13 16,-3-2 0-1,0-20 0-15,-4-12 0 16,4-6 0-1,3-20 0-15,4-29 0 0,8-7 0 32,3-6 0-32,15-5 0 15,7 12 0 1,4 7 0-16,4 14 0 15,0 13 0-15,-4 9-39 16,-11 9 1 0,-7 3-93-16,7 0-9 15,-4-4 33 1</inkml:trace>
  <inkml:trace contextRef="#ctx0" brushRef="#br0" timeOffset="39035">22755 7588 82 0,'0'0'77'16,"0"0"-2"-16,19 0-55 16,44 0-1-1,30-4-5 1,17 4 0-1,16 0-9-15,-18 0 0 0,-16 11-4 16,-28-4 0 0,-24 0 5-1,-14-3 1-15,-7-4 3 0,-12 4 1 31,4-4-5-31,-8 0 0 16,-3 0-5 0,0 0 0-16,0 0-1 0,0 0 1 15,0 0-2 1,0 0 0-1,0 0-1-15,0 11 0 16,0 8 3 0,0 14 0-16,-3 15 2 15,-4 6 1-15,-1 28-1 31,5-4 0-31,3 2-1 0,0-9 1 16,0-20 9 0,0-13 0-16,3-20 13 15,-3-3 1 1,0-8-4-1,0-7 0-15,0 4-15 0,0-4 2 16,0 0-9 0,0 0 0-16,0 0 0 15,0 0 0 1,0 0-5-1,0 0 2-15,0 0-9 16,0 0 0-16,0 0-12 16,0 0 0-1,0 0-60-15,0 4-1 16,-7-1-29-1,-1-3-5-15</inkml:trace>
  <inkml:trace contextRef="#ctx0" brushRef="#br0" timeOffset="39380">23181 8237 38 0,'0'0'84'0,"-3"0"-2"16,-1-4-31-1,0 1-1-15,4 3-26 16,11 0 0-1,30 0-3-15,40 0 0 16,15-4-9 0,4 0 0-16,-7 0-10 0,-19 1 0 31,-22 3-20-31,-19 0 0 15,-14 0-80-15,-15 0-5 16,-4 0-1 0</inkml:trace>
  <inkml:trace contextRef="#ctx0" brushRef="#br0" timeOffset="39738">23596 8278 75 0,'0'-4'65'16,"0"4"-3"-16,0 0-52 16,0 18 0-1,0 23 11-15,-4 10 1 16,0 12-4-1,1 11 1 1,-8 0-12-16,-4 0 1 16,0-19-44-16,7 1-1 15,8-12-55 1,0-18-4-16,-10-18 43 15</inkml:trace>
  <inkml:trace contextRef="#ctx0" brushRef="#br0" timeOffset="40154">22988 8271 52 0,'0'0'71'16,"0"0"-2"-16,0 0-52 16,0 0 1-1,4 7-4-15,3 26 0 16,1 22 15-16,7 11-1 15,3 15-7 1,-3 5-1 0,4-1-10-16,-8-12 1 15,-4-6-5 1,-3-15 2-16,-4-19-27 15,7-11 0-15,-3-15-85 16,15-7-7-16,-1-3 18 16</inkml:trace>
  <inkml:trace contextRef="#ctx0" brushRef="#br0" timeOffset="40713">23011 8326 39 0,'-4'-11'79'15,"4"7"-2"-15,0-4-29 16,15-3-2-16,26 4-21 16,18 0 1-1,18 0-16-15,9-2 0 0,-8 9-41 31,-19 0-1-31,-18 0-68 16,-12 0-7 0,-14 0 36-1</inkml:trace>
  <inkml:trace contextRef="#ctx0" brushRef="#br0" timeOffset="41345">23551 8525 70 0,'0'0'87'0,"-3"0"-3"15,3 0-58 1,0 0 0-1,0 7-19-15,0 8 0 16,0 15 0 0,0 11 2-1,0 10-2-15,0 1 1 0,0 7 1 31,0-4 1-31,0-11 1 0,0 4 0 16,0-11 0 0,0-8-1-1,0-2-4-15,-4-9 1 16,0-3-4-16,0-4 1 15,4-8 1-15,0 1 0 32,0 0 3-32,0-4 1 0,0 0-3 31,-3 0 1-31,-8 0-7 15,-23 0 1-15,-6-4-2 16,-23 0 0-16,-7 4 1 16,-12 0 1-1,8 0-7 1,7 4 1-16,23 0-34 15,22 0 0 1,14-4-76 0,16-4-8-16,25-22 31 0</inkml:trace>
  <inkml:trace contextRef="#ctx0" brushRef="#br0" timeOffset="42141">23022 8935 56 0,'0'0'64'0,"0"0"-3"0,0 0-42 15,0 0 0 1,0 11 9 0,0 14 2-16,8 9 2 15,-5 6 1 1,1 5-15-16,-1-1 1 0,5-14-8 31,3-5-1-31,-4-10-44 0,8-8 2 16,3-7-78-1,13-3-8-15,2-30 38 16</inkml:trace>
  <inkml:trace contextRef="#ctx0" brushRef="#br0" timeOffset="42754">23392 7650 35 0,'-11'0'73'16,"4"0"-1"-1,3 0-33-15,4 0-2 16,0 0-20-16,33 0 2 15,30 3-5 1,37 9 2-16,26-4-2 16,30-6 1-16,7-2-5 15,-59 0 2 1,-34 0-12-16,-19 0 0 15,-2 0-57 1,10 5-1-16,-4-12-46 16,-21 3-6-1,-12 4 66-15</inkml:trace>
  <inkml:trace contextRef="#ctx0" brushRef="#br0" timeOffset="43414">24440 7757 48 0,'-7'-4'68'16,"0"1"-2"-1,-1 0-36-15,1-1 0 0,7 4-6 31,0 0 0-31,-4 0-6 16,4 0 0 0,0 0-16-16,0 0 0 0,0 0-6 15,0 18 0 1,0 7 4-1,0 13 1-15,4 35 2 16,0-21 0 0,-4-8 1-16,0 38 1 0,3-27 0 15,-3 19 0 1,0-7-88-1,0-27-5-15,0-10-18 16</inkml:trace>
  <inkml:trace contextRef="#ctx0" brushRef="#br0" timeOffset="43729">23959 8436 123 0,'0'0'108'16,"37"-4"-7"-1,26-2-61-15,22-2 0 16,4 1-16 0,-15 3 1-16,-11 0-18 15,30-3 1 1,7-1-43-16,0 4 1 0,-19 2-90 15,-22 2-9 1,-26 0 32 0</inkml:trace>
  <inkml:trace contextRef="#ctx0" brushRef="#br0" timeOffset="44127">24022 8436 137 0,'-4'0'91'16,"1"0"-6"0,-1 0-73-16,0 11-1 15,4 30 14-15,0 14 2 16,0 15-1-1,0 15 0-15,-8 0-10 16,1-10 1 0,0-13-11-16,0-7 0 31,7-18-35-31,0-4 0 0,0-11-96 15,25-14-10 1,5-8 26-16</inkml:trace>
  <inkml:trace contextRef="#ctx0" brushRef="#br0" timeOffset="44651">24659 8440 149 0,'0'-8'102'31,"0"5"-7"-31,0 3-79 16,0 0 2-1,0 18 2 1,0 16-1-16,4 6-6 0,-1 8 1 15,1 11-5 1,-4 4 0-16,0-1-1 16,0 5 0-1,0-11-3 1,0-1 1-16,0-11-1 15,4-7 1 1,-4-8-2-16,0-3 1 0,0-3-5 31,0-9 0-31,0-2 0 0,0-6 0 16,-11-2 0-1,-49-4 0 1,-21 0-11-16,-38-4 2 16,-14-2-44-1,18 2-1-15,26 4-71 16,26 0-8-16,23-8 44 15</inkml:trace>
  <inkml:trace contextRef="#ctx0" brushRef="#br0" timeOffset="45010">23915 9104 150 0,'25'0'100'15,"31"0"-8"-15,11 0-170 16,6 0-6-16,-6 0-20 16</inkml:trace>
  <inkml:trace contextRef="#ctx0" brushRef="#br0" timeOffset="45748">23222 9227 11 0,'0'-4'63'0,"0"0"0"32,0-4-8-32,11 1-2 0,-7-4-16 15,-1-4-1 1,1 1-11-1,0-1 0-15,-1 3-10 16,5 9 0-16,-1-1-13 16,-3 4 1-1,0 0-6 1,0 0 1-16,6 7 8 15,-2 31 0-15,-1 16 4 16,5 24 1 0,-9 7-4-16,1 18-1 15,-4-10 3 1,0-12 0-16,0-4 0 15,0-14 0 1,-4-11-7-16,1-12 1 16,-1-10-44-1,4-12 0-15,0-10-85 16,22-8-10-1,15-15 39-15</inkml:trace>
  <inkml:trace contextRef="#ctx0" brushRef="#br0" timeOffset="46833">24292 9208 5 0,'0'0'63'16,"-7"-4"0"-1,3-4 4-15,4-3-2 16,-7-3-20-1,3 7 0-15,0-1-22 16,-3 1 1 0,7 3-19-16,0 0 0 15,0 4-12-15,0 0 0 16,0 19 6-1,0 17 0 1,0 28 6-16,0 13 1 16,0 11-3-16,7 5 1 15,-3-9 2 1,-4-13 1-16,0-13 3 15,0-17 1 1,-4-15-3-16,4-15 0 16,0 0-5-1,0-7 1 1,0 4-3-16,0-5 0 15,0 0-1-15,0 1 0 16,0 4-1 0,0-1 0-16,0 4-1 15,0-4 1 1,0 5 0-16,0-5 0 15,0 4-4 1,0 0 1-16,-7 8-2 16,3-1 0-16,0 1 4 15,-3-5 0 1,7-6 2-16,0-1 1 15,0-3 0 1,0 0 0-16,0-1 0 16,0 1 0-1,0-1 1-15,-15 1 1 16,4 0 1-16,-8-4 1 15,5 0-2 1,-12 0 1 0,7 0-2-16,-10 0 0 15,-8 0-1 1,-11-8 0-16,0 1-2 15,-23 0 1 1,-6 3 0-16,-13 4 0 16,-10 0 1-1,-7 0 0-15,-8 0 8 16,4 0 1-16,3 0-1 15,12 0 2 1,15 0-13-16,10 4 1 0,8 7-25 31,23 0 1-31,7-8-104 0,14-3-9 16,15 0 18-1</inkml:trace>
  <inkml:trace contextRef="#ctx0" brushRef="#br0" timeOffset="47394">22822 9931 96 0,'-11'0'84'15,"-4"-3"-5"1,-7 3-53-16,-8 0 0 15,1 18 0 1,6 8 0-16,1 7-9 16,11 4 1-1,11-1 0-15,0 5 0 16,29-15 1-16,13-7 1 15,6-16-7 1,-8-3 0 0,-7 0-8-1,-14-14 2-15,-15-5-7 16,-4-7 0-16,-19-4 0 15,-14 9 0-15,-4-2-19 16,-4 5 1 0,15 7-69-1,11 4-2-15,11-5-32 16,4-2-10-16,12-12 85 15</inkml:trace>
  <inkml:trace contextRef="#ctx0" brushRef="#br0" timeOffset="48067">22751 7422 58 0,'-11'0'69'32,"-7"0"-2"-32,-12 7-48 0,-3 22 1 15,11 20-12 1,7 9 1-16,11-6 20 15,4-16 0-15,19-24 12 32,7-12 2-32,14-37-16 0,-10-14 1 31,-15-12-13-31,-15 3 0 0,-8 5-15 15,-25 4 0 1,-4 14-27 0,7 18 1-16,1 19-81 0,10 7-5 31,12 34 2-31</inkml:trace>
  <inkml:trace contextRef="#ctx0" brushRef="#br0" timeOffset="48948">23070 8451 49 0,'-4'0'77'15,"4"0"-3"1,0 0-43-16,0 0 1 15,0 0-25 1,15 0 2-16,3 0-7 16,9 0 1-16,-2 0-1 15,-2 0 0-15,-12 4 0 16,-4 3 1-1,-7 12 1-15,0-5-1 16,0 2 0 0,0 2 0-1,0 4 1-15,-11 0 0 16,4-4-1-16,3 4 2 31,0 1-1-31,4-5 0 0,-3 0 8 16,3-6 1-1,0-1 1-15,18 0 0 16,8 0-10-1,-7-7 0 1,3 4-5-16,-11-4 1 0,4-4-21 31,-11 0 1-31,-1 0-54 0,4 0-3 16,-3 0-14-1,3 0-4-15</inkml:trace>
  <inkml:trace contextRef="#ctx0" brushRef="#br0" timeOffset="49222">23092 8647 82 0,'0'0'99'0,"0"0"-5"31,0 0-58-31,7-11-1 16,20-3-30-1,2-2 0-15,1 5-30 0,-8 7-1 16,-7 4-72 0,3 0-5-16,-7 0 25 15</inkml:trace>
  <inkml:trace contextRef="#ctx0" brushRef="#br0" timeOffset="49516">23326 8640 67 0,'0'3'79'15,"0"1"-3"-15,0 6-54 16,0 9 0 0,-8 3-19-16,5 1 1 15,3 9-11-15,0-9-1 16,0-1-70-1,0-7-5-15,0-15 9 16</inkml:trace>
  <inkml:trace contextRef="#ctx0" brushRef="#br0" timeOffset="50364">24111 8698 19 0,'-4'0'65'15,"0"0"1"-15,4 0-18 16,0-3-1 0,0-1-26-16,8 4 0 15,7-4-11 1,3-3-1-16,4-1-4 15,0 8 0 1,1 0-8-16,-1 0 1 16,-15 8 2-1,-7 7 1 1,-7 3 3-16,-19 2 2 0,-3 12-2 15,2 5 1 1,9-4-3-16,0-4 1 16,6-3 2-1,8 0 1-15,4-4 5 16,0-7 1-1,19-4-5-15,3-4 2 16,-11-3-20 0,4-4 1-16,-3 0-40 31,-5 0 1-31,-4-4-47 0,5-7-6 15,-5 1 42 1</inkml:trace>
  <inkml:trace contextRef="#ctx0" brushRef="#br0" timeOffset="50566">24007 8835 126 0,'0'0'93'0,"4"-4"-5"16,15-7-81-1,14 7 2 1,3 1-49-16,-2 3-1 0,7 0-52 16,-16 0-4-1,-6 7 45-15</inkml:trace>
  <inkml:trace contextRef="#ctx0" brushRef="#br0" timeOffset="51002">24348 8846 120 0,'-4'0'89'15,"-4"0"-6"-15,8 0-72 16,0 0-1-1,8 0-2-15,11 0 0 16,-8 0-5 0,-4 0 0-16,4 0-2 15,4 0 0 1,-7 0 3-16,-5 7 0 15,-3 8 3 1,0-7 1-16,0 13 5 16,0-9 0-16,0-5-15 15,15 8 1 1,0-8-75-16,7 1-2 15,0-1-28 1,-3-3-3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44:06.0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22 6550 85 0,'0'0'89'16,"-3"0"-5"-16,-1 0-54 15,4 0-1 1,-4 0-11-16,4 0-1 15,0 0-7 1,14-7 2 0,16-4-6-16,7-4 2 15,4 4-6-15,3 0 1 16,1 0-3-1,-8 7 0-15,-8 4 1 16,-6 0 0 0,-9 0 2-16,-6 4 1 0,-1 7 2 31,-3 0 0-31,4 0 0 15,-8 8 1-15,0-1-3 16,-16 8 1 0,2 4-2-16,-8 3 0 0,-8 3-1 31,0 5 0-31,-3-4-1 15,3-7 0-15,5-1-1 16,6-3 0-16,4 0 2 16,15-8 0-1,0 1 6 1,15-5 1-16,15-6 0 15,7-4 1 1,7-1-5 0,4-3 1-16,-11 0-5 15,-11 0 0 1,-7 0-14-16,-8 0 0 0,-4 0-39 31,-7 0 0-31,0 0-66 0,0 0-11 16,0 0 41-1</inkml:trace>
  <inkml:trace contextRef="#ctx0" brushRef="#br0" timeOffset="203">3503 6812 148 0,'0'0'95'16,"0"0"-5"-16,4-4-75 16,25-6 2-16,12-1-4 15,4 3 1-15,3 1-80 16,-11 3-1 15,-8 4-43-31,-6 0-6 16</inkml:trace>
  <inkml:trace contextRef="#ctx0" brushRef="#br0" timeOffset="521">4011 6775 97 0,'0'8'96'15,"4"3"-6"1,-1 3-60-16,1 9 1 16,-1-1-17-16,1 8 1 15,-4-12-41 1,0-2 1-16,0-10-78 31,4-6-7-31,3 0 30 16</inkml:trace>
  <inkml:trace contextRef="#ctx0" brushRef="#br0" timeOffset="925">4259 6602 94 0,'0'0'87'0,"0"0"-3"16,0 0-47-16,0 0-1 31,15 0-6-31,11 0 1 16,10 0-21-16,5 0 1 15,-3 0-8-15,-5-3 0 16,-7-1-36-1,-12 0-2-15,-6 4-77 16,-4 0-10 0,-4 0 34-1</inkml:trace>
  <inkml:trace contextRef="#ctx0" brushRef="#br0" timeOffset="1126">4233 6750 100 0,'-8'4'81'16,"8"-1"-4"-1,0 1-43-15,27 0-1 0,9-4-4 32,12 0 3-32,8 0-47 15,-4-8 1-15,0-3-89 16,-15-4-8-1,-11 0 13 1</inkml:trace>
  <inkml:trace contextRef="#ctx0" brushRef="#br0" timeOffset="1533">4722 6480 129 0,'0'-4'90'16,"0"4"-8"-16,0 0-71 16,0 4 2-1,0 19 11 1,0 14 2-16,0 3-1 15,-4 4-1 1,1 1-12 0,-5-1 1-16,4-11-10 0,1-7 1 15,-1-4-39 1,4-11 0-16,0-8-85 15,0-3-9 1,0 0 35 0</inkml:trace>
  <inkml:trace contextRef="#ctx0" brushRef="#br0" timeOffset="2095">4644 6506 77 0,'0'-7'100'0,"0"-4"-7"16,8-4-41 0,3-3-2-16,14-5-21 0,2 12-1 31,6-4-14-16,0 4 0-15,4 8-9 16,-3 3 0-16,-5 0-5 16,1 3 1-16,-8 16 2 15,-7-1 0 1,-11 12 2-1,-4-4 1-15,0 3-4 16,-19-10 0 0,-7-5-5-16,-4-6 1 15,5-4 0 1,2 0 1-16,5-2 0 0,7-2 0 15,3 0-2 1,8 4 0-16,0 4 8 16,11 7 1-1,11 7 4 1,8 4 0-16,-4 0-7 15,4 6 1-15,-8-9-4 16,-7-1 0-16,0-7 0 16,-5-4 0-1,-2 0-67-15,3-7 1 31,0-4-68-31,1 0-13 16,6-8 73-16</inkml:trace>
  <inkml:trace contextRef="#ctx0" brushRef="#br0" timeOffset="2291">5140 6697 120 0,'8'0'104'15,"3"0"-6"-15,0 8-59 16,0 11 2-1,0 3-18-15,0 4 1 16,1 0-23 0,-2 3 1-16,-6 1-119 15,0-1-5 1,-4-6-9-16</inkml:trace>
  <inkml:trace contextRef="#ctx0" brushRef="#br0" timeOffset="3456">9525 3823 107 0,'4'0'97'0,"19"0"-5"16,21-3-58-16,8-8 1 15,7-4-14 1,4-1 0-16,0 10-16 15,-26-2 1 1,-11 4-4-16,-11 4 1 16,-8 0 1-1,-7 18 0-15,0 5-1 16,-14 3 1-1,-13 3-3-15,-2 4 1 16,-8 8-1-16,-8-4 0 16,1 0-1-1,11-4 0-15,3 0 0 16,11-10 0-1,8-8 5-15,11-4 1 0,0-7 10 32,19-1 1-32,18 0-6 15,11-3 2-15,0 0-13 31,4 4 0-31,-15-4 0 16,-7 0 0-16,-8 0-20 16,-7 0 1-1,4 0-99-15,-5 0-3 0,-7 0-4 31</inkml:trace>
  <inkml:trace contextRef="#ctx0" brushRef="#br0" timeOffset="3650">9618 4008 166 0,'0'0'105'16,"0"0"-7"0,30 0-86-16,22-4 2 15,14-11-31 1,20 4 0-1,-13 0-91-15,-9 0-10 0,-13 4 25 16</inkml:trace>
  <inkml:trace contextRef="#ctx0" brushRef="#br0" timeOffset="4481">10225 4030 85 0,'0'0'100'0,"0"0"-6"15,0 0-47 1,0 0 0-16,19 0-18 15,3 0 0 1,8-4-18 0,-4-4 0-16,-4 8-11 15,-4 0 1 1,-10 0 0-16,-8 0 0 15,0 8 0 1,-8 11 1-16,-14 3-3 0,7 0 0 16,1 0 0-1,7 0 0 1,3-8 7-16,4 2 1 0,4-13 6 31,14-3 1-31,8 0-7 16,-1 0 2-16,2 0-52 15,-5 0 1-15,-4 0-89 16,-3 0-10-1,-4-15 38 1</inkml:trace>
  <inkml:trace contextRef="#ctx0" brushRef="#br0" timeOffset="4803">10640 3757 111 0,'0'0'103'0,"0"3"-6"16,15 1-50-1,15 0 1 1,-1-4-14-16,16 0 0 16,0 0-25-16,-9-8 0 15,-6 5-59 1,-4-1 0-16,-11 4-78 15,-8 0-12-15,-7 0 52 16</inkml:trace>
  <inkml:trace contextRef="#ctx0" brushRef="#br0" timeOffset="4988">10644 3956 117 0,'0'0'106'0,"22"0"-7"16,12-3-58-1,18-9 3 1,0-3-42-16,-1 0 0 15,-2-7-117-15,-5 12-9 16,-11-5 13 0</inkml:trace>
  <inkml:trace contextRef="#ctx0" brushRef="#br0" timeOffset="5490">11437 3476 158 0,'0'0'84'0,"0"0"-4"16,11 19-74-16,0 14 0 16,4 15 31-16,-4 18 0 15,-4-3-15 1,-3 0 0-1,-4-15-13-15,4-8 0 16,-4-14-24 0,0-7 0-16,0-5-108 15,0-14-6-15,0-26 10 16</inkml:trace>
  <inkml:trace contextRef="#ctx0" brushRef="#br0" timeOffset="5910">11337 3550 78 0,'0'-4'99'16,"0"-4"-7"-16,22-2-35 15,23 0-2 1,6-6-19-1,8 5-1-15,4 4-26 16,-18 7 0-16,-8 0-10 16,-19 15 1-1,-10 6 1-15,-8 1 1 16,-8 1 1-16,-14-8 0 15,-4 7-1 1,-3-15 1 0,-1-3-8-16,12-1 1 15,3 5 8-15,15 7 0 16,0 11 7-1,25 10 1-15,9-2-10 16,3 9 2 0,7-12-4-1,-11-6 0-15,-2-6-65 16,-10-12 2-16,2-7-71 15,-16 0-13-15,1-18 70 16</inkml:trace>
  <inkml:trace contextRef="#ctx0" brushRef="#br0" timeOffset="6270">11900 3727 127 0,'0'0'117'0,"4"0"-9"16,6 0-64 0,1 0-2-16,8 0-28 15,-1 0 0 1,-6 0-13-1,-1 4 0-15,-11 7 2 16,0 15 0 0,0-4 2-16,-4 4 1 15,-3-8 1-15,7-3 1 16,11-4-3-16,18-7 1 15,19-4-6 1,-3 0 0 0,0 0-65-16,-8 0 2 0,-8-4-71 31,-10-3-13-31,-4-1 70 15</inkml:trace>
  <inkml:trace contextRef="#ctx0" brushRef="#br0" timeOffset="7450">8266 7724 91 0,'-3'0'79'15,"-5"0"-5"-15,1 0-37 16,3 0-2-16,4 0 4 31,0-4 1-31,29-7-14 16,27-7 1-16,7-4-5 15,4 3 0-15,-4 1-16 16,-15 7 1-1,-4 3-6-15,-10 4 1 16,-16 4-1 0,-3 0 1-1,-7 12-2-15,-8 3 0 16,0 6 0-16,0 9 0 15,-16-4 0 1,-1 8 0-16,-14-2 0 16,6 6 0-1,-19 2 0-15,10 0 0 16,-3 1 0-1,7-1 0-15,8-5 0 16,7-10 0-16,15-11 0 16,0 1 0-1,19-4 0-15,25-7 0 0,8-4 0 31,4 0 0-15,-5 0 0-16,-14-7 0 16,-7 3 0-16,-8 0 0 15,-7-7-20-15,-3 7 1 16,-2 1-111-1,-6-4-6 1,-4 3 8-16</inkml:trace>
  <inkml:trace contextRef="#ctx0" brushRef="#br0" timeOffset="7664">8388 7923 247 0,'-3'0'110'15,"3"0"-4"-15,0 0-107 16,26-3 0-1,33-15 24-15,11-9 0 16,8-2-77 0,-4 3 0-16,-14 4-79 0,-23 6-11 15,-8 7 57 1</inkml:trace>
  <inkml:trace contextRef="#ctx0" brushRef="#br0" timeOffset="8562">8977 8127 120 0,'0'0'119'16,"0"-3"-10"-16,0-6-66 0,0 2-1 16,0 7-34-1,0 0 1 1,4 11 0-16,0 18 1 15,-4 16 5 1,0-5 0 0,0 1-10-16,-4-8 2 15,0-11-7 1,4-3 0-16,12-12 0 0,24-3 0 15,12-4 0 1,12 0 0 0,-1 0 0-16,-7 0 0 15,-4 0-82 1,-11 0-1-16,-10 0-53 0,-10-4-13 15,-1-14 93 1</inkml:trace>
  <inkml:trace contextRef="#ctx0" brushRef="#br0" timeOffset="9310">9448 7838 45 0,'-8'0'90'15,"1"4"-4"-15,3-4-27 0,0 0-2 16,4 0-10-1,4 0-2 1,23 0-13-16,13 0 1 0,12 0-25 31,-4-7 1-31,0-4-9 0,-11 7 0 16,-11 1-6-1,-4 3 2 1,-11-4-71-16,1 4-2 16,-5-4-53-1,-7-7-15 1,0 11 82-16</inkml:trace>
  <inkml:trace contextRef="#ctx0" brushRef="#br0" timeOffset="9522">9481 7990 158 0,'8'0'129'16,"21"0"-9"-1,15 0-84-15,19-8 0 0,4 1-43 31,-3 4 1-31,-2 3-120 16,-18 0-7-16,-14 0 4 16</inkml:trace>
  <inkml:trace contextRef="#ctx0" brushRef="#br0" timeOffset="10375">10314 7764 70 0,'-3'0'91'16,"-1"0"-6"0,-3 0-49-16,7-3-2 15,0 3-27-15,0 0 0 16,0 7-4-1,7 16 0-15,15 21 14 16,1-4 1 0,2 8 10-16,-13-3 0 15,-5 0 0 1,-7-16 0-16,0 0-15 15,-7-14 2 1,-16-8-15-16,-10-7 0 16,-4-4 0-16,0-18 0 15,-4-3 0 1,8-1 0-16,4 0-64 15,17-4 1 1,8 1-71-16,4-9-12 16,12-6 68-1</inkml:trace>
  <inkml:trace contextRef="#ctx0" brushRef="#br0" timeOffset="10525">10285 7528 210 0,'0'0'94'0,"0"0"-3"15,0 0-206 1,0 0-8 0,0 0 18-16</inkml:trace>
  <inkml:trace contextRef="#ctx0" brushRef="#br0" timeOffset="11098">10514 7647 117 0,'0'0'113'0,"0"0"-9"15,0 0-70 1,0 0 0-16,0 0-22 16,0 18 0-1,0 11 0 1,11 16 0-16,16-2-2 15,2 2 1 1,1-11 1-16,-1-11 0 0,4-20-5 31,-6-3 2-31,-2-12-9 16,-10-17 0-16,-7-8 0 15,-8 1 0 1,0 6 0 0,0 7 0-16,-4 16 0 15,0 7 0 1,4 7 0-16,0 20 0 0,15-6 0 15,11-7 0 1,4-14 0 0,-1 0 0-16,-7-9 0 15,1-21 0 1,-16-7 0-16,-7 0 0 0,0-4 0 31,-7 4 0-31,-12 4 0 16,12 7 0-16,-4 8-130 15,3 11-4 1,1 7-13-1</inkml:trace>
  <inkml:trace contextRef="#ctx0" brushRef="#br0" timeOffset="12058">11081 7743 31 0,'0'0'84'16,"0"-4"-2"-16,0-3-7 15,0 3-3 1,0 0-27-1,0 0-1-15,0 4-25 16,0 0 0-16,0 0-6 31,11 19 1-31,1 3-8 0,-5 3 1 16,-4 16-7-1,-3-7 0-15,0-2 0 16,0-2 0-16,0-7 0 31,0-12 0-31,0-4 0 0,0 1 0 31,0-2 0-31,0-2 0 0,4 0 0 16,11 0 0 0,4-4 0-1,6 0 0-15,9 0 0 16,3-4 0-1,-4 0 0-15,-3 4 0 0,-8 0 0 32,-11 0 0-32,-3 0-20 15,-5 0 2-15,-3 0-112 16,0-4-6-1,4-10 7-15</inkml:trace>
  <inkml:trace contextRef="#ctx0" brushRef="#br0" timeOffset="13934">11025 7573 78 0,'-3'0'103'15,"-5"-4"-6"-15,-2-7-38 16,2-1 1-16,4 2-19 15,4-1-1 1,0 0-24-16,0 0 1 16,0 0-17-1,0 3 0-15,0-3 0 16,0 7 0-16,0 4 0 15,0 0 0 1,0 8 0-16,0 22 0 16,4 5 0-1,7 14 0 1,-4 10 0-16,-3-3 0 15,0-1 0 1,-1-7 0-16,-3-8 0 0,0-5 0 31,4-14 0-31,0-3 0 0,0 1 0 31,3-4 0-31,1-8 0 16,-1 1 0-16,0-5 0 16,0-3 0-1,5 3 0-15,14-3 0 0,15 0 0 31,25-10 0-31,20-5 0 0,-1-4 0 16,-8 5 0 0,-18 5 0-1,-7 6 0-15,-22 3 0 16,-8 0-130-16,-14 0-4 15,-1 3-13 1</inkml:trace>
  <inkml:trace contextRef="#ctx0" brushRef="#br0" timeOffset="16560">3419 10739 49 0,'-4'0'65'0,"4"0"-2"16,0 0-40-1,10 0-1-15,39 0-2 16,25 0 0-16,18 0-7 15,12 4 2 1,19-4-19-16,-13 4 1 16,-6-1-80-1,-8-3-4 1,-18 0 4-16</inkml:trace>
  <inkml:trace contextRef="#ctx0" brushRef="#br0" timeOffset="17266">4277 10636 43 0,'-3'-11'53'0,"-1"-4"3"15,1-3-2-15,-1-2-22 31,0 11-1-31,4 0-31 0,-4 9 1 16,4 9-11 0,0 35 2-16,22 32 9 15,4 28 1-15,0 11 0 31,-7 3 0-31,-8-15 2 0,-3-29 0 16,-8-19-42 0,3-22-1-16,1-21-42 15,-1-12-2 1</inkml:trace>
  <inkml:trace contextRef="#ctx0" brushRef="#br0" timeOffset="18104">4503 10440 25 0,'-7'0'39'15,"-4"3"-5"1,-4-3 3-16,-11 4-10 15,7 4-1 1,1-8 5 0,-1 4-4-16,12-4-2 15,0 0 1-15,0 0-22 16,3 0 1-1,4 0-11-15,0 0-1 16,0 4 6 0,0-4-1-16,11 0 4 15,0 3 1-15,11 1 0 16,7-1 1-1,12 1 0-15,30-4 0 16,14 0 3 0,30-14 1-16,18-2 1 15,26 3 0 1,16-3 3-16,13-9 1 15,5 6 2 1,-8-3-1-16,-7-1-7 16,-15 8 1-1,-12 12-6 1,-20 3 1-16,-17 0-2 15,-14 0 0-15,-26 3-1 16,-22 1 0-16,-15 1 6 16,-18-2 1-1,-12-3 5 1,-3 0 0-16,-4 0-6 15,0 0 1-15,0 0-6 16,0-3 0 0,-4 3-5-16,1 0 1 15,-5 9-1 1,8 26 0-16,0 16 3 15,0 15 1 1,19 4-41-16,-1 4 0 16,-7-4-78-16,-11-10-11 15,-7-1 42 1</inkml:trace>
  <inkml:trace contextRef="#ctx0" brushRef="#br0" timeOffset="18694">4307 11303 62 0,'0'0'55'0,"0"0"-1"16,0 0-49-1,0 0 0-15,15 4 18 16,26-4 0 0,14 0 1-16,34 0 0 15,29 0-7 1,38-4 0-16,18-7 4 15,19 2-1 1,7-3 1 0,0-3 0-16,-8 0-21 15,-21-3 0 1,-12 7-106-16,-29 0-7 15,-23 3 1-15</inkml:trace>
  <inkml:trace contextRef="#ctx0" brushRef="#br0" timeOffset="19311">6711 10639 96 0,'0'-3'89'16,"0"3"-5"0,4-4-67-16,-1 0 0 15,1 1-13-15,-4-4 0 16,0 7 1-1,3 0 2-15,1 0 8 16,4 25 1 0,3 12 3-16,4 15 0 15,10 19-10 1,-6-2 0-16,-5-3-4 15,2-3 0 1,-5-15 3-16,-7-7 2 0,-1-12 1 31,-3-10 1-31,0 3 0 16,-3-10 0-1,-34-3-4-15,-30 7 0 16,-26-5-14-16,-33-3 1 16,-26-1-50-1,-14 4 0-15,-5 3-69 0,31 1-11 31,25-7 49-31</inkml:trace>
  <inkml:trace contextRef="#ctx0" brushRef="#br0" timeOffset="20343">4825 10853 11 0,'-3'4'59'15,"-1"-4"2"-15,1 0-15 16,-1 0-2-1,4 0-22 1,0 0 0-16,14-4-3 16,24-6 0-1,14-5-4-15,3-1 2 16,0 7-14-1,-7-3 1-15,-10 4-4 0,-5 5 1 16,-14 3-1 0,-9 0 1-1,-2 0 1-15,-8 0 0 16,0 7 0-1,0 9 0-15,0-2-1 16,0 8 0 0,-11 11 1-16,-4-3 0 15,-7 9 1 1,-11-1 1-1,-4 3 1-15,-1-4 1 16,9-8 3-16,6-7-1 16,13-11 6-1,10-3 0-15,0-8 1 16,29 0 1-16,15 0-9 15,16-11 0-15,-4-4-4 16,-8 0 1 0,-4 1-15-1,-18 6 1-15,-8 5-44 16,-10-6-2-1,-4 2-57-15,-4 5-10 16,0-7 43 0</inkml:trace>
  <inkml:trace contextRef="#ctx0" brushRef="#br0" timeOffset="20565">4967 11034 73 0,'0'0'82'0,"0"0"-3"15,0-7-40 1,25-12-1-16,16 9-18 16,11-5 0-16,7 0-48 15,-7 8-2 1,-8 3-67-1,-11 0-8-15,-6-3 34 16</inkml:trace>
  <inkml:trace contextRef="#ctx0" brushRef="#br0" timeOffset="20757">5525 10905 95 0,'4'0'72'0,"3"9"-3"15,1 11-65 1,-4 10-1-16,-4 4-7 0,4 6-1 31,-1-6-68-31,8-1-4 16,8-15 10-16</inkml:trace>
  <inkml:trace contextRef="#ctx0" brushRef="#br0" timeOffset="21819">6844 10839 50 0,'-4'0'68'0,"4"0"-1"15,0 0-29 1,23 0-1-16,25-15 2 15,37 0-2 1,26 0-12-16,19-7 2 16,3 0-17-16,-11 11 0 15,-22 4-9 1,-19 7 1-16,-14 0-2 15,-11 7 0 1,-15 8-1-16,-12 14 1 0,-10-7 0 31,-12-3 0-31,-3-4 1 16,-4-4 1-1,0-4 7-15,0 1 0 16,0-8 5 0,4 0 0-16,-4-4-7 15,7-22 0-15,7-15-6 0,-2-17 1 31,-1-13-1-31,-3-13 1 16,-1-13 0 0,0-2 1-16,4-8 0 15,4 0 0 1,0 8-1-16,-8 13 1 15,0 16 1 1,-3 8 0-16,-4 10-1 16,0 8 2-1,0-1-5-15,0 23 0 0,0 4 0 31,0 6 0-31,0 9-6 16,8 3 1-16,18 0 1 16,33 0 0-1,34 7 5-15,44 1 1 0,29-8-1 31,34 0 1-31,15-26-1 16,0-4 0-16,-3-3 0 16,-20 0 0-1,-29 0-23 1,-26 0 0-16,-45 7-106 15,-36 3-8 1,-27 5 13-16</inkml:trace>
  <inkml:trace contextRef="#ctx0" brushRef="#br0" timeOffset="22567">10462 9444 50 0,'0'0'63'0,"0"-4"-3"16,11-7-26 0,27-4 1-16,10-7 0 15,15 11-2 1,4 0-18-16,-12 7 0 15,-7 4-11 1,-18 0 1-16,-15 15-2 16,-15 4 1-1,-4 6 1-15,-25 5 0 16,-13 2 0-16,-16 10-1 15,-2-6-1 1,8 13 0-16,0-9 2 16,16-3 0-16,13-15 11 15,23 4 0 1,8-15 4-1,32-3 1-15,8-8-11 16,8 0 0 0,-4 0-8-16,-4-4 1 15,-11 0-26 1,-11 0 1-16,-11-3-104 0,-8 3-6 15,-7-10 14 1</inkml:trace>
  <inkml:trace contextRef="#ctx0" brushRef="#br0" timeOffset="22749">10489 9614 151 0,'0'0'112'15,"29"0"-10"1,8 0-87-16,19 0 1 15,6-4-90-15,9 0-3 16,-4 0-37 0,-12 0-4-16</inkml:trace>
  <inkml:trace contextRef="#ctx0" brushRef="#br0" timeOffset="23072">11014 9598 58 0,'0'0'72'16,"0"0"-1"-16,0 0-33 16,11-3 0-16,16 0-15 15,2 3 1 1,1 0-16-16,-12 3 0 15,-14 16 9 1,-8 6 2-16,-25 12 3 16,-5-4-1-1,5-7-9-15,14-3 0 16,15-9-4-1,7-2 1-15,37-6-82 16,8 2-3 0,8-8-53-16,-23 0-10 15,-19 0 96-15</inkml:trace>
  <inkml:trace contextRef="#ctx0" brushRef="#br0" timeOffset="23537">10059 9358 90 0,'-3'-10'103'0,"-1"-4"-7"16,0 2-56 0,-4 1-1-16,5 11-24 15,3 0-1 1,0 29-5-16,3 23 1 15,13 15 2-15,-2 10 0 16,-7 1 0 0,-3-1 0-16,-4-10-2 15,0-16 0 1,0-6-12-16,4-20 1 15,-4-10-50 1,0-15 0-16,0 0-72 16,11-19-10-1,4-32 46-15</inkml:trace>
  <inkml:trace contextRef="#ctx0" brushRef="#br0" timeOffset="24042">10025 9248 131 0,'-3'-3'112'15,"-1"-1"-8"-15,0-4-76 16,4 2 0 0,38-10-19-1,32-2 0-15,41-4-2 16,33-12 0-1,31 13 1-15,13-13 0 16,16 1 1-16,-4 0 0 16,-15 4-4-1,-22-1 0-15,-30 11-4 16,-29 8 0-16,-37 8-1 15,-19 3 0 1,-30 0 0-16,-6 0 0 16,-9 0-1-1,-3 0 1-15,0 3-2 16,0 16 0-1,0 14 2-15,0 22 1 16,15 23 2 0,0 29 1-16,3 18 3 15,5 4 0-15,-5-10-1 16,5-8 1-1,-2-24-7-15,10-12 0 16,-6-24 0 0,-6-14 0-16,6-11-79 15,-13-11 0 1,-9-4-55-16,-3-7-16 15,-33-4 89 1</inkml:trace>
  <inkml:trace contextRef="#ctx0" brushRef="#br0" timeOffset="24402">10292 9975 89 0,'-7'-3'97'15,"-1"-2"-6"-15,1 1-58 32,7 2 1-32,0 2-5 0,34 0 1 31,21 0 0-31,41 0 0 0,26-8-17 15,34 1 0 1,11 0-43-16,3-1 0 16,-3 5-97-16,-12-1-9 31,-14 0 27-31</inkml:trace>
  <inkml:trace contextRef="#ctx0" brushRef="#br0" timeOffset="25050">11885 9544 140 0,'0'0'100'0,"0"0"-6"16,0-8-82-1,37 1 1 1,18-1-2-16,38 1 0 16,33 3 7-1,22-3-1-15,8-1 0 16,-12 0 0-16,-18 2-5 31,-30-2 0-31,-25 2-5 0,-31 2 1 16,-14 0-6-1,-15 4 0-15,-7 0-2 16,-4 0 0-16,0 0-1 31,-8 0 1-31,5 0-17 0,3 0 0 16,0 0-108-1,0 4-7-15,0 0 6 16</inkml:trace>
  <inkml:trace contextRef="#ctx0" brushRef="#br0" timeOffset="25971">7877 10857 50 0,'0'-10'60'31,"0"-2"0"-31,0-6-35 0,0-1 0 16,0 4 10 0,0 4-1-16,0-3-11 15,0 10 1-15,-4 4-20 31,4 0 1-31,0 33-5 0,0 19 1 16,0 18 3 0,0 26 0-16,4 4 5 15,0 7 2 1,-4-1 0-16,0-6-1 15,0-7 0 1,0-23 1-16,-4-11 4 16,0-19 1-1,4-21 1-15,0-12 1 16,0-7-10-1,19 0 1-15,33-7-9 16,41-12 0 0,33-3 0-16,44 0 1 15,22-4 0 1,31 1 0-16,10 10 0 15,8-8 0-15,-11 5-2 32,-16 3 1-32,-18 1-126 0,-40-1-4 15,-18-8-15 1</inkml:trace>
  <inkml:trace contextRef="#ctx0" brushRef="#br0" timeOffset="26578">10507 11292 108 0,'0'0'90'16,"0"0"-4"-16,0-3-59 31,15-7 0-31,22-2 0 0,22 1 3 15,8 0-15 1,0 3 1-16,-5 5-14 16,-21 3 1-1,-15 3-3 1,-15 20 1-16,-11 6 1 15,0 8 2-15,-7-4-1 16,-19 8 2 0,-4 0-2-16,-3-5 1 15,-1 1-3-15,5 4 1 16,10-19 3-1,12 4 0-15,7-8 8 16,0-3 0 0,30-3-4-16,-5-10 1 31,13 2-10-31,-1-4 0 0,-8 0-11 15,5 0 1 1,-16-4-87-16,-3-6-3 16,-8-1-30-1,-7-12-10-15</inkml:trace>
  <inkml:trace contextRef="#ctx0" brushRef="#br0" timeOffset="26740">10607 11519 174 0,'0'0'111'15,"18"0"-6"-15,19-16-97 16,26-2 1-1,12-5-27 1,6 5-1-16,4-4-89 16,-7 8-8-16,-4 2 16 15</inkml:trace>
  <inkml:trace contextRef="#ctx0" brushRef="#br0" timeOffset="27347">11307 11381 56 0,'-3'0'59'0,"-12"0"8"15,-1 4-2-15,-2 0-13 16,0 3-2 0,-1-3-14-1,8 4-1-15,4-8-8 16,3 0 1-16,4 0-14 15,15 0 1 1,18 0-12-16,8-5 1 16,-4 2-7-1,-7 3 1-15,-12 0 0 16,-14 8 1-1,-4 2 1-15,-4 13 1 16,-14-5-1 0,7 0 0-16,7 1 0 15,4-1 1-15,18-3-1 16,8 7 0-1,0-7-1-15,-11 0 1 16,-15 10 1 0,-8 1 1-16,-29 4-4 15,-11-1-1 1,-8 1-44-16,16-11 1 15,11 2-82 1,14-9-11-16,15-12 42 16</inkml:trace>
  <inkml:trace contextRef="#ctx0" brushRef="#br0" timeOffset="28066">11259 11448 117 0,'0'-4'117'16,"0"4"-9"-16,0-3-57 15,0-5-2-15,0 4-27 16,0 1 1-1,0 3-18-15,0 0 1 16,3 0-3 0,5 18 0-16,3-3 0 15,0 7 1 1,-3 0-4-16,-1 4 0 15,0 7 0 1,-7-7 0-16,0 3 0 16,0-3 0-1,0-7 0-15,0-4 0 16,0-8 0-1,0-4 0-15,0 1 0 16,0 0 0-16,11 3 0 16,12 5 0-1,14-5 0-15,15 0 0 16,7-3 0-1,-3-4 0-15,-8 0-110 16,-11 0-2 0,-4 0-30-16,-22 0-5 15</inkml:trace>
  <inkml:trace contextRef="#ctx0" brushRef="#br0" timeOffset="29221">9973 11326 8 0,'0'-8'68'15,"0"-7"2"-15,0 1-11 16,0-1-1 0,0 4-18-16,0 4 0 15,0-1-28-15,0 5 1 16,0 3-16-1,0 11-1-15,12 25 13 16,14 24-1 0,0 14 3-16,-4 11-1 0,0-4 0 31,-7 0 0-31,0-18 0 15,-8-8 0-15,-3-21 10 16,-4-20 1 0,0-14-6-1,0-8 1-15,0-28-16 16,0-27 0-1,-8-15 0-15,-10-14 0 16,-1 4 0-16,1-1 0 16,-1 15 0-16,4 15 0 15,4 11 0 1,4 18 0-1,0 8 0-15,7 8 0 16,0 3 0 0,33 3 0-16,26 5 0 15,41-1 0 1,37-3 0-16,19-1 0 15,25-3 0 1,8-7 0-16,-4 2 0 16,-3-2 0-16,-19-4 0 15,-15 4 0 1,-19 3 0-16,-21 4 0 0,-30 0 0 31,-26 7 0-31,-19 4 0 16,-14-3 0-16,-12-1 0 15,-4-1 0 1,1 5 0-1,-4 0 0-15,0 0 0 16,0 0 0 0,0 0 0-16,0 9 0 15,0 13 0-15,8 22 0 16,3 26 0-1,8 18 0-15,-5 9 0 16,9 9 0 0,-5-13 0-16,-7-8 0 15,-4-15 0 1,1-8 0-16,3-17-76 15,-7-12-1 1,-4-3-58-16,0-12-13 16,-26-6 85-1</inkml:trace>
  <inkml:trace contextRef="#ctx0" brushRef="#br0" timeOffset="29564">9933 12031 122 0,'0'0'93'16,"19"-4"-5"-16,18 4-68 0,44 0-1 31,26 0 7-31,49 0 0 16,36-8-7-16,31-10 0 15,18 0-21 1,-12-4 1-16,5 3-63 16,-20 1-1-1,-21-1-50-15,-4 2-8 16,-30-6 66-1</inkml:trace>
  <inkml:trace contextRef="#ctx0" brushRef="#br0" timeOffset="30354">13003 9521 30 0,'4'-3'76'16,"-1"3"-3"-1,5-4-28-15,3 0-1 0,-7 4-38 31,0 0 2-31,3 23-12 16,11 24 0 0,9 34 5-16,2 23 1 15,8 32-1 1,0 23 1-1,-4 7-1-15,-3-3 0 16,-8-12 1-16,-14-17 0 16,-8-25 1-16,0-9 1 15,0-15-2 1,-4-19-1-16,4-10-1 15,0-19 1 1,0-8 4-16,0-11 1 16,0-11-49-1,0-2-2-15,4-5-48 16,-4-5-3-1</inkml:trace>
  <inkml:trace contextRef="#ctx0" brushRef="#br0" timeOffset="30687">12207 11333 116 0,'-15'0'86'0,"-3"0"-4"16,-1 0-63-1,19 0 1-15,7 0 4 16,53 4 2-16,32-4-10 16,35-15-1-1,21 4-36-15,0-3-1 16,7 0-86-1,-18 2-9-15,-7 1 23 16</inkml:trace>
  <inkml:trace contextRef="#ctx0" brushRef="#br0" timeOffset="31163">13403 10278 23 0,'-7'-8'60'16,"-15"-3"3"-16,-4 0-15 15,-4 1-1 1,4 2-7-16,23 8-2 0,3 0-8 31,55 0 1-31,34 0-8 16,52 0-1-16,29-4-15 15,23-7 1 1,11-4-70-1,-35-3 0-15,-17-11-57 16,-48-5-10 0,-26-17 69-16</inkml:trace>
  <inkml:trace contextRef="#ctx0" brushRef="#br0" timeOffset="35802">2200 13444 30 0,'0'0'53'15,"0"0"1"-15,0 0-36 16,15-11-1 0,18-4-7-1,26-3 1-15,15-4 9 16,15-1 0-16,15-2-1 15,6-1-1-15,6-4-13 16,-13 12 1 0,-14 4-6-1,-14 2 1-15,-23 9-3 16,-12 3 1-16,-22 0 3 15,-10 0 0 1,-5 18 4-16,-3 8 1 16,-7 3-4-1,-19 1 1-15,-7 7-4 16,-15 4 1-1,-4 3-1-15,-3 11 1 16,-9 1 2 0,-3-1 1-16,-2 8 1 15,9-13 2-15,12-8-5 16,18-9 0-1,12-6 5-15,22-6 1 16,14-13 11 0,37 2 3-16,20-6-8 15,14-4 1 1,3 0-8-1,0 0 0-15,-9-4-2 16,-14-6 1-16,-13-1-16 16,-12-1 0-16,-13 2-79 15,-17 2-2 1,-14-3-23-16,0-1-4 15</inkml:trace>
  <inkml:trace contextRef="#ctx0" brushRef="#br0" timeOffset="36028">2755 13728 138 0,'0'0'97'16,"0"0"-5"-16,0-4-82 15,33-16 0-15,19-11-24 16,11-9 0 0,11 9-82-16,-3 10-6 15,0-1 16 1</inkml:trace>
  <inkml:trace contextRef="#ctx0" brushRef="#br0" timeOffset="36632">2659 13588 56 0,'-11'0'80'16,"-8"0"-2"0,-3 0-32-16,-4-4-1 15,12 1-27 1,10 3 0-16,4 0-10 15,25 0 0 1,38 0 5-16,26 0 0 16,11 0-7-1,0-4 0-15,-4-3 1 16,-13-11 0-16,-21-1-57 15,-18 0 2 1,-14-4-65-16,-15 2-9 16,-15 3 58-1</inkml:trace>
  <inkml:trace contextRef="#ctx0" brushRef="#br0" timeOffset="37300">3548 13810 68 0,'-4'0'67'0,"4"0"-2"16,0 3-42-1,0-3 0-15,23 0 9 16,6 0-1 0,8-3-9-16,-3-15-1 0,-5-1-7 31,-7 8 1-31,-7 3-4 15,-12-6 0-15,-3 2-15 16,0 2 0 0,-11 2-8-1,-18 8 0-15,-12 0 4 16,1 12 2-1,-5 13 2-15,8 1 1 16,4 14 1-16,14-2 1 16,8-6 7-1,11-2 0-15,0-3 7 16,26-9 1-1,11 0-6-15,4-11 1 16,0 1-29 0,-4-8-1-16,3 0-63 15,-3-15-6 1,11-3-5-16,-3-8 2 15</inkml:trace>
  <inkml:trace contextRef="#ctx0" brushRef="#br0" timeOffset="37705">4015 13762 56 0,'0'-4'91'15,"0"-3"-5"1,0-1-53-16,-12 5-1 15,-6 3-35 1,-15 3 0-16,3 16 4 16,-4 21 2-16,1 0 1 15,7 9 1 1,8-5 3-1,14 0 1-15,4-14 13 16,4-15 0 0,21-15 1-16,9 0-1 15,-1-18-12 1,-3-12 0-16,-15-6-2 15,-4 2 0-15,-11 0-4 16,0 16 1 0,0 3-14-16,0 11 0 15,0 4-2 1,0 7 0-16,0 23 12 15,0 22 1 1,0 11 7-16,0 7 1 16,0 11-1-1,-11 8 0-15,-1-1-16 16,-6-3 0-1,-4-11-111-15,7-18-6 16,8-19-1 0</inkml:trace>
  <inkml:trace contextRef="#ctx0" brushRef="#br0" timeOffset="38151">4396 13503 142 0,'0'0'89'16,"0"0"-6"-16,0 4-78 16,33 3 1-1,12-3 6 1,17-4 0-16,5 0-7 15,-7 0 0-15,2 0-6 16,-14 0 1 0,-3 0-52-1,-8 0-2-15,-11 0-48 16,-11 0-4-16,-8 0 62 15</inkml:trace>
  <inkml:trace contextRef="#ctx0" brushRef="#br0" timeOffset="38339">4385 13835 185 0,'7'4'125'16,"37"-4"-7"-16,8 0-100 15,27 0 0-15,9 0-42 16,9-10 1-1,3 2-98 1,-12 0-9-16,-6 5 21 16</inkml:trace>
  <inkml:trace contextRef="#ctx0" brushRef="#br0" timeOffset="39270">6215 13355 85 0,'-4'0'72'15,"4"0"-2"-15,0 0-58 16,14 0 1-1,38-2 4-15,23-13 0 0,17 0 1 32,1 0 0-32,7-4-4 0,-26 12 1 15,-15 3-10 1,-18 0 1-1,-15 4-3 1,-15 0 2 0,-7 4 1-16,-4 18 1 0,-4 1-5 15,-19 7 1 1,-10 6-3-1,-15 4 1-15,-8 20 0 16,-14 6 1 0,-19 8 3-16,12 3 1 15,-9-17 4 1,8-2 1-16,12-14-4 0,25-3 1 15,19-15 6 1,22-11 1 0,48-7 1-16,30-8 1 0,22 0-13 31,7-5 2-31,-7-4-6 15,-19-3 0-15,-21 8 0 16,-20 0 0 0,-13 4-16-16,-16 0 1 15,-4 0-47-15,-7 0-2 16,0 4-55-1,0-4-10 1,3 0 49 0</inkml:trace>
  <inkml:trace contextRef="#ctx0" brushRef="#br0" timeOffset="39505">6222 13722 155 0,'0'0'110'0,"0"0"-9"16,30-12-83 0,29 1-2-16,30-7-13 15,11-5 0 1,7 16-39-16,-18-1 0 15,-22 8-71 1,-12 0-10-16,-18 12 36 16</inkml:trace>
  <inkml:trace contextRef="#ctx0" brushRef="#br0" timeOffset="39802">7237 13806 247 0,'3'0'94'0,"1"0"-4"15,0 7-113 1,-4 13 1-16,4 5 43 0,-4 19 1 31,0 12-18-31,0 10 1 0,-8-8-8 31,-3-5 0-31,3-9-81 16,8-11-1-16,0-22-36 15,12-11-7 1</inkml:trace>
  <inkml:trace contextRef="#ctx0" brushRef="#br0" timeOffset="40240">8044 13647 188 0,'-11'0'105'16,"-1"4"-4"-16,5 3-96 16,14 4 0-16,35 4 12 15,28 5 0 1,22-6-8-1,-3-8 1 1,-7-2-6-16,-19-4 0 0,-15 0-17 16,-15 0 1-1,-17 0-109-15,-13-10-5 16,-3-16 4-1</inkml:trace>
  <inkml:trace contextRef="#ctx0" brushRef="#br0" timeOffset="40452">8192 13359 193 0,'0'15'122'0,"0"19"-5"16,12 25-105-1,2 11 1-15,-3 11-12 16,-3 7 0-1,-1 1-26-15,-7-16 0 16,4-1-94 0,-4-18-7-16,0-31 18 15</inkml:trace>
  <inkml:trace contextRef="#ctx0" brushRef="#br0" timeOffset="41642">9529 13455 69 0,'0'0'65'16,"8"0"-3"0,17-14-53-16,38-9 1 15,19 2-4 1,11-2 0-16,11 4-1 15,-23 5 1-15,-7-4 2 16,-22 10 2 0,-19 8-7-16,-11 0 1 0,-7 0-4 31,-11 8 0-31,-4 13 2 15,-8 6 1-15,-29 6 0 16,-7 7 0 0,-12 5 3-1,-3 3 0-15,-4 3 7 16,4 1 0-1,11-4 0-15,7 0-1 16,30-18 9 0,11-4 1-16,33-12 2 15,31-7-1 1,13-3-17-16,12-4 1 0,0 0-11 31,-15 0 1-31,-11 0-28 16,-11 0-1-16,-12-11-80 15,-7-3-8 1,-6-16 25-16</inkml:trace>
  <inkml:trace contextRef="#ctx0" brushRef="#br0" timeOffset="41849">9773 13669 122 0,'0'0'97'31,"0"0"-7"-31,16-3-74 15,32-12 0-15,11-7-65 16,15-5-1 0,4 13-50-16,-8-8-5 15</inkml:trace>
  <inkml:trace contextRef="#ctx0" brushRef="#br0" timeOffset="42487">10525 13769 61 0,'0'0'65'16,"0"0"-14"-1,0 0-1-15,12-3-33 16,13-5 1-16,5-3-12 16,0 4 0-1,-8 3-7-15,-4 4 0 16,-7 0 3-1,-11 15 1 1,0 7 9-16,-25 11 1 16,2-4 2-1,2 1 1-15,6-4 6 0,15-11 1 16,0-4-1-1,33-7-1-15,18-4-35 16,16 0 1 0,4 0-99-16,-9-12-8 15,5-2 13 1</inkml:trace>
  <inkml:trace contextRef="#ctx0" brushRef="#br0" timeOffset="43082">11029 13024 115 0,'0'-4'79'15,"0"-3"-4"-15,0 3-86 16,4 4 2-16,7 19 3 16,4 36 1-1,-1 33 25-15,5 27 1 16,3 28 5-1,-3 9 0-15,-8-9-14 16,-7-13 0 0,-4-31-7-16,0-21 1 15,0-22-21 1,-4-20 0-16,-3-10-85 15,7-11-6 1,0-11 15-16</inkml:trace>
  <inkml:trace contextRef="#ctx0" brushRef="#br0" timeOffset="43438">11448 13087 108 0,'4'0'79'15,"-1"0"-2"-15,8 14-66 16,4 30 1-1,-4 23 15-15,1 29 0 16,-2 18 7 0,-6 19 0-16,0 0-12 15,-4 0 0 1,0-19-14-16,0-11 0 15,-4-25-17 1,-3-15 0 0,3-23-112-16,1-13-6 15,3-24 0-15</inkml:trace>
  <inkml:trace contextRef="#ctx0" brushRef="#br0" timeOffset="44136">11744 13326 71 0,'-7'0'75'0,"-1"0"-5"16,1 0-57 0,7 0-1-16,0 0 0 15,22 0 0 1,26-7 5-16,12 0 0 15,17 7-13 1,-10 0 1-16,-4 11-8 16,-22 14 1-16,-12 5 2 31,-14 0 0-31,-15 10 3 15,0 1 0-15,-22 7-1 16,-19 10 0-16,1 13-2 16,-9-6 1-16,-6 6 0 15,10-11 0 1,8-16 15-1,30-6 0-15,7-10 14 16,7-17 0 0,34-7-11-16,15-4 1 15,-4 0-14 1,-8 0 0-16,-15-4-10 0,1-3 0 15,-8-1-42 1,-7 4-2 0,-4-2-68-16,-7-2-10 15,-1-2 42 1</inkml:trace>
  <inkml:trace contextRef="#ctx0" brushRef="#br0" timeOffset="44358">11800 13724 167 0,'0'-2'116'16,"0"-2"-8"-16,29-4-92 15,19-7 1-15,27-3-25 16,6-1 1-1,0 1-39-15,-6 3 1 16,-16 1-59 0,-15 10-8-16,-18-1 35 15</inkml:trace>
  <inkml:trace contextRef="#ctx0" brushRef="#br0" timeOffset="44813">12418 13792 171 0,'4'0'104'16,"3"0"-6"-16,1 3-99 15,-4 8 1-15,-4 7-2 16,0 16 1-16,-12 3 4 16,-3 3 0-1,1 1 18 1,10-11 0-16,4-12 10 15,0-15 1 1,26-3-17-16,18 0 1 0,15-14-16 31,-3-1 0-31,7 4-37 0,-11 0 1 31,0 7-95-31,-11 0-9 16,7-4 31-16</inkml:trace>
  <inkml:trace contextRef="#ctx0" brushRef="#br0" timeOffset="45207">13255 12640 247 0,'-30'-8'78'0,"-10"-2"-3"15,-4-5-115 1,13 0 3-16,13 4 63 16,15 4 2-1,3 7-14-15,33 0-1 0,19 18-6 31,33 30 0-31,18 37 2 16,5 29 0 0,7 44 2-16,-19 28 1 15,-19 16-6-15,-39 1 0 16,-38-7-59-1,-38-12 0-15,-58-14-71 16,-48-22-11 0,-41-27 55-16</inkml:trace>
  <inkml:trace contextRef="#ctx0" brushRef="#br0" timeOffset="45692">9159 12835 87 0,'0'-7'71'15,"-3"-4"-1"1,-9 4-75-16,-3 7 2 15,-10 37 16 1,-20 40 0-16,-3 52 38 16,-7 51-3-1,-1 42-1-15,26 29-1 16,26 7-24-1,38-22 0-15,55-36-33 16,51-41 1 0,35-52-116-16,43-52-6 15,19-55 5-15</inkml:trace>
  <inkml:trace contextRef="#ctx0" brushRef="#br0" timeOffset="57184">4374 16058 70 0,'-11'0'89'0,"-8"3"-4"0,0 4-58 16,16-3 1-1,3 0-12-15,30 3 2 16,40-3 5 0,26-4 2-1,19 0-15-15,-8 0-1 16,-14 0-9-16,-19 0 1 15,-8 0-37-15,-21 0 2 16,-11 0-74 0,-16 0-7-16,-7 0 34 15</inkml:trace>
  <inkml:trace contextRef="#ctx0" brushRef="#br0" timeOffset="57452">4577 16290 106 0,'-18'7'81'16,"-5"4"-2"0,-2 11-61-16,25-3 1 15,7 3 25 1,45 4 1-16,22-8-9 15,15-6 1 1,11-2-45 0,-8 9 1-16,-17 3-115 15,-16 0-6-15,-11-14 3 16</inkml:trace>
  <inkml:trace contextRef="#ctx0" brushRef="#br0" timeOffset="58034">5933 15847 117 0,'0'-11'92'15,"0"-7"-6"-15,0-5-65 16,0 5 1 0,0 3-10-16,0 11 1 15,0 4-6 1,0 25-1-16,0 31 4 15,0 26 0-15,15 17-6 32,-4 15 0-32,3-3-3 0,-6-3 0 15,-4-20-28 1,-4-15 1-16,0-20-81 15,-8-20-9 1,-6-22 25 0</inkml:trace>
  <inkml:trace contextRef="#ctx0" brushRef="#br0" timeOffset="58642">5748 15858 65 0,'-8'0'77'16,"5"0"-4"-16,-1-8-43 31,4-10-1-31,15-4-4 0,29-8-1 15,19-2-10 1,19 2 1-16,6 15-12 16,2 15 0-16,-9 4-3 15,-14 33 1 1,-19 11 2-16,-11 3 0 31,-22 12 3-31,-15-8-1 0,-26-11-1 16,-26-3 1-1,-11-11-5-15,-4-4 1 16,-3-15-1-1,10-8 0 1,8-3-2-16,27 0 1 16,17 0 13-1,20 9 0-15,40 9 9 16,17 7 1-16,13 1-10 15,0-1 0-15,-8 12-7 16,-15 0 1 0,-11-3-37-1,-14-8 1-15,-13-5-95 16,-2-6-10-16,-7-12 27 31</inkml:trace>
  <inkml:trace contextRef="#ctx0" brushRef="#br0" timeOffset="59552">6963 16145 88 0,'0'-2'94'0,"0"-3"-5"16,0 1-56 0,0 1-1-16,0 3-10 15,0 0 1 1,3 18 9-1,4 20-1-15,8 17-7 0,-3 4 0 16,3 0-17 0,-9 4 0-16,-2-8-5 15,0-11 1 1,-4-10-3-16,4-12 0 15,-4-8-63 1,4-3 2 0,3-11-73-1,1 0-11-15,-1-33 64 16</inkml:trace>
  <inkml:trace contextRef="#ctx0" brushRef="#br0" timeOffset="60281">4559 16526 109 0,'-7'0'83'16,"-1"0"-5"-1,0 0-53-15,1 0-1 16,0-4 1-1,7 0 0-15,0 0-10 16,18 4-1 0,23 0 1-16,30 4 1 15,13 4-9 1,9-1 1-16,3 1-2 15,-14 3 0 1,-8-7 1-16,-15-1 0 16,-7-3-18-16,-19 0 1 31,-14 0-111-31,-8 0-7 0,-11-3 3 31</inkml:trace>
  <inkml:trace contextRef="#ctx0" brushRef="#br0" timeOffset="60837">4736 16485 45 0,'-14'0'65'16,"-5"0"-1"-1,1 0-22-15,0 0 0 16,6 0-1-1,5 0-2-15,7 0-22 16,4-3 2 0,36 3-13-1,27 0 2-15,14 0-4 16,8 0 1-16,-3 0-1 15,-16 0 1-15,-11 0 6 16,-22 0 1 0,-15 0-13-16,-7-4 1 15,-15-7-106 1,-7-4-5-16,-12-3-10 15</inkml:trace>
  <inkml:trace contextRef="#ctx0" brushRef="#br0" timeOffset="61477">8007 16198 148 0,'-3'0'105'15,"3"0"-7"-15,3 0-73 16,45 0 0-1,26-8-6-15,22-3 0 16,12-7-12 0,-8 2 0-16,-15-1-12 15,-22 5 1-15,-19 1-61 16,-13 0-1-1,-17 0-51-15,-14-4-10 16,0-10 66 0</inkml:trace>
  <inkml:trace contextRef="#ctx0" brushRef="#br0" timeOffset="61700">8204 15854 177 0,'0'8'116'0,"0"6"-6"0,14 16-87 31,12 7 0-31,0 18-5 16,4 8 0-16,-1 14-12 16,-3 1 0-1,0-4-57-15,-11-11 1 0,-4-15-80 31,3-19-12-31,-2-22 54 16</inkml:trace>
  <inkml:trace contextRef="#ctx0" brushRef="#br0" timeOffset="66227">16781 3628 31 0,'-11'0'63'0,"-4"0"0"15,1 0-24-15,2-4 0 16,9 0-18 0,3 0 1-16,25 1-11 15,34-8 1 1,24-4-1-1,9 0 1-15,1 4-8 16,-5-4 0 0,-13 7-4-16,-20 6 0 0,-18 2-1 31,-8 0 1-31,-13 0 2 15,-13 6 1-15,-3 13 1 16,-7 0 1 0,-23 14-2-16,-7 7 0 0,-8 1 0 31,-10 4 0-31,-1 10 2 0,-2 4 2 15,-2-7-1 1,16 3 2 0,6-15 0-16,16-6 0 15,15-9 13 1,14-2 0-1,30-12-2-15,30-8 1 16,14 1-15 0,-6-4 0-16,6 0-12 0,-18 0 1 31,-11 0-70-31,-19 0-2 0,-14 0-48 15,-19 0-9 1,0-7 78 0</inkml:trace>
  <inkml:trace contextRef="#ctx0" brushRef="#br0" timeOffset="66409">16955 3915 106 0,'-4'-4'90'15,"4"-2"-3"1,0-2-56-16,30 0 0 15,22-6-11 1,26-1 0 0,7 0-78-16,0 8 0 0,-4 3-52 15,-21-3-5 1,-16 0 71-16</inkml:trace>
  <inkml:trace contextRef="#ctx0" brushRef="#br0" timeOffset="66854">17651 3953 81 0,'0'0'81'15,"8"0"-4"-15,7-12-53 0,10 5-1 16,9-1-12-1,3 8-1 1,-8 0-8-16,-14 0 0 16,-3 8 3-1,-12 11 1 1,-15 10 4-16,-7-3 1 0,-5 3 0 31,9-3 1-31,3-4 8 0,15-3-1 16,0-8-1-1,26 0 1-15,15-8-40 16,11-3 0-16,-4 0-96 31,-3 0-9-31,-12-6 21 0</inkml:trace>
  <inkml:trace contextRef="#ctx0" brushRef="#br0" timeOffset="67359">18226 3420 106 0,'0'-3'98'16,"0"-1"-4"-16,0 2-79 31,0 2 1-31,0 2-18 0,0 31 1 16,0 20 12-1,11 17 0-15,-4 8 4 16,0 6 2 0,-7 1 1-1,0-14-1-15,0-13-7 16,0-10 1-1,0-15-16-15,0-10 0 0,0-9-61 16,4-10 1 0,3-4-50-1,1-12-7-15,0-27 68 16</inkml:trace>
  <inkml:trace contextRef="#ctx0" brushRef="#br0" timeOffset="67610">18318 3510 97 0,'0'-11'83'31,"4"-1"-4"-31,0 1-67 0,3 8 1 16,4 3-2 0,0 26 0-1,4 32 15-15,4 16 0 0,-5 19 7 31,1 3-2-31,-7-11-11 0,-1-1 1 16,-3-21-12 0,0-15 1-16,-1-11-43 15,4-15 0 1,1-15-93-1,11-7-8-15,-5-22 30 16</inkml:trace>
  <inkml:trace contextRef="#ctx0" brushRef="#br0" timeOffset="68309">18814 3536 77 0,'-3'0'88'0,"-1"0"-4"15,0 0-48 1,4 0 1-16,4 0-5 15,33 0 2 1,11 0-9 0,11 0 1-16,1 0-18 15,-16 0 1 1,4 2-9-1,-22 2 1-15,-11 0-2 0,-4 0 1 32,-4 3 0-32,-3 1 0 0,0-1 1 15,-4 8 0 1,0 7 0-16,0 4 0 15,-8 4 0 1,-10 3 0 0,-8 0 0-16,-3 8 0 15,-16-1-1 1,12 4 1-16,-4-7-1 15,4 4 0-15,10-15 4 16,8-4 0 0,11-11 7-16,4-7 0 15,30-1-4 1,19-3 2-16,6 0-9 0,8 0 0 15,-12 0 0 1,-9 0 0 0,-20 0-41-16,-4 0 1 15,-10 0-91 1,-8 4-10-16,0-4 37 15</inkml:trace>
  <inkml:trace contextRef="#ctx0" brushRef="#br0" timeOffset="68531">18803 3801 161 0,'0'0'114'0,"4"0"-5"0,30 0-88 31,21-7 1-31,19-5-21 0,11 6 1 16,15 6-111-1,-22 0-6 1,-19 0-8-16</inkml:trace>
  <inkml:trace contextRef="#ctx0" brushRef="#br0" timeOffset="69037">19637 3830 69 0,'0'-7'94'0,"0"-4"-10"15,0 4-4 1,0 3-76-16,0 4 1 0,0 0-6 31,0 0 0-31,7 15 12 0,-7 11 1 16,0 0 9-1,0 3 1 1,-7 8 0-16,-4-4 0 16,-8 4-5-1,4-7 0 1,4-9-6-16,8-2 0 0,3-4-6 15,14-4 1 1,27-3-6-16,7-5 0 16,8 1 0-1,-4-4 0-15,-4 0-84 16,-15 4 0-16,0 0-53 31,-10-1-12-31,-12-3 95 0</inkml:trace>
  <inkml:trace contextRef="#ctx0" brushRef="#br0" timeOffset="72154">16507 5735 48 0,'-4'0'75'0,"0"0"-1"16,1 0-30-1,3 0-2-15,7 0-13 16,38 0 1-1,25-5-15-15,22 2 2 0,5 3-12 32,-15 0 2-32,-12 0-5 0,-15 0 1 15,-18 0-19 1,-7-4 0-1,-8 4-69-15,-7 0-5 16,-4 0-9 0</inkml:trace>
  <inkml:trace contextRef="#ctx0" brushRef="#br0" timeOffset="72416">16551 5945 100 0,'0'0'98'0,"0"0"-4"16,34 0-59-16,32 0-1 15,27 0-18-15,11 0 1 16,3 0-22 0,-11 0 0-16,-21 0-82 15,-5 7-5 1,-18 2-17-1</inkml:trace>
  <inkml:trace contextRef="#ctx0" brushRef="#br0" timeOffset="76804">18978 5266 42 0,'-4'0'48'15,"0"0"3"-15,0 0-28 0,4 0 0 31,15-4 13-31,33-6 0 0,22-1-8 16,20 2-1 0,13 0-14-16,-3 0 0 15,-14 2-13 1,-20 7 1-1,-18 0-2-15,-18 0 0 0,-15 0 1 32,-5 7 1-32,2 8 2 0,-12 0 0 15,0 14 1 1,-22 5 0-1,-4-1-3-15,-19 8 1 16,-3 3 1 0,-8 3 2-16,1 9 4 0,3-1 1 15,0-3 1 1,11 0 1-16,8-12 0 31,7-10 1-15,22-4 9-16,19-12 0 15,41-6-6-15,25-1 0 16,19-3-15-16,4 0 1 15,-19-4-2-15,-11 3 0 32,-25 2-20-32,-20-5 1 0,-14 0-105 31,-15 0-4-31,-8 0 1 0</inkml:trace>
  <inkml:trace contextRef="#ctx0" brushRef="#br0" timeOffset="77128">19033 5594 137 0,'-4'0'117'16,"4"0"-10"-16,4 0-71 15,37-11-2 1,26-3-23 0,25 3 0-16,4 4-55 0,-7 3-2 31,-4 4-73-31,-18 0-11 0,-11 0 47 15</inkml:trace>
  <inkml:trace contextRef="#ctx0" brushRef="#br0" timeOffset="77753">20051 5683 11 0,'-4'0'67'16,"1"0"3"-16,-1 0-11 15,4 0 0 1,0-3-30-16,7-9 0 0,16 9-22 31,-1 3 1-31,0 0-8 0,-3 0 1 16,-8 0-1-1,0 3 0 1,-7 12 2-16,-4 5 0 16,0 0 0-1,-19 7 1 1,9-9 0-16,-2 8 1 0,8-11 12 31,4-4 1-31,19-3-2 16,22-4 0-16,15-4-76 15,-1 0 2-15,-3 0-58 16,-15 0-8-1,-8-12 71 1</inkml:trace>
  <inkml:trace contextRef="#ctx0" brushRef="#br0" timeOffset="78596">20437 5130 45 0,'-4'0'69'0,"4"0"-2"16,0 0-29-1,4 0-4-15,25 0-3 0,23 3 0 31,8-3-7-31,9 0 0 16,2 0-13 0,-15 0 0-16,-12 4-11 15,-15 0 1 1,-10-1-1-16,-7 1 0 15,-5 7 0 1,-3 4 1-16,-1-1-1 16,-3 9 1-16,0 7-1 15,-14-1 1 1,-5 4 0-16,-7 7 1 15,-8 9 1 1,1 2 0-16,-7 1 1 16,-8 7 0-1,3-12 1-15,11 6 0 16,9-13 10-16,21-11 0 15,4-10 7 1,26-8 0-16,22-7-12 16,26 0 1-1,7 0-11-15,5-4 0 16,-1 0 0-1,-18 0 0-15,-19 0 0 16,-19 0 0 0,-17 0-29-16,-5 0 2 15,-7 0-103 1,0 0-8-16,0 0 19 15</inkml:trace>
  <inkml:trace contextRef="#ctx0" brushRef="#br0" timeOffset="78907">20481 5495 104 0,'0'0'111'15,"30"0"-7"1,14 0-52-16,15-5 0 16,16-2-28-1,10 0 1-15,-8 3-18 16,-10 4 1-1,-11 0-7-15,-23 0 0 16,-7 0-25-16,-8 0 0 16,-6 0-85-1,-5 0-4 1,-3 0-2-16</inkml:trace>
  <inkml:trace contextRef="#ctx0" brushRef="#br0" timeOffset="79310">21299 5443 113 0,'8'-3'114'0,"-1"-1"-9"15,5 0-64 1,-5 4 1 0,-3 0-27-16,-4 15 1 0,0 19-5 31,0 6 0-31,-4 11-4 0,-11 1 1 15,-4-4-2 17,8-3 0-32,8-16-1 15,3-10 1-15,3-5-4 16,35-7 1-16,14-3-3 15,14-4 0 1,-3 0 0 0,8 0 0-16,-9 0-78 0,-3 7-1 31,-11 1-56-31,-17-4-14 0,-21-4 89 31</inkml:trace>
  <inkml:trace contextRef="#ctx0" brushRef="#br0" timeOffset="79850">18318 6374 126 0,'0'0'84'0,"0"0"-5"15,11 0-80 1,41 0 0-16,29 0 16 15,42 0-1 1,39 0 21-16,42 0 2 16,30-4-3-16,40-4 0 15,26 1-18 1,26-1 0-16,26 1-10 15,0-1 1 1,6-2-3-16,-9 2 2 16,-12 2-12-1,-15 6 2-15,-14 0-125 16,-45 0-4-16,-41-8-11 15</inkml:trace>
  <inkml:trace contextRef="#ctx0" brushRef="#br0" timeOffset="80706">18626 6824 81 0,'0'0'97'16,"0"0"-6"-1,25-4-41-15,27-11 1 0,23 0-21 16,6-3 0 0,7 7-22-16,-17 4 0 15,-15 7-9 1,-23 0 1-1,-7 0 0-15,-12 7 0 16,-10 11 2 0,-4 5 0-16,0 2-1 0,-22 8 1 15,-8 5-1 1,-14 5 0-1,0 6-1-15,-12-1 1 16,0 3 1 0,-6 8 1-1,6-3 2-15,12-1 0 0,10-8 6 31,23-5 0-31,11-13-2 16,11-3 1-16,37-7-10 16,15-8 0-1,15-8 0-15,-8 1 0 0,-3-4 0 31,-15 0 0-31,-4 0-7 0,-18 0 1 16,-8 0-66 0,-11 0-1-1,-7-7-56-15,-4-9-13 16,-7-5 76-1</inkml:trace>
  <inkml:trace contextRef="#ctx0" brushRef="#br0" timeOffset="80936">18659 7211 203 0,'-12'-3'111'16,"2"-5"-5"0,2 1-94-1,20-5 1-15,39 2 8 16,35-5 1-1,14 0-21-15,3 4 1 0,-18 0-80 32,-18 7-2-32,-22 4-51 15,-27 0-12-15,-15 0 88 16</inkml:trace>
  <inkml:trace contextRef="#ctx0" brushRef="#br0" timeOffset="81467">19444 7306 41 0,'-4'0'83'16,"-3"0"-1"-1,3 0-26-15,4 0-3 16,4 0-17-1,25 0 1-15,8 0-16 16,4-4 0 0,0 4-18-16,-15 0 2 15,-11 4-5 1,-11 19 1-16,-4 7 6 15,-4-1 0-15,-15 5 4 16,5-12 1 0,6-4-1-16,8 0 1 15,22-6-7 1,15-5 2-16,12-3-85 15,-9 0-1 1,-3-4-56-16,-4 0-14 16,-6-15 89-16</inkml:trace>
  <inkml:trace contextRef="#ctx0" brushRef="#br0" timeOffset="81972">20003 6953 116 0,'0'0'124'0,"11"0"-10"16,22 0-61-1,23 3-1-15,15-3-37 16,2 0 0 0,-6 0-27-1,-18 0 0-15,-9 0-70 16,-25 0-3-16,-15-7-36 31,0-8-8-31,-33-18 81 0</inkml:trace>
  <inkml:trace contextRef="#ctx0" brushRef="#br0" timeOffset="82195">20178 6735 85 0,'0'-4'89'31,"0"1"-5"-31,0 3-38 0,7 3-2 16,0 23 4-1,-3 15-2-15,-4 10-19 16,0 13 0-1,-4 6-20-15,-3-5 1 16,-4-2-8-16,7-7 0 31,4-12-58-31,0-15 2 16,19-10-77-16,18-19-11 15,15-15 57 1</inkml:trace>
  <inkml:trace contextRef="#ctx0" brushRef="#br0" timeOffset="82841">20959 6790 74 0,'-15'0'103'16,"-7"0"-7"0,-1 0-43-16,5 0-2 15,15 0-28 1,6 0 0-1,34 0-7-15,26 0 1 16,19 0-1-16,6 0 0 16,-6 0-8-16,-19 0 1 15,-12 0-8 1,-20 8 0-16,-13 2-2 15,-18 6 1 1,0 9 1 0,-18 9 0-16,-13 10 0 15,-20 4 1-15,-1 7-2 31,-18 8 0-31,-12 0 0 0,8-4 0 16,7-4 0 0,23-11 0-16,18-10 0 15,26-12 0-15,22-4 0 31,38-7 0-31,14-11 0 0,3 0 0 16,1 0 0 0,-15-11 0-16,-11 0-17 15,-19 7 1 1,-10 1-114-16,-8-1-5 15,-15 1 4 1</inkml:trace>
  <inkml:trace contextRef="#ctx0" brushRef="#br0" timeOffset="83044">20944 7111 173 0,'15'0'135'16,"29"-3"-8"-1,27-1-94-15,25-3 0 0,0-1-30 32,-3 1 0-32,-12-1-80 0,-29 8-1 15,-18 0-55 1,-27 0-16-16,-7 0 89 15</inkml:trace>
  <inkml:trace contextRef="#ctx0" brushRef="#br0" timeOffset="83474">21692 7181 247 0,'0'0'102'16,"0"0"-3"-16,0 0-100 0,-4 0 0 31,1 0 31-31,3 12 1 15,-4 6-30-15,-7 15 2 16,0 8-3 0,-8-1 0-1,1 1 0-15,-1-4 0 16,12-11 0-1,7-7 0-15,0-9 0 16,37 1 0 0,11-3 0-16,15-5 0 0,7-3 0 31,1 0 0-31,-12 0-36 15,-15 0 1-15,-18 8-96 16,-22-8-8 0,-4 0 28-16</inkml:trace>
  <inkml:trace contextRef="#ctx0" brushRef="#br0" timeOffset="84714">20359 3620 90 0,'0'0'108'16,"0"0"-6"-16,33 0-52 16,26 0 2-16,16 0-34 15,13 0 1 1,-3 0-18-16,-10 0 1 15,-23 0-38 1,-19 0-1 0,-14 0-79-16,-12 0-9 15,-7 0 35-15</inkml:trace>
  <inkml:trace contextRef="#ctx0" brushRef="#br0" timeOffset="84898">20430 3768 137 0,'0'4'109'0,"0"6"-7"0,21 2-64 16,31-5-2 0,26 1-16-16,19-5 1 15,10 1-100 1,-7 0-2-16,-100-4-48 15,0 0 129-15,170-4-138 16</inkml:trace>
  <inkml:trace contextRef="#ctx0" brushRef="#br0" timeOffset="85720">23040 2335 80 0,'0'-13'92'16,"4"-2"-4"-16,0-11-38 16,-1 0-1-16,5 0-21 15,-4 15-2 1,-1 11-17-16,5 11 0 15,3 48 4 1,3 30 0-16,13 17-4 16,-2 24 0-16,-6-8-3 15,-1-19 0 1,-7-28-6-16,-3-13 0 0,-4-26-73 31,-4-10-2-31,0-12-54 16,-4-14-12-1,-15 0 80 1</inkml:trace>
  <inkml:trace contextRef="#ctx0" brushRef="#br0" timeOffset="86090">21822 3033 118 0,'-30'0'104'15,"-7"0"-7"1,-11 4-60-16,26-4 2 16,22 0-2-1,62 0 0-15,65 0-17 0,106-4 2 16,74 1-22-1,75 3 0 1,44 0 0-16,-89 7 0 16,-48-7 0-1,-56 0 0 1,-22 0 0-16,63-7 0 0,8-1-37 15,-45 1 2 1,-48-4-96-16,-82 0-8 16,-88 7 28-1</inkml:trace>
  <inkml:trace contextRef="#ctx0" brushRef="#br0" timeOffset="86679">22155 3288 129 0,'0'-4'105'0,"0"2"-6"16,0 2-72-1,0 0 2-15,8 0-16 16,3 20 0-1,3 14-8-15,5 10 1 16,-4 8-28 0,3-4 1-1,-7-4-92-15,-3-7-8 0,-8-14 21 16</inkml:trace>
  <inkml:trace contextRef="#ctx0" brushRef="#br0" timeOffset="86903">21814 3647 194 0,'0'2'137'0,"16"2"-7"0,35-4-106 31,56 0 2-31,31-4-26 16,21-6 0 0,-7 2-39-16,-34 5 1 0,-36 3-93 15,-49 0-9 1,-33 7 33-1</inkml:trace>
  <inkml:trace contextRef="#ctx0" brushRef="#br0" timeOffset="87424">21833 3967 100 0,'-3'0'96'0,"3"0"-6"16,0-3-51-16,10-1-2 16,28 0-6-1,17 1-1-15,11 3-20 16,-6 0 1-1,-5 0-14-15,-22 0 1 16,-17 11 1 0,-16 7 1-16,0 12 3 15,-30-1 0-15,-7 0 5 16,0 5 0-1,8-5 7 1,10 4 1-16,11-3-7 16,8-4 2-1,27-8-11 1,13-6 0-16,16-2 0 0,-4 2 0 15,-12-6-30 1,-11-2 1-16,-10-4-101 16,-19 0-8-1,0 0 21 1</inkml:trace>
  <inkml:trace contextRef="#ctx0" brushRef="#br0" timeOffset="87623">21840 4144 188 0,'0'-3'133'16,"4"-5"-8"0,26 1-100-1,18 0 0-15,18 3-53 16,1 0 0-16,-4 4-101 15,-18 0-9 1,-12 0 26 0</inkml:trace>
  <inkml:trace contextRef="#ctx0" brushRef="#br0" timeOffset="88103">22388 4163 247 0,'0'0'87'16,"0"0"-3"-16,0 0-107 15,26 0-1 1,4 0 53-16,18-4-1 15,-3 4-24 1,-8 0 0-16,-15 0-2 16,-11 11 0-1,-11 8 10-15,0-1 1 16,-11 0 2-1,3-3 1-15,8-7-9 16,0 2 1 0,19 2-8-16,14-6 0 15,12-2-70 1,-4 0 0-16,-1-4-65 15,1 0-12 1,-4-14 77-16</inkml:trace>
  <inkml:trace contextRef="#ctx0" brushRef="#br0" timeOffset="88479">23240 3790 117 0,'-7'0'104'0,"0"0"-7"31,7 0-52-31,0 0 1 16,33 0-17-16,7 11 0 15,12 0-22 1,-7-3 0-16,-8-8-53 16,-11 0 0-1,-15 0-81-15,-11-15-11 16,0-14 50-1</inkml:trace>
  <inkml:trace contextRef="#ctx0" brushRef="#br0" timeOffset="88630">23330 3639 127 0,'-4'0'118'0,"0"10"-9"0,4 24-61 31,-7 10-2-31,7 7-27 16,-4 5 0-16,0-1-27 16,4 1 1-1,-4-12-118 1,0-3-6-16,4-22-1 15</inkml:trace>
  <inkml:trace contextRef="#ctx0" brushRef="#br0" timeOffset="89379">23899 3317 74 0,'0'-3'99'0,"0"-1"-4"32,4-4-39-32,8 2-1 15,-9-6-25 1,5 6-1-16,-4-2-18 15,-1-3 1-15,0 3-5 16,-3 4 1 0,4 4-6-1,-4 0 1-15,0 0-4 16,4 0 1-1,-4 8 5-15,0 19 0 0,0 5 2 16,0 1 0 0,0 8-4-1,0-4 1-15,0-8-4 16,4-3 0-1,-1-4-16-15,5-4 2 0,-8-2-116 32,7-6-5-32,5-6 2 0</inkml:trace>
  <inkml:trace contextRef="#ctx0" brushRef="#br0" timeOffset="89601">23636 3675 165 0,'-3'0'127'0,"3"0"-7"15,0 0-84 1,41 0 1-16,25 0-25 16,38-4 2-1,18-2-14-15,4-2 0 16,-15 4-39-1,-29 4 1-15,-52 0-93 16,3 4-9 0,-33 10 33-16</inkml:trace>
  <inkml:trace contextRef="#ctx0" brushRef="#br0" timeOffset="90148">23870 3949 124 0,'-11'-8'114'0,"3"1"-9"16,1-1-55-16,7 1-2 16,0 3-20-16,11 0 0 15,19-2-22 1,7 2 2-1,7 0-8-15,1 4 0 16,-5 0 0 0,-6 0 0-16,-8 8 0 15,-15 10 0 1,-7 4 0-16,-4 0 0 0,-19 4 0 31,-10 11 0-31,-9 0 0 16,-3 0 0-16,1 0 0 15,3 0 0 1,7-8 0-16,16-7 0 0,14-3 0 31,3-12 0-31,34 8 0 16,8-9 0-16,7-2 0 15,-1 0 0 1,-10-4 0-16,-12 4 0 15,-14-4-101 1,-11 0-2 0,-4 0-38-16,0 0-9 15</inkml:trace>
  <inkml:trace contextRef="#ctx0" brushRef="#br0" timeOffset="90351">23815 4129 201 0,'3'-3'136'15,"27"0"-6"1,10-1-109-16,16 0 2 0,7 0-65 31,4 4 2-31,-15 0-91 0,-12 0-10 16,-10 0 36-1</inkml:trace>
  <inkml:trace contextRef="#ctx0" brushRef="#br0" timeOffset="90857">24359 4225 230 0,'0'0'131'16,"0"0"-3"-1,-11 12-120-15,-1 6 0 16,2 15-6-1,-1 0 2 1,3-6-4-16,8-9 0 16,0-3 0-1,26-9 0-15,0-2 0 0,-4-4 0 16,-4 4-14-1,12 0 2-15,7 0-118 16,4-1-4 0,-12 1-2-1</inkml:trace>
  <inkml:trace contextRef="#ctx0" brushRef="#br0" timeOffset="93187">16329 8916 54 0,'-7'0'77'0,"-1"0"-2"15,8 0-18 1,8 0-3-16,36 0-3 15,31 0-1 1,13 0-28-16,12 0 0 16,4 0-17-1,-23 0 0-15,-14-4-12 16,-22 4 1-16,-20 0-35 15,-10 0-1 1,-3 0-74 0,-9 0-9-16,-3 4 32 15</inkml:trace>
  <inkml:trace contextRef="#ctx0" brushRef="#br0" timeOffset="93486">16414 9134 90 0,'-7'0'107'0,"7"3"-7"0,19 5-46 31,21-4 1-31,27-4-26 0,18 0 1 32,15 0-22-32,-11 0 1 0,-19 0-53 15,-29 0 0 1,-18 7-82-1,-23 1-11-15,-8-5 45 16</inkml:trace>
  <inkml:trace contextRef="#ctx0" brushRef="#br0" timeOffset="94761">18348 8451 93 0,'0'4'92'16,"0"11"-5"-1,0 26-53-15,0 17-1 16,0 9-11-1,0 10 3 1,0-7-13-16,0-3 1 0,0-12-4 31,0-18 1-31,0-15-6 0,0-15 1 16,0-7-60-1,3-3-1 1,1-23-62-16,0-19-10 16,-4-13 62-1</inkml:trace>
  <inkml:trace contextRef="#ctx0" brushRef="#br0" timeOffset="95257">18099 8618 52 0,'-3'-5'78'15,"-4"2"-3"-15,-1-1-33 16,5-3-1-16,3-1-20 15,0-6 0 1,11-1-10-16,22-7 0 31,23-1 3-31,14 5 1 0,19 3-4 16,-4 4-1-1,-8 11-7-15,-6 0 0 16,-23 11-2 0,-15 12 0-1,-18 10 5-15,-15-4 0 16,0-3 1-1,-25-3 2-15,-9-5-6 0,-7-7 1 16,-7-4-4 0,8-4 1-16,6-3-7 15,16 0 0 1,6 4-1-1,12 0 1-15,0 11 10 16,15 7 1-16,15 0 3 31,0 15 1-31,7 4-5 0,-8 3 0 16,-6-4-2-1,-12 1 1-15,-4-11-6 16,0-8 0-16,-3-8-47 31,0-2-2-31,3-5-66 0,4-3-9 31,4-4 47-31</inkml:trace>
  <inkml:trace contextRef="#ctx0" brushRef="#br0" timeOffset="95825">18874 8964 61 0,'0'0'90'15,"0"0"-2"-15,-4-4-34 31,0 1 0-31,-3-1-17 0,3 4-2 16,4-3-18 0,0 3 1-16,11-4-12 15,12-4 0 1,2 5-5-16,-2-1 0 15,-1 0-2 1,-7 4 0-16,-8 0-1 16,4 0 1-16,0 8-1 15,-7 3 1 1,3 3 0-16,-3-3 0 15,0 5 0 1,-4-2 1 0,0 8 1-16,-19 0 1 15,-3 4 4-15,7 1 0 31,4-7 5-31,11-4 1 0,4-13-5 32,26-3 2-32,22 0-9 0,-4 0 0 15,0-3-29 1,-4-5 2-16,-14 0-103 15,3 2-8-15,-11-6 19 32</inkml:trace>
  <inkml:trace contextRef="#ctx0" brushRef="#br0" timeOffset="96838">19996 8661 70 0,'0'-4'91'16,"0"-2"-6"-16,0-2-44 15,0 5-1 1,0-1-34-16,0 4 1 15,0 0-9-15,0 7 1 16,0 22 10 0,11 12 1-16,0 7 5 15,1 4 0 1,-2 3 0-16,1-3 1 15,-3-8-3 1,-8-3 1-16,0-12 4 16,4-7 1-1,-4-7-7-15,-16-7 1 16,-5-5-11-16,-16-3 1 15,7-7-3 1,-7-12 0-16,0-6 0 16,7 2 0-1,1-6-10-15,-1 3 1 16,12-7-121-1,14-11-3-15,4-23-6 16</inkml:trace>
  <inkml:trace contextRef="#ctx0" brushRef="#br0" timeOffset="96988">19911 8337 185 0,'0'-4'110'0,"0"0"-6"16,0-3-158-1,0 3 1-15,0 4-58 16,7-3-7-16,12 3 61 15</inkml:trace>
  <inkml:trace contextRef="#ctx0" brushRef="#br0" timeOffset="97549">20337 8595 102 0,'0'-4'112'0,"0"0"-9"16,0 1-58 0,-7-4 2-1,3 7-33-15,0 0 1 16,0 18-8-1,4 23 0-15,0 14-1 0,4 3 0 16,18-1 5 0,0-5 1-1,11-27-1-15,1-3 2 16,-1-22-13-1,0 0 0 1,-2-26 0-16,-10-3 0 0,-2-5 0 31,-8 9 0-31,-7 6 0 0,3 15 0 16,-7 4 0-1,7 12 0-15,8 17 0 16,8 4 0-16,10-13 0 31,11-18 0-31,1-2 0 0,-8-18 0 31,4-15 0-31,-23-4 0 0,-10 0 0 16,-8-4 0 0,-4-6 0-1,-11 6 0-15,-3 0-49 0,3 12 1 31,0 10-84-31,8 11-10 0,-4 8 46 32</inkml:trace>
  <inkml:trace contextRef="#ctx0" brushRef="#br0" timeOffset="98132">21170 8333 133 0,'0'-7'109'0,"4"3"-8"15,0-3-82 1,-4 7 2-16,3 3-14 15,-3 34 0 1,0 22 18-16,8 15 0 16,-5 11-1-16,1-7 1 15,3-12-18 1,-3-11 1-16,3-18-8 15,1-7 0 1,0-16 0-16,9-9 0 16,14-5 0-1,13 0 0-15,4 0 0 16,12-12 0-16,6 5 0 15,-7-1 0 1,0 4 0-16,-18 4 0 16,-15 0-102-1,-11 0-1-15,-12 4-38 16,-3-4-10-1</inkml:trace>
  <inkml:trace contextRef="#ctx0" brushRef="#br0" timeOffset="98783">17989 9266 144 0,'-34'0'106'0,"-18"0"-9"16,-3 4-85-16,6 4 2 31,20-1 0-31,29 1 0 0,26-1 10 15,67 0 0 1,59 5-4-16,62 3 0 16,53-5-11-1,58 4 0 1,39-2-8-16,54-5 2 0,27-3-3 31,11-4 0-31,3 0 0 0,-15 0 0 16,-30 0 0-1,-54 0 0 1,-49 11-130-16,-74-3-4 0,-59-1-13 31</inkml:trace>
  <inkml:trace contextRef="#ctx0" brushRef="#br0" timeOffset="99488">18433 9617 140 0,'-4'-3'116'15,"1"-5"-9"1,-5-3-77-16,4 4-1 15,1 7-21 1,3 7 1-16,0 30 3 16,0 22 0-1,0 8 1-15,7 10 1 16,-3 1-9-16,0-16 0 15,-1-10-3 1,-3-22 1-16,0-15-1 16,4-9 2-1,-4-6-35-15,4 0 2 16,0-25-101-1,-4-16-9-15,0-14 22 16</inkml:trace>
  <inkml:trace contextRef="#ctx0" brushRef="#br0" timeOffset="99954">18203 9761 76 0,'-7'-3'98'15,"0"-1"-5"1,-1-7-44-16,8-1 0 0,0-6-19 16,45 0 0-1,25-12-9 1,23 4 0-16,10 8-13 15,1 7 1 1,-15 11-11-16,-30 0 0 16,-18 22 2-1,-27 15 1-15,-14 0 5 16,-21 3 1-1,-24-2-1-15,-7-9 0 16,-3 0-4-16,3-17 1 16,4-12-3-1,11 0 0-15,14 0 0 16,19 0 0-1,4 0 0-15,27 11 0 16,21 7 0 0,0 12 0-1,-4 10 0-15,-7 12 0 16,-11-4 0-16,-11 7 0 15,7-7 0 1,-14-4 0-16,-4-18-8 16,-1-4 1-1,0-11-78-15,5-7-1 0,7-4-45 16,7-7-12-1,4-23 92 1</inkml:trace>
  <inkml:trace contextRef="#ctx0" brushRef="#br0" timeOffset="100312">19022 10064 144 0,'0'0'118'0,"7"0"-9"16,8 0-67-1,19 0-1 1,2 0-19-16,1 4 0 16,1 3-21-16,-16 0 0 15,0 15-2 1,-18 4 0-16,-4 11 4 15,-15-1 1 1,-15-9-2-16,8 2 2 16,7-10-4-1,11-8 0-15,4-3 0 16,19-1 0-1,14-7 0-15,23 0 0 16,-8 0-38 0,0 0 1-16,0-7-94 15,-4-8-9-15,-6-8 32 16</inkml:trace>
  <inkml:trace contextRef="#ctx0" brushRef="#br0" timeOffset="100631">19766 9983 159 0,'0'0'136'16,"0"3"-10"-16,23-3-87 16,18 4 0-1,14-4-34-15,7 0 2 16,-2 0-14-1,-8-7 1-15,-19 3-81 16,-14 0-1 0,-12-10-45-16,-7-8-11 0,-15-19 98 31</inkml:trace>
  <inkml:trace contextRef="#ctx0" brushRef="#br0" timeOffset="100802">19940 9739 162 0,'0'4'111'0,"0"11"-6"15,4 14-69 1,3 16 0-16,1 10-9 15,-4 4 0 1,-4 11-24-16,0-4 1 16,0 8-89-1,0-15 0-15,0-11-52 16,7-11-12-1,8-23 95-15</inkml:trace>
  <inkml:trace contextRef="#ctx0" brushRef="#br0" timeOffset="101247">20607 10005 65 0,'0'7'82'16,"0"8"-4"-16,7 11-31 16,12 3-1-1,3 16-12-15,1-1 2 16,-9-3-15-1,-7-1 1-15,-7-3 3 16,0-15 1 0,-18-7-12-16,-16-12 1 15,-6-3-15 1,-8 0 0-16,-8-21 0 15,8-9 0 1,11 4 0-16,8-3 0 16,6-1-130-16,23-7-4 15,0-11-13 1</inkml:trace>
  <inkml:trace contextRef="#ctx0" brushRef="#br0" timeOffset="101400">20659 9794 188 0,'0'-10'117'16,"0"-2"-7"-1,0 1-134 1,-4 0-2-16,0 4-85 16,4-1-10-16,8-3 29 15</inkml:trace>
  <inkml:trace contextRef="#ctx0" brushRef="#br0" timeOffset="101896">20899 9894 159 0,'0'-4'110'0,"0"-3"-7"16,0 7-90-16,0 0-1 15,-7 15-1 1,-4 18 0-16,11 15 8 16,0 3 0-1,8-6-1-15,21-1 0 16,8-22-10-1,7-18 2-15,8-4-10 16,-7-11 0 0,-15-11 0-16,-5 0 0 15,-13 7 0 1,-9 8 0-16,5 7 0 15,-1 4 0 1,4 20 0-16,11 3 0 0,8-9 0 16,11-10 0-1,0-8 0 1,-4-15 0-16,-8-15 0 15,-10-6 0 1,-16 2 0-16,-3 1 0 16,0-1-17-1,-11 2 1-15,0 2-114 16,7 12-5-1,1 3 4-15</inkml:trace>
  <inkml:trace contextRef="#ctx0" brushRef="#br0" timeOffset="102281">21699 9743 200 0,'4'0'123'16,"0"0"-6"-1,0 0-100 1,-1 22 0-16,-3 15-4 16,0 7 0-1,0 11-8-15,-15 7 1 0,-6 2-6 31,-2-9 0-31,5 4 0 16,7-18 0-16,11-8 0 16,4-14 0-1,36-1 0-15,23-3 0 16,34-8 0-1,6 1 0-15,4-1 0 0,-14 1 0 32,-19 3-9-32,-26-1 2 15,-48-10-123 1,0 0 130-16,37 30-133 15,-37-19-8-15</inkml:trace>
  <inkml:trace contextRef="#ctx0" brushRef="#br0" timeOffset="115423">16300 11156 85 0,'-19'0'104'16,"8"0"-7"-16,-4 0-47 15,1 0 0 1,14 0-28-16,0 0 1 0,3 0-6 31,38 0 0-31,22 0 0 16,33 0 0-16,19 0-12 15,3-4 2 1,4 4-7 0,-25 0 0-16,-12 0 0 15,-22 0 0-15,-14 0-3 0,-24 0 2 16,1 0-70-1,-15-3 0 1,-11 3-63-16,0 0-13 16,-18 0 80-1</inkml:trace>
  <inkml:trace contextRef="#ctx0" brushRef="#br0" timeOffset="115837">16470 11322 84 0,'-22'8'101'31,"-19"3"-7"-31,4 4-47 0,-4-4-1 16,15-1-3 0,26 5 0-1,7-7-17-15,53-5 1 16,32 2-27-1,31-5 0 1,6 0 0-16,1 0 0 0,-23 0 0 31,-32-5 0-31,-27 5 0 0,-26 0 0 16,-11 0 0 0,-11 0 0-1,0 0-88-15,0-3-1 0,-8-1-49 31,2-3-12-31,2-11 104 0</inkml:trace>
  <inkml:trace contextRef="#ctx0" brushRef="#br0" timeOffset="118518">22933 8144 4 0,'0'-7'59'32,"0"-3"1"-32,0-5 17 0,4-4-5 31,-1 4-7-31,1 4 0 0,-4 0-41 15,0 11 0 1,4 0-16 0,-4 26 1-16,3 11 5 15,1 11 1 1,4 0-8-1,3-4 1-15,-4-3-15 16,0-4 2-16,-3-12-104 0,-4-5-4 16,0-11-26-1</inkml:trace>
  <inkml:trace contextRef="#ctx0" brushRef="#br0" timeOffset="118810">22578 8473 116 0,'-8'0'106'0,"4"11"-7"15,4-2-41 1,19-3 1-16,44-3-23 0,44 2 1 31,34-5-37-31,0 0 0 0,-15 0 0 16,-34-8 0-1,-25 2-73 1,-38 6 0-16,-25 0-62 15,-8 0-13 1,-29 6 82 0</inkml:trace>
  <inkml:trace contextRef="#ctx0" brushRef="#br0" timeOffset="119195">22663 8768 157 0,'-4'0'125'0,"0"-3"-8"15,4 3-85 1,0 0 1-16,0 15-18 0,0 25 0 16,0 4-7-1,0 4 1-15,0 8-9 16,-4-8 0-1,1-8 0 1,3-6 0-16,0-16 0 16,0-4 0-1,0-10-80 1,0-4-1-16,0-8-55 15,3-12-13 1,1-7 91-16</inkml:trace>
  <inkml:trace contextRef="#ctx0" brushRef="#br0" timeOffset="119772">22607 8883 20 0,'-8'0'57'15,"1"0"2"-15,-4 0 3 16,0-7-1-16,4 3-6 15,3-6-1-15,0 1-29 16,4-5 0 0,8 2-7-1,14-2 0-15,8-4-1 16,10 6 0-1,8 1-8 1,8 4 0-16,3 3-8 16,-11 4-1-1,-15 0-2-15,-10 11 1 0,-12 12 2 31,-11-2 0-31,-3 2 1 0,-28-4 1 16,-9-9-3 0,-4-2 0-1,-5-8 0-15,9 3 0 0,6-3-3 31,8 4 1-31,15 3 2 0,11 12 0 16,4 3 2 0,29 7 1-16,5-2-3 15,-2-6 0 1,1 2 0-1,-3-1 0-15,-8 0-40 16,-11 1 2-16,-5-5-93 31,5-12-9-31,-7-6 33 0</inkml:trace>
  <inkml:trace contextRef="#ctx0" brushRef="#br0" timeOffset="120338">23144 9060 63 0,'-4'0'101'16,"4"0"-6"-16,-3 0-27 15,3 0-2-15,0 0-26 31,0-4 0-31,14 4-25 0,9 0 1 16,2 0-13 0,-2 0 1-16,3 0-4 15,-15 0 0 1,0 8 0-16,-11 3 0 15,-4 7 0-15,-18 5 0 32,-4-5 0-32,11 4 0 0,0-7 0 31,15-4 0-31,4-8 0 0,30 1 0 15,21-4 0 1,0 0 0 0,-13 0 0-16,-2 0 0 15,-14 0-130 1,-11 0-4-1,-8 0-13-15</inkml:trace>
  <inkml:trace contextRef="#ctx0" brushRef="#br0" timeOffset="121091">23392 9647 58 0,'0'-4'97'15,"0"-3"-5"-15,-7-4-21 16,7-4 0 0,0 3-33-16,0 6 1 15,0 6-25 1,0 0 0-16,-4 14-6 31,4 16 1-31,0 3-9 0,0 7 0 16,0-3 0-1,0-3 0-15,0-5 0 16,0-6 0-1,0-9-50-15,0-3 1 16,0-11-83-16,0 0-11 16,-3 0 49-1</inkml:trace>
  <inkml:trace contextRef="#ctx0" brushRef="#br0" timeOffset="121313">23063 9854 137 0,'-15'3'117'16,"-3"1"-10"-16,-1 3-57 15,19 0-1 1,19-3-24-16,50 0 1 15,43-4-26 1,28-8 0-16,12-10 0 16,-19-4 0-16,-14 4 0 15,-41 6 0 1,-26 12-72-16,-34 0 1 15,-18 0-64 1,-4 8-13-16,-17-1 80 16</inkml:trace>
  <inkml:trace contextRef="#ctx0" brushRef="#br0" timeOffset="121859">23263 10178 201 0,'0'0'133'0,"0"-4"-6"16,0 4-106 0,0 0 0-16,0 29-18 15,-4 20 2 1,-4 7-5-16,1 3 0 15,-11 3 0 1,10-7 0-16,1-6 0 16,3-13 0-1,4-13 0-15,0-12 0 16,0-11-56-16,4 0 1 15,7-15-78 1,15-15-11-16,-8-10 57 16</inkml:trace>
  <inkml:trace contextRef="#ctx0" brushRef="#br0" timeOffset="122396">23185 10207 101 0,'0'0'94'16,"-4"0"-5"0,4 0-46-16,0 0 0 15,0 0 4 1,26 0 0-16,15 0-25 15,10 0 0 1,9 0-21-16,-4 0 1 16,-8 0-2-1,-15 12 0-15,-18 3 0 16,-11 7 0-1,-4-4 0-15,-8 1 0 16,-21-1 0-16,-13-3 0 16,-2 0 0-1,-8-8 0-15,11-3 0 16,12-4 0-1,3 0 0-15,19 0 0 16,7 0 0 0,14 7 0-16,16 19 0 15,11 3 0 1,0 0 0-16,-5 5 0 15,-2-1 0 1,-12 1 0-16,-7-9 0 16,-7-2 0-1,-1-8-52-15,-4-4 2 16,1-4-82-16,0-7-11 15,7 0 50 1</inkml:trace>
  <inkml:trace contextRef="#ctx0" brushRef="#br0" timeOffset="123001">23744 10477 37 0,'-4'0'86'15,"0"0"-3"-15,1 0-10 16,3 0-4-1,0 0-19-15,0 0-1 0,11 0-25 32,4 0 0-32,4-4-17 15,6-3 2-15,2 7-9 16,-2-3 0-1,1 3 0-15,-8 0 0 16,-2 0 0 0,-9 7 0-16,-3 4 0 15,-4 7 0 1,-8 12 0-16,-14-5 0 15,-4 2 0 1,4-1 0-16,4-5 0 16,10-2 0-1,8-4 0-15,14-3 0 16,20-9 0-16,18 0 0 15,4-3 0 1,-8 0 0-16,0 3-32 16,-11-3 1-1,-4 0-100-15,-22-6-7 16,4-6 23-1</inkml:trace>
  <inkml:trace contextRef="#ctx0" brushRef="#br0" timeOffset="125984">19041 8466 134 0,'0'-4'82'16,"-4"0"-2"-16,-15 4-80 15,-18 26 1 1,-11 37 21-16,-23 26 1 16,-21 28 1-1,-8 9 3-15,4-4-42 16,11-19 2-16,37-32-95 15,25-31-7 1,23-28 18-16</inkml:trace>
  <inkml:trace contextRef="#ctx0" brushRef="#br0" timeOffset="126752">23278 8717 126 0,'0'-4'98'16,"0"4"-6"-1,-19 4-57-15,-29 40 2 16,-15 30-5 0,-22 18 1-16,-15 22-26 15,15 5 1 1,22-13-129-16,14-10-4 15,23-33-10 1</inkml:trace>
  <inkml:trace contextRef="#ctx0" brushRef="#br0" timeOffset="128115">19014 11474 64 0,'0'-8'108'0,"0"1"-7"31,0-1-37-31,0 1 0 0,0 4-45 16,0 3 0-1,8 0-16-15,3 18 0 16,3 23 4-1,13 6 1-15,-9 9 1 16,-3 3 0-16,-8-4 1 31,-7 1 0-31,0-8-4 0,-11-12 1 16,-7-9-7-1,-12-17 0-15,1-6 0 16,-12-4 0 0,3-10 0-1,-6-17 0-15,0-6 0 0,11-4 0 16,3-3-45-1,12 6 2-15,6 1-88 16,12-3-11 0,0-9 41-16</inkml:trace>
  <inkml:trace contextRef="#ctx0" brushRef="#br0" timeOffset="128298">19026 11193 195 0,'0'-7'137'16,"-4"-1"-7"-1,-4-2-106-15,1 2 1 16,-4-3-54 0,4 0 2-16,3 11-103 15,4 0-8-15,0 7 19 31</inkml:trace>
  <inkml:trace contextRef="#ctx0" brushRef="#br0" timeOffset="129075">19374 11333 123 0,'0'-3'119'16,"0"-1"-9"-16,0 4-59 15,0-4-2 1,0 0-39 0,0 1 1-16,4 3-17 15,3 11 1-15,0 19 8 31,0 14 0-31,1 4 2 0,3 7 1 16,11-7 3 0,-3-11 1-16,7 0-4 15,0-26 1-15,-4-11-7 16,4-4 0-1,-4-25 0-15,-4-1 0 16,1 0 0 0,-8 10 0-16,-7 8 0 15,0 12 0 1,-4 0 0-16,3 26 0 15,19 7 0 1,8-11 0 0,4 0 0-16,3-11 0 0,-8-11 0 31,-3-4 0-31,-7-25 0 0,-16 3 0 15,-3-11 0 1,0-4 0-16,-14-6-44 16,-9 2 2-1,1 1-90 1,11 7-9-16,7 1 39 15</inkml:trace>
  <inkml:trace contextRef="#ctx0" brushRef="#br0" timeOffset="129642">20230 11168 157 0,'-12'-5'103'16,"1"-2"-7"-16,0 0-67 16,7 0-1-16,1-1-6 15,-1 5 0-15,4 3-14 16,0 14 1-1,4 22 4 1,6 13 1-16,13 10-10 16,-12-3 2-16,-7-5-6 15,-4 4 0 1,0-10 0-16,-7-9 0 15,-5-6 0 1,1-15 0-16,11 0 0 16,0 3 0-1,19-11 0-15,29 1 0 16,22-4 0-1,23-4 0-15,17 3 0 16,-10 1 0-16,-7 0 0 16,-34-1 0-1,-11-3-109-15,-29 5-1 16,-19-5-33-1,-3 0-6 1</inkml:trace>
  <inkml:trace contextRef="#ctx0" brushRef="#br0" timeOffset="130265">16866 12285 131 0,'-7'4'112'0,"3"0"-8"15,4-4-62 1,38 0-1 0,54 0-12-16,49 0 0 15,51-4-18-15,49-3 1 16,44 0-12-1,45-5 0 1,29 5 0-16,30 4 0 16,15-5 0-1,14-3 0-15,1-8 0 0,-12 1 0 16,-22-4 0-1,-52-1 0 1,-36 5 0-16,-64 0 0 0,-44 7 0 31,-56 3 0-31,-40 5-101 0,-34 3-2 16,-33 0-38-1,-26 0-9 1</inkml:trace>
  <inkml:trace contextRef="#ctx0" brushRef="#br0" timeOffset="131896">17962 12832 27 0,'0'-8'83'0,"0"1"-3"15,-3-4-4 1,3 0-4-16,-4 4-30 16,4-1 1-16,0 8-28 31,0 0 0-31,0 19 2 0,7 25 0 15,5 15-6 1,-8 11 2-16,-1 4-13 16,-3-12 0-1,0-2 0-15,0-13 0 16,0-9 0-1,0-9 0 1,-3-11 0-16,3-3 0 0,0-11 0 16,0 0 0-1,0-4-124-15,0-4-5 16,0-18-16-1</inkml:trace>
  <inkml:trace contextRef="#ctx0" brushRef="#br0" timeOffset="132220">18266 13028 113 0,'-7'0'111'31,"-4"0"-6"-31,4 0-44 0,7 7-2 16,7 0-29-1,44 0 2-15,16-3-32 16,11-4 0-1,0 0 0 1,-15 0 0-16,-19-4 0 16,-18 1 0-16,-11 3-17 15,-7 0 2 1,-5 0-115-16,-3-8-5 31,0-6 3-31</inkml:trace>
  <inkml:trace contextRef="#ctx0" brushRef="#br0" timeOffset="132444">18492 12769 169 0,'-3'0'110'16,"-1"0"-6"-16,4 0-69 16,0 19 0-1,0 17-7-15,4 16 2 16,6 3-30-1,2 16 0-15,-5-13 0 16,-3-2 0 0,0-1 0-16,-1-7 0 15,-3-3-130 1,4-9-4-16,4-17-13 15</inkml:trace>
  <inkml:trace contextRef="#ctx0" brushRef="#br0" timeOffset="133315">19303 12886 162 0,'0'0'106'16,"0"0"-6"-16,0 0-88 15,0 8 1 1,0 15 1-16,8 3 0 16,-1 21 3-1,4-6-2-15,0-4 0 16,0-4 0-1,-7 4-5-15,-4-15 0 16,0-3-7 0,0-5 2-16,0-10-5 15,-18-4 0 1,-8 0 0-16,-7-4 0 15,-1-6 0 1,1-5 0-16,7 0 0 16,3-7 0-16,2 4-42 15,6-8 2 1,11-1-91-16,4-9-10 15,7-9 36 1</inkml:trace>
  <inkml:trace contextRef="#ctx0" brushRef="#br0" timeOffset="133476">19281 12736 247 0,'0'-7'134'16,"0"-1"-4"-16,0-3-130 16,0 0 0-1,0 3-30-15,-3-3 1 16,-1 4-101-1,4 3-8-15,0 4 21 16</inkml:trace>
  <inkml:trace contextRef="#ctx0" brushRef="#br0" timeOffset="134175">19544 12828 37 0,'0'0'115'16,"0"0"-4"-16,0 0-28 15,0 0 0 1,0 0-67-16,0 0 0 15,0 0-16 1,3 4 1-16,5 18 13 16,3 10 0-16,8 10-4 15,-5 5 1 1,1-2-11-16,4-5 0 15,-5-13 0 1,5 2 0-16,-4-11 0 16,-4-7 0-1,-7-7 0-15,-1-4 0 16,1 0 0-1,0-11 0-15,0-26 0 16,-1 4 0 0,1-4 0-16,0 8 0 15,-4 6 0-15,0 12 0 16,0 11 0-1,0 0 0-15,4 22 0 16,7 8 0 0,7-1 0-16,1-10 0 15,6-8 0 1,2-11 0-16,-2 0 0 15,-6-22 0 1,0-15 0-16,-16-8 0 16,-3-10 0-1,0-1 0-15,0 9-81 16,-3 3-1-1,3 10-54-15,0 13-13 16,14-2 92-16</inkml:trace>
  <inkml:trace contextRef="#ctx0" brushRef="#br0" timeOffset="134984">20118 12517 74 0,'0'0'92'16,"0"-4"-3"-16,0 4-51 15,-4-2 1-15,4 2-25 16,0 0 0-1,0 0 1-15,0 11 0 16,0 7 3 0,0 1 1-16,0 6-3 15,-3 5 1 1,-1-4-1-16,0-4 1 15,0-11-9 1,4-7 2-16,15-4-10 16,15 0 0-1,18 0 0-15,-3 0 0 16,-4-8 0-1,-8 1 0-15,-7 4-87 16,-12-5 0-16,1 1-50 16,0-1-13-1,-11-14 100-15</inkml:trace>
  <inkml:trace contextRef="#ctx0" brushRef="#br0" timeOffset="135198">20499 12404 165 0,'0'0'116'16,"0"3"-7"-16,-7 30-73 15,-7 20 1-15,-9 20-14 16,-6 26 2 0,-8 12-25-16,-1-3 0 15,9-8 0 1,3-24 0-16,8-17 0 15,3-18 0 1,11-15-130-16,4-15-4 16,0-11-13-1</inkml:trace>
  <inkml:trace contextRef="#ctx0" brushRef="#br0" timeOffset="135541">20581 12858 195 0,'0'0'133'16,"0"10"-8"-1,0 20-102 1,0 15 1-16,-7 9-19 16,-8 2 1-1,-4 4-6-15,1-9 0 16,7-11 0-1,3-7 0-15,4-3 0 16,1-15 0-16,3-11-124 16,0-4-5-1,3-22-16-15</inkml:trace>
  <inkml:trace contextRef="#ctx0" brushRef="#br0" timeOffset="136007">20530 12909 134 0,'-8'0'132'0,"0"0"-10"16,1 0-72-16,3 0 0 15,4-4-39 1,8 1 1-16,21-5-12 15,12 0 0-15,11 8 0 16,-4 0 0 0,-7 0 0-1,-16 23 0-15,-13 3 0 16,-12 7 0-1,-4-4 0-15,-21-2 0 16,-9-5 0 0,1-8 0-16,-4-6 0 15,7-8 0 1,8 0 0-16,14 0 0 15,1 0 0-15,7 0 0 16,0 4 0 0,7 11 0-16,12 11 0 15,14-1 0 1,-7 5 0-16,0-5 0 15,-11 6 0 1,-4 1 0-16,-4-2-78 16,1-4-1-1,-1-12-56-15,5-5-14 16,2-9 89-1</inkml:trace>
  <inkml:trace contextRef="#ctx0" brushRef="#br0" timeOffset="136502">20892 13267 122 0,'-3'0'117'16,"-5"0"-10"-1,5 0-56-15,3 0-1 16,0 0-25-16,14 0 1 16,20 0-20-1,-1 0 1-15,4 0-7 16,-11 0 0-1,-11 0 0-15,-12 4 0 16,-3 18 0 0,-7 4 0-16,-15 3 0 15,3 1 0 1,1-4 0-16,10-1 0 0,8-6 0 15,12-8 0 1,28-3 0 0,12-5 0-16,4 0 0 15,10 2 0 1,-14-1-130-16,-11-1-4 0,-4-3-13 31</inkml:trace>
  <inkml:trace contextRef="#ctx0" brushRef="#br0" timeOffset="138604">19807 14386 198 0,'-8'0'133'0,"-2"0"-7"16,2 0-104-1,16 0 0-15,40-4-18 16,41 0 2-16,32-3-43 16,24-4 2-1,3-1-69-15,-18 1-4 16,-30 1 1-1,-26-6-3-15</inkml:trace>
  <inkml:trace contextRef="#ctx0" brushRef="#br0" timeOffset="139246">20178 14496 148 0,'0'0'126'16,"-4"-11"-7"-1,-4 0-74-15,5 0-2 0,-5-4-29 16,0 7 2-1,8 6-16 1,0 2 0-16,0 0 0 16,0 0 0-1,0 0 0-15,0 0 0 16,-3 0 0-1,3 0 0-15,0 0 0 0,0 0 0 16,0 0 0 0,0 0 0-1,0 0 0-15,0 0 0 16,0 6 0-1,0 13 0 1,0 7 0-16,-7 15 0 0,3 14 0 16,-3 15 0-1,-1 0 0-15,8-7 0 16,0-11 0-1,19-20 0-15,36-17 0 16,23-15 0 0,7 0 0-1,0-18 0-15,-11-4 0 16,-18 3 0-16,-15 4-7 15,-19 5 1 1,-18 2-123-16,-4 1-5 16,-4-8-7-1</inkml:trace>
  <inkml:trace contextRef="#ctx0" brushRef="#br0" timeOffset="140116">21033 14378 186 0,'0'0'132'15,"22"0"-6"-15,22 0-99 16,31 0 1-16,14 0-23 16,3 0 2-16,-7-3-12 15,-22-1 2 1,-7 0-48-1,-23 0 0-15,-7 1-79 16,-14-1-10 0,-12-7 48-16</inkml:trace>
  <inkml:trace contextRef="#ctx0" brushRef="#br0" timeOffset="140772">21047 14662 127 0,'0'0'116'16,"0"0"-8"-16,12 0-58 16,25 0-1-1,26 0-24-15,18 0 0 16,12-7-20-1,7 3 1 1,-19 0-11-16,-17 4 2 16,-16 0-69-16,-19 0-2 15,-18 0-58 1,-11 0-12-16,-7 0 77 15</inkml:trace>
  <inkml:trace contextRef="#ctx0" brushRef="#br0" timeOffset="141139">21092 14891 182 0,'0'4'139'0,"22"0"-9"31,27-1-101-31,35 1 2 0,20 4-31 16,11-8 0-1,-3 0-20-15,-12 3 2 16,-15-3-112 0,-26 0-6-1,-18 0 7-15</inkml:trace>
  <inkml:trace contextRef="#ctx0" brushRef="#br0" timeOffset="141860">20514 15212 109 0,'0'0'104'16,"0"0"-7"-16,8 0-55 15,14 0 1 1,8-3-14-1,14-5 1-15,-3 4-17 16,-8 1 0-16,-3 3-13 16,-8 0 0-1,-7 0 0-15,-15 3 0 0,0 12 3 31,-15 14 0-31,-15 5 0 16,1 3 1-16,7-8 1 16,6-3 0-1,13-8-2-15,6 5 2 16,28-8-5-1,13-4 0-15,8-4-18 16,4 1 2-16,-1-2-114 16,0-6-5-1,-3 0 4-15</inkml:trace>
  <inkml:trace contextRef="#ctx0" brushRef="#br0" timeOffset="143420">22330 13944 167 0,'0'-4'98'0,"0"4"-7"16,3 0-95 0,-3 4 1-16,-7 24 8 15,-16 17 1 1,1 7 8-16,0-5 1 15,7-2 7 1,11-8 0-16,4-12 2 16,0-6 1-1,19-5-13-15,3-3 1 16,8 0-12-1,3-7 2-15,1 4-25 16,-1 3 1-16,0-8-78 16,8-3-3-1,-4 0-18-15,0-14-8 0</inkml:trace>
  <inkml:trace contextRef="#ctx0" brushRef="#br0" timeOffset="144969">23370 14980 107 0,'0'0'105'16,"0"0"-6"-16,0 0-50 15,0 7 2 1,4-3-15-16,3 0 0 0,15-4-23 15,5 0 2 1,-2 3-15-16,1 0 0 16,-11 5 0-1,-4 7 0 1,-11 7 0-16,0 8 0 0,-19 3 0 31,-6 0 0-31,2-3 0 0,5-12 0 16,14-3 0-1,4-4 0 1,30 0 0-16,14 0 0 15,8-4-22 1,-8 4 1-16,-2 1-109 0,-17-1-6 16,-14-4 10-1</inkml:trace>
  <inkml:trace contextRef="#ctx0" brushRef="#br0" timeOffset="145818">17329 16500 29 0,'-11'0'89'31,"0"0"-2"-31,0 0-21 0,11 0-3 16,0 0-24-1,33 0 1-15,23 8-18 16,18 6 1-16,4-7-26 31,-12 5 0-31,-7-5-19 0,-14 4 0 31,-11-3-70-31,-5-5-2 0,-3-3-14 32,-15-3-5-32</inkml:trace>
  <inkml:trace contextRef="#ctx0" brushRef="#br0" timeOffset="146038">17411 16730 182 0,'0'0'130'0,"7"0"-8"16,26 0-94 0,34 0 1-16,26 0-22 15,14 0 0-15,4 0-26 16,-22 0 1-1,-18 0-103 1,-19 6-4-16,-15-6-2 16</inkml:trace>
  <inkml:trace contextRef="#ctx0" brushRef="#br0" timeOffset="146748">19351 16268 142 0,'0'0'91'16,"0"4"-6"-16,4 7-86 16,11 10 1-16,4 13 6 15,-1 13 0 1,-7 9 17-1,-3-1 1-15,-8-10 19 16,0-8-1-16,0-19-18 16,-12-14 2-16,-10-4-26 15,-4 0 0 1,-3-18-15-1,-9-16 2-15,-2-11-117 16,3-10-4 0,4-14-1-16</inkml:trace>
  <inkml:trace contextRef="#ctx0" brushRef="#br0" timeOffset="146858">19199 16072 213 0,'0'-4'120'16,"4"-6"-6"0,15-2-228-16,-1 1-6 15,4-4-11 1</inkml:trace>
  <inkml:trace contextRef="#ctx0" brushRef="#br0" timeOffset="147452">19714 16079 167 0,'0'0'122'16,"0"0"-8"-16,0 0-106 15,0 0 0 1,0 4-11-16,0 18 0 16,0 18 19-1,0 20 1-15,0 3-3 16,0-4 1-16,15-3-4 15,-4-20 0 1,0-14-5-16,1-15 2 16,3-7-8-1,3-3 0-15,4-23 0 16,0-1 0-1,-7-2 0-15,-7 11 0 16,-1 7 0 0,1 4 0-16,-5 7 0 15,1 7 0 1,3 22 0-1,8 12 0-15,0-4 0 16,7-15 0-16,0-14 0 16,1-8 0-1,2 0 0-15,-6-19 0 16,-8-3 0-16,-8-11 0 15,-3-8 0 1,0-3 0-16,-10 7-54 16,3 4 1-1,-1-4-80-15,8 7-10 16,0 0 53-1</inkml:trace>
  <inkml:trace contextRef="#ctx0" brushRef="#br0" timeOffset="147802">20459 16002 130 0,'0'0'125'16,"4"0"-10"-16,-4 0-74 15,0 0-1-15,0 21-23 32,-8 10 1-32,-10 20-6 0,-1 5 1 15,4-5-13 1,11-3 0-16,4-15 0 15,8-18 0 1,29-4 0 0,22-11 0-16,12 0 0 15,6 8 0-15,-6-8-13 16,-15 0 1-16,-1 0-118 15,-18 0-4 1,-8 7-1 0</inkml:trace>
  <inkml:trace contextRef="#ctx0" brushRef="#br0" timeOffset="148122">19089 16810 247 0,'-23'4'134'0,"-2"3"-4"0,13-3-130 31,49-4 0-31,71 0 0 15,84-8 0-15,71-2 0 16,41-1 0 0,22 3 0-16,-15 8 0 0,-18-4 0 31,-42 1 0-31,-28-1-55 15,-61 0 1-15,-39 0-79 16,-64 1-10 0,-52-5 54-1</inkml:trace>
  <inkml:trace contextRef="#ctx0" brushRef="#br0" timeOffset="148694">19278 17228 161 0,'0'2'110'15,"0"6"-7"-15,0 11-64 16,7 10 0 0,4 16-10-16,-8 2 1 0,-3 5-30 15,0 4 0 1,0-12 0-1,-3-7 0-15,-1-5-30 16,1-9 1 0,3-12-101-16,0-11-8 15,0-7 21 1</inkml:trace>
  <inkml:trace contextRef="#ctx0" brushRef="#br0" timeOffset="148935">19514 17452 247 0,'19'0'134'16,"26"0"-4"-1,14 0-130-15,0-7 0 16,-4 3 0-16,-10 0 0 16,-8-3-118-1,-15-15-4-15,4 4-22 16</inkml:trace>
  <inkml:trace contextRef="#ctx0" brushRef="#br0" timeOffset="149175">19781 17142 209 0,'0'15'135'0,"-3"7"-5"16,-1 19-112 0,0 10 1-1,-3 1-19-15,3 11 0 16,-4 11 0-1,-3-8 0 1,-3-3 0-16,-1-11 0 0,3-23-42 16,2 1 2-1,2-20-91-15,8-10-10 16,0 0 36-1</inkml:trace>
  <inkml:trace contextRef="#ctx0" brushRef="#br0" timeOffset="149566">20133 17297 137 0,'0'0'106'0,"0"0"-7"16,0 0-73-1,4 15 0 1,-4 4 1-16,0 9 1 16,0 10-5-1,0 10 1 1,3 7-17-16,-3 1 1 15,0 10-8-15,0-18 0 16,0 0 0 0,0-15 0-16,-7-11 0 15,-4-18 0 1,-8-4 0-16,1-22 0 15,-1-5 0 1,-7-5 0-16,8-5-24 16,3 4 1-1,-3-12-107-15,14 1-7 16,4-11 14-16</inkml:trace>
  <inkml:trace contextRef="#ctx0" brushRef="#br0" timeOffset="149704">20203 17065 247 0,'0'-4'134'15,"4"0"-4"-15,3-3-137 16,-7-1 2-16,0 2-79 16,0 2-1-1,0 4-48-15,0 0-10 0,0 10 90 31</inkml:trace>
  <inkml:trace contextRef="#ctx0" brushRef="#br0" timeOffset="150189">20259 17253 246 0,'0'0'133'15,"4"0"-4"-15,3 0-129 16,4 0 0-1,0 8 0-15,-4 25 0 16,5 18 1-16,-1 9 1 16,4-1-2-1,7-16 0-15,11-20 0 16,1-16 0-1,6-7 0-15,-3-4 0 16,-3-10 0 0,-8-9 0-16,-15 9 0 15,0-1 0-15,0 8 0 16,-11 7 0-1,0 0 0-15,11 14 0 16,8 5 0 0,18-8 0-16,11-11 0 15,0 0 0 1,-8-22 0-16,-6-11 0 15,-16-11 0 1,-10 6 0-16,-8-9 0 16,-4 2 0-16,-14 12-123 31,3 0-5-31,4 7-17 0</inkml:trace>
  <inkml:trace contextRef="#ctx0" brushRef="#br0" timeOffset="150520">21037 17216 236 0,'0'0'134'16,"0"0"-5"-16,0-7-124 15,26 3 2-15,10 4-7 32,20-4 0-32,7 0 0 0,-3 4 0 31,-12-3-44-31,-15 0 2 0,-14 3-90 31,-19-8-9-31,0 1 39 16</inkml:trace>
  <inkml:trace contextRef="#ctx0" brushRef="#br0" timeOffset="150894">21151 17279 210 0,'0'3'125'15,"0"-3"-5"1,0 4-103-1,0-4 0-15,0 0-7 16,0 0 2-16,0 0-12 16,0 0 0-16,0 0 0 15,0 0 0 1,0 4 0-1,0 11 0-15,0 11 0 16,-14 18 0-16,3 7 0 16,3 5 0-1,1 3 0 1,7-15 0-16,15-14 0 0,33-12 0 31,11-10 0-31,19-8 0 0,-1 0 0 16,-6 0 0-1,-4-11-130 1,-12 3-4-16,-18-3-13 15</inkml:trace>
  <inkml:trace contextRef="#ctx0" brushRef="#br0" timeOffset="168250">10822 15349 54 0,'3'-4'70'0,"1"0"-1"0,0 1-43 32,-4-1 0-32,0 4-16 15,0 0 1-15,0 0-7 16,4 11 1-1,-1 15 1-15,5 11-1 0,-1 18-3 32,0 5 2-32,1 2 6 15,-5 4 0-15,-3-10 19 16,0-8 1-1,-11-11 8-15,-3-11-1 16,-9-12-13 0,-2-7 1-1,-9-7-18-15,1 0 2 16,-4-21-9-1,3 2 0-15,5-6-14 0,3 2 2 32,8-3-118-32,6-4-4 0,12-7-2 15</inkml:trace>
  <inkml:trace contextRef="#ctx0" brushRef="#br0" timeOffset="168682">10859 15112 173 0,'0'-7'137'16,"0"0"-8"-1,0-8-96-15,0 0 0 16,0 8-47 0,0 3-1-16,0 0-81 15,0 4-2-15,0 0-26 16,0 0-8-1</inkml:trace>
  <inkml:trace contextRef="#ctx0" brushRef="#br0" timeOffset="169289">11073 15205 120 0,'0'-4'95'0,"0"0"-5"16,0-3-76-1,0-1 2-15,0 4-19 16,0 4 0 0,-3 0 0-16,3 4 0 15,0 23 8 1,0 9 1-16,11 16-2 15,8-4 0 1,6-8 3-16,-2-2 0 16,-1-12 11-1,-3-20 0-15,-1-6-4 16,0 0 1-16,1-21-11 15,-1-9 1 1,-3-3-7-16,-3 14 0 16,-5 8-7-1,1 11 0-15,2 11 3 16,5 19 1-1,4 6 25-15,3-2 1 16,0-19 6 0,8-15 1-16,0 0-20 15,-5-22 2 1,-6-12-10-16,-8-2 0 15,-7 10 0-15,-4-4 0 16,0-3-96 0,-7 7-2-16,-1-7-41 15,8 7-12 1</inkml:trace>
  <inkml:trace contextRef="#ctx0" brushRef="#br0" timeOffset="169728">11800 14884 181 0,'0'0'117'15,"0"0"-7"-15,0 0-102 16,0 0 1 0,0 15-8-16,-4 14 0 15,0 12 5 1,-11 18 0-16,4 7 2 15,-3-7 1 1,3-11-2-16,3-8 1 0,0-17 0 31,5-8 0-31,3-5-1 16,3 2 1-16,31-1-4 15,14-4 1 1,22 0-5-16,19 8 0 16,15-4 0-1,-4 8 0-15,0 7-71 16,0-12 0-1,-15-2-64 1,-15-9-12-16,-21-3 78 16</inkml:trace>
  <inkml:trace contextRef="#ctx0" brushRef="#br0" timeOffset="170294">9170 16109 143 0,'-14'0'90'16,"-2"4"-5"-1,5-4-76-15,22 0 0 0,53-15 21 32,69-33 3-32,59 0 4 15,68-7 1-15,51-7-20 16,51-9 1-1,35 12-19-15,29-1 0 0,11 16 0 32,-22 7 0-32,-23 15 0 15,-40 8 0-15,-37 6 0 16,-52 4 0-1,-41 4-8-15,-55 0 1 16,-49 0-88 0,-51 0-2-16,-34 4-36 0,-33 0-11 15</inkml:trace>
  <inkml:trace contextRef="#ctx0" brushRef="#br0" timeOffset="171688">9259 16448 33 0,'0'-14'93'15,"4"-12"-5"-15,10-8-14 16,5 5-4 0,-1 3-41-16,-3 15-2 15,0 11-24-15,7 11 1 0,-7 33 4 31,0 8 1-31,-4 15-2 16,-7-5 2-16,-1 1-3 16,-3 0 0-1,0-15-8 1,0-12 1-16,0-9-39 15,0-9 1 1,0-10-80-16,23-8-10 0,3-11 35 31</inkml:trace>
  <inkml:trace contextRef="#ctx0" brushRef="#br0" timeOffset="171890">9673 16592 163 0,'0'0'110'31,"8"0"-6"-31,11 0-84 0,14 0 0 16,4 0-8-1,11 0 0 1,-4 0-15 0,-6 0-2-16,-13 0-47 15,-2 0 0-15,-9-14-62 16,-10-16-8-1,-8-10 49-15</inkml:trace>
  <inkml:trace contextRef="#ctx0" brushRef="#br0" timeOffset="172062">9896 16293 120 0,'0'0'110'16,"0"23"-8"-1,11 21-63 1,-7 11 0-16,-1 15-20 16,-3 8 0-1,0 11-11-15,-7-7 1 0,0 1-46 31,-1-20 0-31,5-11-86 0,3-30-10 16,0-18 40 0</inkml:trace>
  <inkml:trace contextRef="#ctx0" brushRef="#br0" timeOffset="172466">10459 16485 80 0,'3'0'74'15,"5"5"-4"-15,3 13-41 16,12 11 0 0,-2 19 6-1,-2 4 0-15,-8 7-1 16,-7 3-2-1,-4-10-1-15,3-11 1 0,-25-15-18 32,0-12 2-32,-7 1-16 15,6-15 0-15,-10 0 0 16,-4 0 0-1,0-26-52-15,-4-3 1 0,8-23-82 32,4-25-9-32,17-8 50 0</inkml:trace>
  <inkml:trace contextRef="#ctx0" brushRef="#br0" timeOffset="172577">10529 16194 247 0,'0'-4'28'0,"0"-22"-142"31,0 26 255-31,0-19-433 0</inkml:trace>
  <inkml:trace contextRef="#ctx0" brushRef="#br0" timeOffset="173264">9822 16711 134 0,'0'0'98'16,"0"0"-5"-16,7-8-70 15,26-3 2 1,16-4-9-1,6 4 0-15,1-3-23 16,-12 6 1 0,-6 5-78-16,-17-1-2 0,-6 4-23 31,-7 0-4-31</inkml:trace>
  <inkml:trace contextRef="#ctx0" brushRef="#br0" timeOffset="174102">9677 16670 80 0,'0'0'106'0,"-4"3"-6"15,1-3-59 1,3 0-2-16,11-3-31 15,26-8 1 1,22 0-5-16,16-5 0 16,-2 9-3-1,-6 5 0-15,-11-2 9 16,-23 4 1-16,-14 0 13 15,-12 0-1 1,-7 0-9-16,-3 0 1 16,-24 4-16-1,-6 5 0-15,-4 0-26 16,7 2 1-1,9 0-78-15,13-4-5 16,8-4-3 0,0-3 2-16</inkml:trace>
  <inkml:trace contextRef="#ctx0" brushRef="#br0" timeOffset="174517">10507 16254 130 0,'-3'0'110'0,"-5"0"-8"15,8 0-70-15,0-5 1 16,0 5-6-1,0 0 0-15,-4-4-7 16,4 4 0 0,0-3-16-16,0-1 2 15,0 4-6 1,0-4 0-16,-3 1-3 15,-1 3 2 1,4-4-78-16,0 4-1 16,0 0-55-1,4 0-13-15,11-15 90 16</inkml:trace>
  <inkml:trace contextRef="#ctx0" brushRef="#br0" timeOffset="175023">10844 16304 117 0,'-4'-3'104'16,"-3"-1"-7"-16,-1-3-74 15,-3 3-1 1,4 1-22-16,4 3 0 15,-1 10 2 1,4 16-1-16,0 18 7 16,7 8-1-1,8-8 11-15,3-9-1 16,-3-15 5-1,-4-8 0-15,8-12-10 16,-8 0 0 0,-3-4-14-16,-1-4 0 15,-4 8-8-15,1 0 0 16,11 0 11-1,7 15 1-15,4 0 12 16,7-11 1 0,1-4-6-16,-5-7 1 0,-6-16-10 31,-16 1 0-31,-7 0 0 15,0-7 0 1,-3 3-127-16,-9-4-4 16,5 1-15-1</inkml:trace>
  <inkml:trace contextRef="#ctx0" brushRef="#br0" timeOffset="175800">11052 16408 104 0,'0'0'99'15,"0"0"-6"-15,0 0-76 16,0 0 1-16,0 0-16 15,0 4 1 1,0 21 12-16,10 9 2 16,13-2 20-1,14 2-1-15,3-19-6 16,9-11 0-1,-1-4-26-15,-7-4 2 16,-8-15-6 0,-11-6 0-16,-11-1 0 15,-11-4 0-15,0-3-47 16,-4-1 1-16,-3 2-86 15,7-9-10 1,0 15 44 0</inkml:trace>
  <inkml:trace contextRef="#ctx0" brushRef="#br0" timeOffset="176436">11648 16039 13 0,'0'-4'45'16,"7"-3"1"-16,-3-1 11 15,3-3-2 1,-3 4 15-16,-4 3-3 16,4 0-27-1,-4 1-2-15,0-1-31 31,0 4 0-31,0 0-9 0,3 11 0 16,1 11 4 0,-4 8 1-16,0 7 1 15,0-4 0-15,0-4 9 16,0-14 1-1,0-7-2-15,4-8 0 16,18 0-10 0,8 0 2-16,-1 0-4 15,1 0 0 1,7 0-50-16,-8 0 2 15,9 0-84 1,-9-4-11-16,-3-19 48 16</inkml:trace>
  <inkml:trace contextRef="#ctx0" brushRef="#br0" timeOffset="176659">12092 15909 179 0,'0'0'107'16,"0"0"-6"-1,0 19-82-15,-11 26 0 16,0 17 11-1,-15 31 1-15,-8 13-19 32,1 13 1-32,-11-1-13 0,7-1 0 15,0-17-27 1,15-26 2-16,3-26-105 15,15-26-7-15,4-22 15 32</inkml:trace>
  <inkml:trace contextRef="#ctx0" brushRef="#br0" timeOffset="176921">12170 16290 171 0,'0'0'103'16,"4"3"-6"-1,7 12-81-15,-4 22-1 16,1 7 11 0,-1 19 0-16,-7 14-14 15,0 1 0-15,-3 3-18 16,-5-15 1-1,1-17-24-15,7-16 1 16,0-22-90 0,0-11-7-16,0-33 16 15</inkml:trace>
  <inkml:trace contextRef="#ctx0" brushRef="#br0" timeOffset="177306">12174 16441 180 0,'-4'-7'115'0,"4"0"-7"16,0-8-98-16,15 0 0 15,22 1 0 1,15-2 1-16,7 9-4 16,-3 3 0-1,-8 4-11-15,-19 0 1 16,-10 15 2-1,-19 11 1-15,0 0 6 16,-23 3 0 0,-6-7-2-16,-8-2 1 15,0-6-6-15,11-8 1 16,3-2-3-1,17 4 1-15,6 7 7 16,0 7 1 0,25 11 4-16,8 3 1 15,5 17-6 1,-9-8 0-16,-3 2-29 15,-7-7-1 1,-12-10-105 0,1-12-8-16,-1-14 18 15</inkml:trace>
  <inkml:trace contextRef="#ctx0" brushRef="#br0" timeOffset="177710">12725 16623 170 0,'0'0'114'15,"0"0"-7"1,0 0-88-16,0 0 1 15,12 2-2 1,6 2 0-16,-3 4-9 16,4-4 0-1,2 3-11-15,-9 0 0 16,-1 1 1-16,-11 2 1 15,0 9 7 1,0 3 0-16,-8 0-1 16,5 8 1-1,3-8-5-15,0 4 1 16,22-12-3-1,4 1 0-15,4-7-56 16,-5-8 1 0,2 0-78-16,2-8-11 15,-7-21 57 1</inkml:trace>
  <inkml:trace contextRef="#ctx0" brushRef="#br0" timeOffset="178003">13089 16054 107 0,'-8'-4'116'15,"1"4"-8"-15,-5-4-45 16,5 1-1-1,4-1-35-15,3 0 1 16,3 4-28 0,31 0 0-16,14 19 0 15,15 29 0-15,-8 22 0 16,-18 26 0-1,-11 15-19-15,-26 6 2 16,-18 6-113 0,-38-20-5-16,-18-8 5 15</inkml:trace>
  <inkml:trace contextRef="#ctx0" brushRef="#br0" timeOffset="178377">11766 16079 243 0,'0'-7'74'0,"-11"-4"-1"15,-7 11-141-15,-15 0-1 16,-12 29 84 0,-10 45 1-16,-1 34 19 15,22 39 0 1,20 16-29-16,21-2 0 15,45-20-15 1,22-31 0-16,26-32-86 16,29-51-7-1,19-39 1-15</inkml:trace>
  <inkml:trace contextRef="#ctx0" brushRef="#br0" timeOffset="179369">14610 14573 147 0,'0'-6'97'0,"0"-12"-5"15,0-1-82-15,0 0 1 16,0 4 9 0,0 4 1-16,0 7-5 31,0 4 1-31,0 0-14 0,0 0 1 15,0 11-2 1,0 27 2-16,0 35 4 16,8 30 1-1,3 52-4 1,1 23 1-16,-5 21 2 15,-4 12 0-15,-3-6 0 16,0 3 1 0,-3-20-7-16,-12-4 2 15,4-26-4 1,3-21 0-16,1-29 0 15,3-23 0-15,1-26 0 16,-1-19 0 0,4-10 0-16,0-8 0 15,-3-11 0 1,3 0 0-16,-4-4 0 15,0-3 0-15,4-4 0 16,-4 4 0 0,4-1 0-1,-4 5 0-15,-7 7 0 16,-7 3 0-1,-8 8 0-15,-19 3 0 16,-6 4 0 0,-16 1 0-16,-15-9 0 15,-18-3 0-15,-15-3 0 16,-25-4 0-1,-8-7 0-15,-37-5 0 16,-19-3 0 0,-52 0 0-16,-36-22 0 15,-38 11 0 1,-25 3 0-16,-20 8 0 15,5 8 0 1,18 18 0-16,19 4-130 16,29-12-4-16,23-18-13 15</inkml:trace>
  <inkml:trace contextRef="#ctx0" brushRef="#br0" timeOffset="181792">10566 17138 229 0,'0'0'127'0,"0"-3"-4"0,0-5-123 31,-4-2 1-31,1 10-13 0,-8 0 0 16,-8 0 2 0,-6 0 0-16,-6 0 20 15,-2 0 0-15,-7 0 6 31,-5 6 1-31,-3 2-9 0,-11 7 1 16,-12-8-7 0,-6 1 1-16,-5-1-3 15,-14 4 0 1,-8 1 0-16,-7-2 0 15,-4 1 0 1,-7-3 0-16,4-8 0 16,-1 4 0-1,-10-4 0-15,-2-4 0 16,-9 0 0-16,-1-7 0 15,-3 3 0 1,-12 5 0-16,4-4 0 16,-7-4 0-1,3 3 0 1,-14 1 0-16,-4 3 0 15,-11 4 0-15,0 0 0 32,-8-4 0-32,4 4 0 0,-3 12 0 15,-1-5 0 1,8-3 0-16,-1 3 0 15,9-3 0-15,-4 3 0 32,6 0 0-32,-2-7 0 0,10 0 0 15,7 0 0 1,5-7 0-16,10 4 0 15,5-5 0 1,11-3 0 0,-2-4 0-16,6-4 0 15,6 8 0-15,4 1 0 31,12-2 0-31,6 6 0 0,16-6 0 16,7 5 0 0,4-5 0-16,14 5 0 15,12 3 0-15,3-7 0 16,11 4 0-1,1-8 0 1,-1-7 0 0,0 0 0-16,8-11 0 0,-15-8 0 31,15-11 0-31,-8-21 0 0,4-5 0 15,0-11 0 1,0-7 0-16,-3-7 0 16,7-4 0-16,-15 4 0 31,14 7 0-31,5 4 0 0,3 14 0 15,0 1 0 1,7 10 0-16,1 8 0 16,3 0 0-1,1 11 0 1,0 19 0-16,3 10 0 15,0 4 0-15,0 8 0 32,0-5 0-32,14 2 0 0,8-4 0 15,11 2 0 1,4 1 0-16,12 0 0 15,10 3 0-15,8 1 0 32,18-4 0-32,4 0 0 0,14-7 0 31,8-5 0-31,8-3 0 0,-1 8 0 15,5-8 0 1,10 0 0-16,1 0 0 16,3 1 0-1,3-5 0 1,-3 8 0-16,1 0 0 15,-2 4 0 1,-10 3 0-16,-3 4 0 0,6 0 0 16,-3 7 0-1,11 0 0 1,0 4 0-16,-3 0 0 15,10 0 0 1,-7 0 0-16,0 0 0 16,0 0 0-16,4-3 0 31,7-1 0-31,4 0 0 0,3 4 0 15,12-4 0 1,-4-3 0-16,-4-4 0 16,0 3 0-16,-10-2 0 15,-12 2 0 1,15 1 0-16,-4 3 0 15,7-4 0 1,1 2 0-16,3-6 0 16,-4 1 0-1,9-8 0-15,-1 5 0 16,-1-8 0-1,1 7 0 1,-3-3 0-16,-5 0 0 16,9 3 0-1,-6-4 0-15,5 4 0 0,4-7 0 16,7 4 0-1,4-8 0 1,7 0 0-16,-7 0 0 16,0 4 0-1,-15-4 0-15,-1 7 0 16,-6 1 0-16,3 3 0 31,-7 4 0-31,4 0 0 0,3 1 0 16,0-2 0-1,0-3 0-15,-7 4 0 16,-4 1 0-16,-7 2 0 31,8-2 0-31,-12 5 0 0,-1 5 0 16,5 0 0-1,0 0 0-15,14 0-6 16,20 0 2-1,10 0-125-15,22-7-4 16,15-38-11 0</inkml:trace>
  <inkml:trace contextRef="#ctx0" brushRef="#br0" timeOffset="199081">10337 2882 70 0,'3'0'76'16,"1"11"-3"-1,4 18-39-15,2 16 0 16,1-1-5 0,-3 1 0-16,-4-9-17 0,0-2 1 15,-1-16-37 1,1-14 2-1,0-4-80-15,-4-30-6 16,0-32 25 0</inkml:trace>
  <inkml:trace contextRef="#ctx0" brushRef="#br0" timeOffset="199184">10196 2731 138 0,'-7'-4'73'16,"-5"0"-3"0,1-7-158-16,11-4-5 0,0-3 17 31</inkml:trace>
  <inkml:trace contextRef="#ctx0" brushRef="#br0" timeOffset="199488">10429 2805 65 0,'8'15'70'16,"-1"14"-3"-16,8 15-29 15,3 12-1-15,-10-9 3 32,3-10 0-32,-3-14-8 0,-5-23-2 15,1 0-13 1,-1-26 1-16,-3-11-22 15,4 0 0-15,3 7-4 32,1 12 1-32,7 18 6 15,7 0 0-15,0 29 3 16,8 5 0-16,-8-1-7 15,11-4 1 1,-10-6-108-16,-1-13-6 16,-15-10-5-1</inkml:trace>
  <inkml:trace contextRef="#ctx0" brushRef="#br0" timeOffset="199852">10855 2565 127 0,'0'0'93'16,"4"0"-5"0,10 15-63-16,13 14 0 15,-5 23 6-15,8 3-2 16,-9 4-12-1,-2 0 1-15,-4-11-9 16,-8-4 0 0,4-3-48-16,-3-15 1 15,-1-4-87 1,-7-18-9-16,-7-4 41 0</inkml:trace>
  <inkml:trace contextRef="#ctx0" brushRef="#br0" timeOffset="200168">10833 2963 162 0,'22'0'130'15,"30"-26"-7"1,22-10-85-16,7-1 0 0,1-4-29 31,-26-3-1-31,-19 14-40 16,-26 4 0-16,-11 8-4 31,-19 10 0-31,-21 8 33 16,-9 3-1-16,-2 28 13 15,6 9 1 1,12 12 6-16,18-4 1 0,11-6 10 31,4 1 1-31,30-21-9 0,14-11 1 16,8-11-20-1,-4 0 0 1,-7-14-130-16,-15-12-4 15,-7-4-13 1</inkml:trace>
  <inkml:trace contextRef="#ctx0" brushRef="#br0" timeOffset="200408">11277 2802 115 0,'8'6'107'0,"7"9"-7"16,3 7-53 0,12 8 1-1,-4-4-18-15,-4 4 1 16,-4-12-20-1,-3 0 1 1,-3-14-8-16,-1-4 2 16,-4-22-6-1,4-19 0-15,0 0 0 0,0 1 0 16,1 3-93-1,-5 14-1-15,-4 13-45 16,1 6-11 0</inkml:trace>
  <inkml:trace contextRef="#ctx0" brushRef="#br0" timeOffset="201058">11607 2908 123 0,'0'11'117'0,"7"3"-10"16,-3 5-58-16,3 0-1 15,1-8-23 1,3-7 1-16,7-4-19 15,5-11 2 1,-1-27-9-16,-4-2 0 16,1 7 0-1,-4 7 0-15,0 11 0 16,0 12 0-1,-8 3 0 1,4 14 0-16,4 12 0 16,-8 0 0-16,-3-8 0 15,4 0 0 1,-5-14 0-16,5-4 0 15,-1-7 0 1,15-15 0-16,1-4 0 16,-5 4 0-1,4 7 0-15,-4 12 0 0,1 3 0 31,-4 0 0-31,-4 18 0 16,-8 4 0-16,5 0 0 16,-4-2 0-1,7-7-2-15,0-8 1 16,-3-5-93-1,6-18-2-15,12-13-42 0,7-13-12 16,12-12 194 0,-1 9 0-1,-14 9 59-15,-15 17-8 16,-12 13-67-1,-3 8 0 1,0 18-12-16,-7 12-1 16,7 7-2-1,0 0 0-15,0 4 0 16,0-5 0-1,0-2-45-15,-3 10 1 0,-24-3-91 32,6-16-10-32,2-17 37 15</inkml:trace>
  <inkml:trace contextRef="#ctx0" brushRef="#br0" timeOffset="201623">12807 2746 150 0,'-15'0'109'31,"-3"0"-8"-31,-15 15-75 16,2 10-1-16,2 12-4 16,18-4 0-16,11-7-3 15,11-15 1 1,22-11-9-16,8-11 1 15,-7-26-11 1,-13-3 0 0,-9 6 0-16,-12 9 0 15,-4 14 0 1,-7 11 0-16,0 0 0 0,11 7 0 15,26 8 0 1,18-15 0-16,8-4 0 16,7-29 0-1,-3-23 0 1,-27 1 0-16,-10-15 0 15,-19-5 0-15,-26 13-4 16,-15 7 2 0,8 30 1-16,0 20 1 15,14 23 2 1,8 49 0-1,7 22-1-15,4 33 1 16,11 7-2 0,8-7 0-16,-4-15-9 15,7-15 1-15,-7-11-121 16,-8-29-5-1,0-30-6-15</inkml:trace>
  <inkml:trace contextRef="#ctx0" brushRef="#br0" timeOffset="202114">13581 2425 247 0,'0'0'103'0,"0"7"-3"0,0 30-112 31,8 18 1-31,-1 23 40 0,7 11 1 15,-2-1-18 1,-1 0 1 0,-3-18-13-1,-8-14 0-15,0-23 0 16,3-17 0-16,-3-16-130 15,0-16-4 1,-22-35-13 0</inkml:trace>
  <inkml:trace contextRef="#ctx0" brushRef="#br0" timeOffset="202453">13285 2446 159 0,'0'-4'126'15,"22"-2"-9"1,12-9-79-16,25 0 1 15,7 4-26 1,-3 11 0-16,0 18-17 0,-37 20 0 16,-15 6-2-1,-11 14 0 1,-22-13 4-16,-15-8 1 15,-8-8-2 1,12-7 1-16,7-3 8 0,26 7 0 16,11 4 4-1,34 6 2 1,7 8-12-1,-4 1 0-15,-4-5-108 16,-7-3-2 0,-7-14-32-1,-1-13-9-15</inkml:trace>
  <inkml:trace contextRef="#ctx0" brushRef="#br0" timeOffset="202594">13885 3060 185 0,'4'18'114'0,"-1"8"-6"15,12 14-132 1,-4 12-1-16,12-8-84 15,6-6-10 1,-7-20 28-16</inkml:trace>
  <inkml:trace contextRef="#ctx0" brushRef="#br0" timeOffset="203554">13355 2583 130 0,'-7'-8'113'0,"7"-5"-9"16,0-21-63-1,41-14-1-15,25 4-22 16,20-1 1-16,10 27-18 15,-26 7 1 1,-7 15-3 0,-33 32 0-16,-27 13 2 15,-10 13 1-15,-41 0 3 16,-19-6 1-1,-11-5-1-15,-3-21 1 16,7-11-1 0,18-8 0-1,19-7-6-15,34-1 0 16,10 1 1-16,52 4 1 15,26 10 4 1,19 11 1-16,3 12-6 16,-11 3 0-1,-17 0 0-15,-24-3 0 16,-7 0 0-1,-26-12 0-15,-11 1-41 0,-11-4 2 32,0-4-92-32,-18-11-10 15,-8-11 36-15</inkml:trace>
  <inkml:trace contextRef="#ctx0" brushRef="#br0" timeOffset="204010">13392 2613 149 0,'-3'-7'119'0,"3"-1"-8"16,0 4-83-1,-4 4 0 1,0 15-11-16,0 26 1 0,4 21-2 31,0 5 0-31,0 6-12 16,4-3 1-16,7-3-5 15,-3-12 0 1,-5-7-66-16,4-7 0 0,8-12-68 31,8-14-13-31,3-15 73 0</inkml:trace>
  <inkml:trace contextRef="#ctx0" brushRef="#br0" timeOffset="204376">14222 2513 142 0,'0'0'108'16,"0"11"-9"-16,0 22-57 31,0 12-1-31,0 14-9 16,7 11 1-16,12 1-27 15,-1-2 2 1,1-9-8 0,-1-13 0-16,-11-14-28 15,-3-22 2 1,0-11-104-16,-4-33-8 0,0-23 18 15</inkml:trace>
  <inkml:trace contextRef="#ctx0" brushRef="#br0" timeOffset="204680">14196 2513 157 0,'4'-7'126'31,"29"-8"-8"-31,19 0-81 0,15 3 1 16,-5 10-28-1,-10 2 1-15,-18 10-12 16,-27 20 0-1,-7 10 0 1,-22 5 1-16,-19 3-1 16,-7-7 0-16,4-1 5 15,6-7 0-15,27 0 1 16,11-4 1-1,34-2-6 1,22-1 0 0,6-12 0-16,1-2 0 0,-4-5-130 15,-18 4-4 1,-18 7-13-1</inkml:trace>
  <inkml:trace contextRef="#ctx0" brushRef="#br0" timeOffset="204983">14962 2757 238 0,'4'-4'133'15,"4"-3"-4"-15,3-1-124 16,-3 8 1-16,-1 0-6 15,-7 8 0-15,0 17 0 16,0 9 0 0,-7 6 0-16,-5 1 0 15,5-14 0 1,7 0 0-16,15-11 0 15,25-5 0 1,8-7-18-16,4 0 2 16,-11-1-114-1,-26 5-5-15,-15 2 4 16</inkml:trace>
  <inkml:trace contextRef="#ctx0" brushRef="#br0" timeOffset="205227">14162 3391 247 0,'-3'4'134'15,"-4"14"-4"-15,-4 9-130 16,3 17 0-16,4 0-81 16,4 0-1-16,4 8-54 15,7-27-13 1,4-17 92-16</inkml:trace>
  <inkml:trace contextRef="#ctx0" brushRef="#br0" timeOffset="205607">15544 2978 177 0,'0'8'113'0,"0"28"-6"16,-7 20-99-16,-20 7 1 16,2 7-13-1,-5-3 0-15,4-13-96 16,11-13-4-1,4-19-13 1</inkml:trace>
  <inkml:trace contextRef="#ctx0" brushRef="#br0" timeOffset="205921">15833 2568 206 0,'0'-3'112'16,"0"3"-4"0,-15 33-90-16,0 30 1 0,-3 29 4 31,7 4 2-31,7-5-25 0,11-20 0 15,42-22 0 1,25-17 0 0,11-20-45-16,7-12 2 15,-3 0-88 1,-14-4-11-1,-13-36 41-15</inkml:trace>
  <inkml:trace contextRef="#ctx0" brushRef="#br0" timeOffset="373227">23007 13944 14 0,'0'-4'61'16,"0"-1"0"-1,0 2-12-15,-4-1-2 0,4 0-22 32,0 1 0-32,0 3-21 15,-4 14 2 1,-10 42-2-16,-16 40 0 15,-26 36 2 1,-10 27 0-16,-16 0 0 16,-6-4 1-16,13-34-11 15,17-28 0 1,16-42-85-16,13-13-8 15,7-35 5 1</inkml:trace>
  <inkml:trace contextRef="#ctx0" brushRef="#br0" timeOffset="373582">22748 14799 85 0,'0'0'67'0,"0"26"0"16,0 21-70-1,0 13 3-15,0 9 0 16,0 6 3-1,-11-9-6-15,4-11 2 16,-1-18-13 0,4-18 0-16,4-16-51 15,0-3-2-15,4-33 13 16</inkml:trace>
  <inkml:trace contextRef="#ctx0" brushRef="#br0" timeOffset="373967">22785 14791 135 0,'0'-3'104'16,"0"-1"-7"-16,0-4-76 16,18-6 1-16,19-1-9 15,11 0 0 1,19 4-12-16,-11 7 1 15,-16 4-10 1,-17 4 1-16,-16 19 3 16,-7 6 0-16,-22 1 8 15,-11-5 1 1,-5-2 1-1,13-9 1-15,2-3-5 16,16 4 1 0,4 11 2-16,3 7 1 15,10 8 2-15,13 7 1 16,6-4-9-16,1-3 1 15,-1-1-64 1,5-3-1 0,3-11-54-16,11 3-10 15,-7-14 68 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50:44.6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92 3111 48 0,'0'7'74'0,"12"16"-1"16,-2 3-30 0,1 14-1-16,4-3-15 15,0-3 1-15,-4-14-15 31,0-4 1-31,1-5-15 0,-1-7 1 32,0-4-97-32,0 0-8 0,-4-33 0 15</inkml:trace>
  <inkml:trace contextRef="#ctx0" brushRef="#br0" timeOffset="158">10522 2971 117 0,'-8'-8'112'0,"-2"-3"-9"15,-9-8-66 1,15 8 0-16,0-3-31 15,4 7 0-15,0 3-40 16,0 4-2-16,0 0-72 16,8 0-10-16,14 16 31 31</inkml:trace>
  <inkml:trace contextRef="#ctx0" brushRef="#br0" timeOffset="502">10652 3056 51 0,'10'0'70'16,"9"13"-3"-1,4 18-30-15,10 10 1 0,3-2-5 32,-9-1 0-32,-2-5-11 15,-6-6 1-15,-8-14 0 16,-4-8 0-1,1-5-8-15,7-18 0 16,-4-24-14 0,-3 2 0-16,-5-1-7 15,8 12 1 1,0 10 4-16,12 19 0 0,2 15 6 31,2 18 1-31,-2 12-3 16,-2-1 0-1,-2-4-31-15,2-10 1 16,3-12-92-16,-8-14-9 0,4-8 25 31</inkml:trace>
  <inkml:trace contextRef="#ctx0" brushRef="#br0" timeOffset="979">11633 2790 152 0,'4'18'116'15,"14"5"-9"1,1 13-76-16,-1 10 1 0,0 12-11 15,-3-3 2 1,1-3-12 0,-5-4 1-16,-1-15-10 15,-2 0 2 1,-1-14-56-16,-3-5 2 0,-4-10-82 31,-11-4-11-31,-18-18 50 0</inkml:trace>
  <inkml:trace contextRef="#ctx0" brushRef="#br0" timeOffset="1364">11548 3151 154 0,'0'0'113'16,"18"0"-7"-16,26 0-70 16,23-3 0-1,15-19-10 1,0-12 0-16,-5 2-25 15,-18 5 0 1,-18 1-34-16,-11-3 0 0,-16 0-3 16,-14 2-1-1,0 2 30-15,-14 10 1 16,-12 0 11-1,4 8 0 1,-1 7 6-16,1 0-1 0,0 18 8 31,3 8 0-31,1 19 6 0,7 6-1 16,11-3-5-1,0-4 0 1,11 1-12-16,18-15 2 16,5-1-8-1,-1-7 0-15,-7-11 0 16,8-7 0-16,-12-4-114 15,0-4-3-15,-8-29-27 16</inkml:trace>
  <inkml:trace contextRef="#ctx0" brushRef="#br0" timeOffset="1739">12218 2945 165 0,'7'7'108'0,"9"12"-7"31,5 3-74-31,6 4 0 0,-6 3 3 16,-2 1 1-1,-4-1-21 1,-4 1 2-16,-4-12-12 16,-3-11 0-1,0-7 0-15,0-3 0 0,-1-23 0 31,9-18 0-31,6-3 0 0,8-6 0 16,-4 1 0 0,4 8 0-16,-4 15 0 15,0 10 0 1,1 8 0-1,-5 11 0-15,12 0 0 16,-4 7 0-16,0 12-30 16,0-1 2-16,-4-3-102 15,0-11-8 1,-15 0 20-1</inkml:trace>
  <inkml:trace contextRef="#ctx0" brushRef="#br0" timeOffset="2579">12825 2940 167 0,'8'9'126'32,"3"2"-8"-32,4 11-83 0,0 3 1 15,0 1-22 1,-4 1 1-1,-1 2-15-15,-2-11 0 0,-1-3 0 32,-3-7 0-32,-4-8 0 0,4-4 0 15,0-26 0 1,3-10 0-1,4-1 0-15,8-3 0 16,-8 13 0 0,7 4 0-1,-3 15 0-15,15 12 0 0,-1 0 0 31,-3 18 0-31,-4 15 0 0,-3 8 0 16,-4-1 0 0,-12-10 0-16,1-1 0 15,-4-10 0-15,4-12 0 31,0-7 0-31,-1-3 0 0,9-31 0 32,-1-10 0-32,11-4 0 0,8 4 0 15,-5 12 0 1,1 20 0-16,-4 12 0 15,-3 3 0 1,-4 30 0 0,-4 8 0-16,-7 14 0 15,-1-7 0 1,5-3 0-16,-4-9 0 0,-4-9 0 15,0-13 0 1,0-14 0 0,3 0-20-16,23-23 1 15,11-24-39 1,15-8-1-16,-4-4 31 15,0-4-1-15,-7 4 69 32,-11 22 0-32,-4 4-4 0,-23 17-1 15,-3 16-23 1,-3 0 1-16,-23 34-4 15,10 7 1-15,13 6-4 32,6 6 0-32,20-2-4 0,10-10 2 15,-3-4-4 1,-8-4 0-16,-18-4 0 15,-4 1 0 1,-37-4-61-16,-4-4 1 16,-3-11-74-1,6-7-11 1,20-4 64-16</inkml:trace>
  <inkml:trace contextRef="#ctx0" brushRef="#br0" timeOffset="3510">14593 2878 106 0,'0'0'83'15,"-12"0"-3"-15,-14 0-62 16,-11 19 1-16,-4 15 7 31,1 13 0-31,-1 8-4 0,19-3 0 16,18-7 3-1,8-20 1-15,32-25-3 16,20 0 1-1,4-37-21-15,-5-12 0 16,-18 6-13 0,-18-5 1-16,-15 22 1 15,-4 14 1 1,-12 12 10-16,-3 16 1 15,11 14 5-15,4 6 0 16,38-16-3 0,17-20 2-1,8-20-8-15,4-31 0 16,-15-12 0-1,-8-4 0 1,-22-7-6-16,-22-11 2 0,-14 9-5 31,-27-2 0-31,-11 19 1 0,11 22 0 16,4 30 9-1,12 18 1-15,6 40 10 16,15 49 0-16,4 29-4 31,0 19 1-31,0 10-9 0,4-3 0 16,-4-22 0-1,0-14 0-15,0-24 0 16,0-24 0 0,0-13-130-1,0-25-4-15,0-33-13 16</inkml:trace>
  <inkml:trace contextRef="#ctx0" brushRef="#br0" timeOffset="4299">15559 2735 120 0,'0'-4'86'16,"-4"0"-3"-1,4 4-58-15,0 4 1 16,0 29 10-16,19 14 0 16,-4 20-12-1,3 0 1-15,-7 7-13 16,-7-12 1-1,-4-10-11-15,0-14 1 16,0-9-30 0,0-18 1-16,0-11-101 15,0-19-7 1,0-29 20-16</inkml:trace>
  <inkml:trace contextRef="#ctx0" brushRef="#br0" timeOffset="4745">15281 2816 96 0,'0'-5'84'16,"0"-4"-4"-16,15-11-40 16,18-5-1-1,19-9 13 1,26-3-2-16,11 12-27 15,4 6 0-15,-8 12-23 32,-22 7 0-32,-23 15 1 0,-25 17 0 15,-15 6 3 1,-3-5 1-16,-35-4-1 15,-6-6 0-15,-1-5-3 16,1-7-1 0,7 0-2-16,18 0 0 15,15 8 3 1,8 3 0-16,33 18 1 15,12 5 2 1,2 6-4-16,-9-6 0 16,-2-5 0-1,-7-3 0-15,-10 4 0 16,-12-12 0-1,-11-7-95-15,0-7-2 16,0-11-42-16,0-4-11 16</inkml:trace>
  <inkml:trace contextRef="#ctx0" brushRef="#br0" timeOffset="4916">16033 3148 247 0,'4'3'109'16,"10"5"-4"-16,5 18-118 31,-4 0 0-31,0 3 27 0,-5 4 0 15,2 0-50 1,-1 1 1-16,0-16-88 16,-7-10-9-16,-1-8 38 15</inkml:trace>
  <inkml:trace contextRef="#ctx0" brushRef="#br0" timeOffset="5301">16677 2606 162 0,'8'14'122'16,"6"16"-8"-16,5 20-76 15,0 17 0 1,-5 7-20-16,-3 11 1 16,-7-7-19-1,-4-1 0-15,0-17 0 16,0-12 0-1,0-19-10-15,0-14 1 16,0-15-121 0,-15-22-3-16,-10-34-6 15</inkml:trace>
  <inkml:trace contextRef="#ctx0" brushRef="#br0" timeOffset="5656">16481 2731 152 0,'0'-8'113'15,"4"-10"-8"1,25-1-65-16,23-3-1 15,23 0-12 1,13 7 0-16,1 15-24 16,-18 0 2-16,-12 26-5 15,-41 12 0 1,-18 13 0-1,-11-3 0-15,-34 0 0 16,-10-8 0-16,-4-14 0 31,14 1 0-31,16-18 0 0,25 7 0 16,4 3 0-1,33 2 0-15,15 16 0 16,1-4 0 0,-1 5 0-16,-7-9 0 15,-19-3-20 1,0 7 2-16,-10-14-112 15,-6-9-6-15,2-10 7 16</inkml:trace>
  <inkml:trace contextRef="#ctx0" brushRef="#br0" timeOffset="5979">17129 3107 148 0,'0'0'112'16,"0"0"-7"-1,0 0-60-15,15 0-2 16,11-3-16 0,7-1 0-16,5 0-26 15,-13 4 2-15,-6 0-3 31,-12 15 0-31,-7 15 0 0,0-4 0 16,-3 10 0 0,3-14 0-16,0-3 0 15,14-8 0 1,16-7 0-16,11-4 0 15,-1 0-130 1,-10 0-4-16,-8-4-13 16</inkml:trace>
  <inkml:trace contextRef="#ctx0" brushRef="#br0" timeOffset="6596">18029 2553 178 0,'-3'0'118'0,"3"0"-8"15,0 18-78-15,3 24-2 16,12 9-9 0,0 16 1-16,4 10-22 15,-5 1 0 1,1-1 0-16,-8-10 0 15,12-12 0 1,-11-18 0-16,-8-15 0 16,0-11 0-1,0-7-54-15,0-4 1 16,0 0-80-16,-8-18-10 15,-3-12 53 1</inkml:trace>
  <inkml:trace contextRef="#ctx0" brushRef="#br0" timeOffset="7700">18092 2542 18 0,'0'-3'63'0,"0"-8"2"16,-3 0-19-1,-1 3-2-15,0 1-17 16,1 0-2 0,3 7-5-16,0 0 1 15,0 0-8-15,0 0 1 16,0 0-10-1,0 0 1-15,0 0-9 16,0 0 0 0,0 0 0-16,0 0 1 0,0 0 3 31,7 7 1-31,4-7 1 15,0 0 0 1,0 0 0-16,12 0 1 16,2 0-1-1,5 0 1-15,7-7 16 16,-4 3-1-16,-3 0 8 15,-15 0 1 1,-8 4-12-16,-3 0 0 16,-4-3-14-1,0 3 0-15,-11-4-6 16,-19 0 0-1,4 4 2-15,-11 0 1 16,0 11 0 0,-3 15 1-16,2 4 1 15,5 2 0 1,4 13 4-16,2 0 1 15,5 3 4-15,11 10 1 16,11 2-4 0,4-1 2-16,33 0-8 15,26-11 0 1,14-15 0-16,2-8 0 15,-2-16 0 1,-14-3 0-16,-15-3 0 16,-18-3 0-1,-11 0 0-15,-12 0 0 16,0 0-77-1,-3 9 0-15,-4-6-58 16,0-3-13 0,0 0 85-16</inkml:trace>
  <inkml:trace contextRef="#ctx0" brushRef="#br0" timeOffset="10585">16870 4155 96 0,'4'-8'83'16,"-1"-2"-4"-16,-3-4-57 15,0-1 0 1,0 7-11-1,-11 4 2-15,-18 4-10 0,-12 8 1 16,-11 17 8 0,4 9 0-16,-4 6 1 15,7 1 1 1,8 10-8-1,12-2 0-15,17-2-1 16,8 1 1-16,8-10 4 31,32-13 1-31,12-11-11 0,18-10 1 16,8-4-88-1,-7 0-2-15,-9-14-30 16,-2-4-5 0</inkml:trace>
  <inkml:trace contextRef="#ctx0" brushRef="#br0" timeOffset="11003">17229 4248 90 0,'-3'0'83'0,"-16"0"-3"15,-14 10-46 1,7 27 0-1,-8 8-3-15,16 10 3 16,3 8-19 0,15-5 0-16,0-13 5 15,22-12 0-15,16-25-1 31,-1-8 1-31,7-33-32 0,-11-4 1 16,-7-15-17 0,-18-10 1-16,-8 13 19 15,-8 5 0-15,-11 14 15 31,1 15 1-31,3 15 5 0,12 12 0 16,3 29 5 0,7 10 0-16,19 12-6 15,11 0 0 1,-4-8-8-16,-7-7 1 15,0-22-31 1,-8-12 1-16,-6-14-105 16,-9-10-7-1,-3-35 15-15</inkml:trace>
  <inkml:trace contextRef="#ctx0" brushRef="#br0" timeOffset="11243">17448 4321 120 0,'7'0'116'0,"12"4"-8"15,10 25-57 1,12 12-1-16,-4 11-25 15,-11-1 1-15,-7-2-19 32,-8-5 1-32,-4-18-8 0,-3-16 0 15,-4-10 0 1,3-10 0-16,1-31 0 15,3 4 0-15,1-7-40 32,3-1 2-32,0 1-93 0,4 4-9 15,-4-1 33 1</inkml:trace>
  <inkml:trace contextRef="#ctx0" brushRef="#br0" timeOffset="11483">17837 3982 141 0,'4'0'109'0,"3"0"-8"0,7 3-60 15,2 24-2 1,-2 13-8-16,8 16 0 16,-7 14-23-1,0 0 2 1,0 3-10-1,-4-7 0-15,-3-6 0 16,-1-15 0 0,-7-13-64-16,0-9 2 0,-7-23-72 15,-23-4-11 1,-15-33 65-1</inkml:trace>
  <inkml:trace contextRef="#ctx0" brushRef="#br0" timeOffset="11827">17718 4369 247 0,'0'0'104'0,"4"0"-4"0,25 0-106 31,27-7 0-31,15-4 35 15,10-7 0-15,8-5-23 16,-4 1 2 0,-19-8-8-16,-21 12 0 0,-23-4 0 31,-10 0 0-31,-12 0-9 15,0 3 2 1,-16 11-4 0,-13 8 0-16,-1 0 10 15,1 23 0-15,6 14 12 16,5 4 0-16,7 14-3 15,11-10 2 1,0-9-10 0,11-10 0-16,7 0 0 15,5-19 0 1,6-7-32-16,5 0 1 0,-1-25-100 15,19-12-7 1,-12-19 23 0</inkml:trace>
  <inkml:trace contextRef="#ctx0" brushRef="#br0" timeOffset="12107">18544 4037 155 0,'-11'4'112'16,"-8"18"-7"-16,-6 15-86 15,17 10 0 1,5-1-7-16,3-2 0 0,21-1 1 31,13-5 1-31,-1-5-4 16,-14-3 1-16,-8-5-2 15,-11 8 0 1,-15-7-4-1,-19-3 1-15,-6-5-9 16,7-12 1 0,0-6-69-16,14 0-2 15,15-14-59-15,4-22-15 16,23-16 80-1</inkml:trace>
  <inkml:trace contextRef="#ctx0" brushRef="#br0" timeOffset="12308">18751 4258 185 0,'8'16'138'15,"3"5"-8"1,0 13-102-16,0 6 2 16,-7-3-30-16,-1 11 0 15,1-14 0 1,0-10 0-16,-4-16-84 15,4-8 0 1,-1-28-53-16,-3-32-12 16,-3-14 95-1</inkml:trace>
  <inkml:trace contextRef="#ctx0" brushRef="#br0" timeOffset="12428">18703 4034 185 0,'0'-8'84'0,"0"-2"-4"16,0-6-137-16,0 1-2 16,0 4-28-1,4 1-4-15,7 6 37 16</inkml:trace>
  <inkml:trace contextRef="#ctx0" brushRef="#br0" timeOffset="12728">18855 4059 98 0,'7'15'108'0,"9"19"-7"16,-2 17-49-1,1 8 2-15,-8 7-19 0,1-6 0 16,-4-17-22 0,-1-16 2-16,5-13-15 15,-1-14 0 1,4-14 0-1,8-16 0-15,-4-10 0 16,18-1 0-16,-4 0 0 16,1 23 0-16,-8 18 0 15,-7 0 0 1,-4 18 0-1,-3 27 0-15,-1-4 0 16,0 2 0-16,1-2-93 31,-1-4-1-31,5-18-45 0,6-12-11 16</inkml:trace>
  <inkml:trace contextRef="#ctx0" brushRef="#br0" timeOffset="13612">18981 4373 73 0,'0'-11'100'0,"4"-3"-4"0,3-5-41 31,-3 4-2-31,3 0-23 15,-7 0 1-15,0 5-19 16,-7-2 1 0,-4 12-9-1,0 8 0-15,-4 29 0 16,3 10 1-1,6 5 3-15,6 0 1 0,14-12-3 16,12-18 2 0,4-18-8-1,0-4 0-15,-16-29 0 16,5-8 0-1,-15-15 0-15,-4 12 0 0,-8 3 0 32,-11 7 0-32,9 15 0 15,2 7 0 1,8 8 0-16,0 31 0 15,22 10 0-15,19 2 0 16,4 9 0 0,-1-11 0-16,-7-5-5 15,-8-9 1 1,-2-13-102-16,-16-10-4 15,-8-4-28 1,-3-22-10-16</inkml:trace>
  <inkml:trace contextRef="#ctx0" brushRef="#br0" timeOffset="14005">19337 4222 180 0,'7'0'120'16,"11"0"-8"0,9 0-82-16,2 18 0 15,4 12-11-15,-10 18 1 16,-5 0-20-1,-7 0 0-15,-3 11 0 16,-5-16 0 0,-3-12 0-16,0-13 0 15,0-14 0 1,0-4 0-16,0-19 0 15,12-29 0-15,2-18 0 16,12-1 0 0,4 12 0-16,3 11 0 15,-3 26 0 1,-8 18 0-16,0 24 0 15,-3 25 0 1,3 7 0-16,15-1 0 16,12-3 0-1,20-16 0-15,17-13 0 16,32-20 0-16,9-3-130 31,9-34-4-31,16-28-13 0</inkml:trace>
  <inkml:trace contextRef="#ctx0" brushRef="#br0" timeOffset="25430">7411 3572 126 0,'-15'0'63'15,"-11"0"-1"1,-11 4-58-16,4 0 1 16,-1 3 36-1,8 4-2 1,4-7-13-16,4-1 2 0,6-3-13 31,9 0 0-31,-1 4-4 0,4-4 0 16,7 4 8-1,34-4 1-15,18 0-8 16,26 0 2-1,19 3-14 1,40 1 0-16,16 7 0 16,25-3 0-1,19 2 0-15,-1-2 0 0,1-4 0 31,-15 0 0-31,-18-4 0 16,-27 0 0-16,-21 0 0 16,-23 0 0-1,-23 0 0-15,-18 3 0 16,-14-3 0-1,-16 3 0-15,-14-3-7 16,-4 0 1-16,-3 0-123 16,-4 0-5-1,6-18-7-15</inkml:trace>
  <inkml:trace contextRef="#ctx0" brushRef="#br0" timeOffset="36006">2681 8713 46 0,'0'0'48'0,"15"-3"0"0,18-12-27 31,22-8 1-31,13-9 18 16,20-2 1-16,12-6-15 15,0 6 1-15,-7 4-17 16,-1 9 0-1,-17 2-8 1,-16 12 1-16,-11 3-3 0,-15 4 1 31,-6 0 1-31,-13 22 1 16,-7 22 4-16,-7 8 1 15,-3 15 0-15,-19 3-1 16,-8 7-1 0,-7 2 0-1,-7-3-2-15,-12 9 0 16,-11-4-2-1,-14 4 1 1,7-4-2-16,-4 1 0 16,1-13-2-1,25-9 1-15,7-16 4 16,26-14 0-16,19-5 17 15,19-13 0 1,44-12 0-16,29 0 1 16,27-15-17-1,0-7 2-15,-1 3-7 0,-18 4 0 16,-15 4-11-1,-26 0 1-15,-14-1-61 16,-15 6-2 0,-19-6-52-1,-11-6-13-15,-19-4 71 16</inkml:trace>
  <inkml:trace contextRef="#ctx0" brushRef="#br0" timeOffset="36231">2996 9274 181 0,'-8'0'101'16,"8"0"-7"-16,15 0-75 16,45-8-1-16,29-13 15 15,14-9 0 1,9 0-25-1,-9 5 0-15,-3-1-70 16,-18 18 0-16,-12 0-68 16,-11-2-14-16,-15 6 70 15</inkml:trace>
  <inkml:trace contextRef="#ctx0" brushRef="#br0" timeOffset="37106">4055 9108 88 0,'-11'0'71'0,"-11"0"-1"16,-4 8-53-1,-7 10 2-15,6 8 9 16,13 3 2-1,10 5 2-15,4-5 2 16,30-11-3-16,25-14 0 16,5-4-15-16,2-29 1 15,-2-5-18 1,-20-2 0-16,-13-2-16 15,-27 9 1 1,-12 0-1 0,-25 10 1-16,-14 19 7 15,-1 4 1-15,-4 32 6 16,4 13 1-1,4 10 8-15,15-1 1 16,10 6 8 0,16-17 1-16,7-6 4 15,11-15 1-15,22-7-11 16,16-15 2-1,13-4-13-15,17-4 0 16,6-23-9 0,3-5 1-16,1-2-13 0,-14-10 0 31,2-4 7-16,-21-3-1-15,-19 2 15 0,-15 5 1 16,-14 14 1 0,-8 1 0-16,-23 18 0 15,-18 11 0 1,-11 11 2-1,-7 36 1-15,4 16-1 16,14 15 1 0,12 11 0-16,21-12 0 0,8-7 9 31,23-25 0-31,25-30-3 0,7-15 1 15,8-30-17 1,4-36 2 0,-12-23-3-16,-14-4 0 15,-19 1 4 1,-18 19 0-1,-4 13-2-15,0 27 1 16,-15 33 3 0,0 18 1-16,-3 53 8 15,11 21 1-15,3 26-5 16,0 15 1-1,0-4-6-15,1-4 0 16,-1-21 0-16,0-16 0 16,0-26-66-16,8-13 1 15,-4-34-69 1,8-15-12-1,14-60 70-15</inkml:trace>
  <inkml:trace contextRef="#ctx0" brushRef="#br0" timeOffset="37571">5425 8824 111 0,'-18'3'98'0,"-8"1"-7"16,8 4-50-1,7-1 1-15,11 5 1 16,29-2 0 0,34-2-24-16,18-5 1 0,23-3-19 31,-4 0 1-31,-7 0-2 0,-8 0 0 31,-29 0-30-31,-19 0 1 16,-19-3-101-16,-18 3-8 15,0 0 21-15</inkml:trace>
  <inkml:trace contextRef="#ctx0" brushRef="#br0" timeOffset="37755">5415 9100 172 0,'-8'8'114'0,"8"2"-6"0,4 6-75 31,40-5 1-31,26 4-10 0,16-15 2 16,21 0-45-1,0-11 2-15,1-4-113 16,-16-7-5-1,-6-8 5 1</inkml:trace>
  <inkml:trace contextRef="#ctx0" brushRef="#br0" timeOffset="38377">6688 8547 109 0,'-7'0'98'15,"-4"0"-5"-15,0 0-63 16,11-7-1 0,14-4-11-16,42-1 1 15,22-3-8 1,22 1 0-16,11-1-5 15,-14 8 0 1,-16 7-4-16,-25 0 1 16,-27 27 0-1,-29 9 0-15,-11 16 0 16,-34 7 0-16,-25 18-1 15,-4 1 1 1,-3 3 2 0,10 0 0-16,15-15 6 15,26-3 1 1,26-19-2-16,14-10 0 15,34-13-8-15,27-10 2 16,6-11-4 0,1 0 0-16,-12 0-32 15,-22-14 1 1,-14-8-100-1,-30-8-7-15,-12-10 23 16</inkml:trace>
  <inkml:trace contextRef="#ctx0" brushRef="#br0" timeOffset="38515">6759 8950 166 0,'33'3'111'16,"38"1"-9"-16,21-4-90 16,26-4-1-1,13-11-113 1,-17-7-6-16,-14-4-14 15</inkml:trace>
  <inkml:trace contextRef="#ctx0" brushRef="#br0" timeOffset="38674">7763 8987 214 0,'0'18'122'16,"3"11"-6"0,-3 19-142-1,0 0 1-15,-3 4-93 16,-5-5-9-1,8-16 23-15</inkml:trace>
  <inkml:trace contextRef="#ctx0" brushRef="#br0" timeOffset="39011">8473 8886 203 0,'8'0'120'0,"33"0"-5"16,22 0-105 0,22 0 1-1,11-3-24-15,-6-12 0 16,-17-14-109-16,-21-12-7 15,-26-15 12 1</inkml:trace>
  <inkml:trace contextRef="#ctx0" brushRef="#br0" timeOffset="39153">8666 8447 151 0,'-10'0'101'15,"-6"19"-7"-15,-6 36-74 16,18 11 2 0,4 16-3-16,4 10 1 15,26 5-84 1,7-9 2-16,7-18-58 15,0-19-9 1,5-36 77 0</inkml:trace>
  <inkml:trace contextRef="#ctx0" brushRef="#br0" timeOffset="39634">9470 8547 147 0,'19'-4'111'16,"40"-3"-8"-16,22-4-80 15,12 3-1 1,-4 8-17-16,-27 4 0 0,-24 26 0 31,-38 10 0-15,-22 20 9-16,-45 13 1 0,-15 16 3 15,-2 7 0 1,9-12-9-16,31-10 2 15,21-15-11 1,23-18 0 0,34-12 0-16,43-21 0 15,5-8-44 1,7-11 2-16,-15-33-90 0,-30-5-9 15,-36-13 39 1</inkml:trace>
  <inkml:trace contextRef="#ctx0" brushRef="#br0" timeOffset="39743">9377 8997 172 0,'27'4'109'16,"32"0"-7"0,26-4-171-16,29 3-1 15,-3-18-41-15,5-14-6 16</inkml:trace>
  <inkml:trace contextRef="#ctx0" brushRef="#br0" timeOffset="40022">10104 8879 179 0,'3'0'113'31,"23"0"-5"-31,14 4-94 16,5 3 0-16,-1 4 5 15,-21 12 0-15,-23 10-3 16,-4 11 1-1,-25 4-12-15,-1-7 2 16,8-5-7 0,22-6 0-16,0-8 0 15,40-7 0 1,16-12-130-16,10-3-4 15,9-7-13 1</inkml:trace>
  <inkml:trace contextRef="#ctx0" brushRef="#br0" timeOffset="40266">11104 8695 243 0,'0'3'128'16,"0"5"-5"0,10-1-121-1,35-3 0-15,10-4-7 16,16 0 0-16,-1 0-73 15,-7-11-2 1,-4-23-46-16,-29-14-11 0,-19-10 77 31</inkml:trace>
  <inkml:trace contextRef="#ctx0" brushRef="#br0" timeOffset="40409">11100 8426 177 0,'-15'25'115'0,"-4"26"-5"16,8 24-95-1,11 20 0-15,7 1-89 16,31 0 0-16,6-18-49 15,4-27-9 1</inkml:trace>
  <inkml:trace contextRef="#ctx0" brushRef="#br0" timeOffset="40884">12033 8285 182 0,'19'0'116'16,"43"4"-7"-1,28 7-94-15,20 4 1 0,9-1-10 31,-27 9 1-31,-25 7-4 16,-45 2 0-16,-18 16 4 16,-63 11 1-1,-23 4 2 1,-3 7 1-16,0-7-3 15,19 3 2 1,25-7-10-16,41-11 0 0,10-7 0 16,57-15 0-1,18-12 0-15,15-14 0 31,4-11-130-31,-22-22-4 16,-27-11-13-16</inkml:trace>
  <inkml:trace contextRef="#ctx0" brushRef="#br0" timeOffset="41045">12044 8651 206 0,'0'3'129'16,"33"4"-7"-16,34-3-105 15,37-4 1-15,33 0-18 16,11-4 0-1,8-14-129-15,-27-1-3 0,-25-3-8 32</inkml:trace>
  <inkml:trace contextRef="#ctx0" brushRef="#br0" timeOffset="41429">13055 8511 178 0,'-11'2'97'16,"-8"2"-6"-1,-14 0-84 1,-4 0 0-16,15 3 12 16,11 4 0-1,11 1-12-15,11 2 0 16,30-2-5-1,-5 2 2-15,6 1 0 16,-20 6 1 0,-19 5 9-16,-3 1 1 15,-11 2-6 1,-3 5 0-16,-1-5-5 15,15 4 0 1,0-7-1 0,15 1 0-16,-1-13-3 15,-10 7 0-15,-4 2-28 16,-29-1 0-16,-27 11-102 15,-26-7-8-15,-21-7 21 16</inkml:trace>
  <inkml:trace contextRef="#ctx0" brushRef="#br0" timeOffset="41742">10711 8791 224 0,'0'0'127'16,"18"-4"-4"-16,30 0-114 16,45-3 1-16,37-4-54 15,18-1 1 1,0 1-89-16,-19-2-9 15,-10-3 49 1</inkml:trace>
  <inkml:trace contextRef="#ctx0" brushRef="#br0" timeOffset="42319">5804 10584 106 0,'-27'0'96'16,"-6"4"-5"-16,0 0-59 16,33 7-2-16,18-7-11 15,64-4 1 1,36 0-12-16,26-12 1 0,16-7-60 31,-23 1 2-31,-26 4-64 16,-37 3-9-1,-44 0 58-15</inkml:trace>
  <inkml:trace contextRef="#ctx0" brushRef="#br0" timeOffset="42501">5818 10847 178 0,'-3'10'114'16,"3"5"-8"-16,22 4-76 15,37-5 1 1,22-10-7-16,30-4 1 16,16 0-69-16,2-7-1 15,-3-4-87 1,-8-8-9-16,-6 0 41 15</inkml:trace>
  <inkml:trace contextRef="#ctx0" brushRef="#br0" timeOffset="42848">7696 10285 169 0,'-8'26'116'0,"5"22"-7"15,-1 40-75 1,4 16 1-16,0 14-13 16,4 0 1-16,15-18-22 15,-9-11 1 1,1-22-2-16,-7-20 0 15,0-25-37 1,-4-18 1-16,0-12-95 16,-26-39-9-1,-15-27 31-15</inkml:trace>
  <inkml:trace contextRef="#ctx0" brushRef="#br0" timeOffset="43237">7315 10466 164 0,'0'-14'108'0,"22"-16"-6"15,29-7-73 1,38-4 0-16,34 11 0 15,2 9 1 1,2 17-23-16,-35 4 1 16,-22 19-8-16,-44 17 1 15,-26 13 0 1,-29 17 2-16,-34-15-3 15,-19-3 0 1,-11-7 0-16,16-19 0 16,14-7 0-16,41-4 0 15,22 7 0 1,37 12 0-16,40 14 0 15,19 11 0 1,-3-2 0-16,-11-2 0 16,-19-3 0-1,-30-4 0-15,-14-3-60 16,-19-8 1-1,0-7-75-15,-7-19-10 16,-12-7 61 0</inkml:trace>
  <inkml:trace contextRef="#ctx0" brushRef="#br0" timeOffset="43430">8481 10879 243 0,'8'19'133'0,"3"15"-4"15,0 13-127 1,-11 5 2-16,0-1-4 16,0 5 0-1,0-8-130-15,0-8-4 16,0-18-13-1</inkml:trace>
  <inkml:trace contextRef="#ctx0" brushRef="#br0" timeOffset="43783">9148 10599 243 0,'11'0'133'0,"30"0"-4"16,22 0-127-1,22 0 2-15,11-11-12 16,-7-8 1-1,-11-13-103-15,-23-6-4 16,-17-2-22 0</inkml:trace>
  <inkml:trace contextRef="#ctx0" brushRef="#br0" timeOffset="43935">9325 10256 196 0,'0'26'120'16,"4"21"-5"-16,7 23-98 31,8 15 1-31,7 7-21 15,-4-14 0-15,4 0-121 16,0-16-7-16,0-21 3 16</inkml:trace>
  <inkml:trace contextRef="#ctx0" brushRef="#br0" timeOffset="44289">10218 10207 232 0,'4'23'133'15,"-1"29"-4"1,1 21-122-16,0 24 0 16,0 2-6-1,3 4 1-15,5-3-2 16,-12-15 0-16,0-19 0 15,0-21 0 1,0-27-67-16,-4-18 1 16,-19-34-68-1,-14-35-13-15,-7-27 73 16</inkml:trace>
  <inkml:trace contextRef="#ctx0" brushRef="#br0" timeOffset="44624">9877 10145 158 0,'8'-15'106'15,"32"-3"-8"1,27-4-68-16,37 0-2 15,11 18 1 1,-1 4 0-16,-6 4-23 16,-37 24 0-16,-27 14-5 15,-44 9 0 1,-19 1 3-16,-48 11 0 0,-22-8-1 31,-7-15 0-31,8-2-1 16,21-16 1-16,26 0-3 15,37 4 0 1,16 18 0-1,47 4 0-15,22 4 0 16,15-2 0 0,-3-8 0-16,-26-2 0 15,-12-6-21 1,-18-1 2-16,-18 0-111 15,-15-14-6-15,-4-19 8 16</inkml:trace>
  <inkml:trace contextRef="#ctx0" brushRef="#br0" timeOffset="45098">10933 10639 181 0,'0'0'134'31,"0"0"-8"-31,0 0-97 16,0 0 1-16,11 0-25 15,18-7 1 1,12 0-6 0,7 3 0-16,4 1 0 15,-11-1 0 1,-4 4 0-16,-22 0 0 15,-15 14 0 1,-11 16 0-16,-26 7 0 16,3 4 0-16,9-5 0 15,14-3 0 1,11-3 0-16,22-8 0 15,33-11 0 1,16-11 0-16,6 0 0 16,5-3 0-1,-1-12-8-15,-10-3 1 16,-12-9-123-1,-11-9-3-15,-11-23-7 16</inkml:trace>
  <inkml:trace contextRef="#ctx0" brushRef="#br0" timeOffset="51725">12429 10186 87 0,'-15'-4'101'16,"-7"-4"-5"-1,0-2-44-15,7 2 1 16,8 8-24-1,7-3 0 1,33 3-20-16,38-4 1 0,14 0-9 16,15 4 0-1,0 0-26-15,-8 0 1 16,-11-7-96-1,-10-16-8 1,-11-14 16-16</inkml:trace>
  <inkml:trace contextRef="#ctx0" brushRef="#br0" timeOffset="51927">12725 9865 161 0,'-3'14'107'31,"-1"12"-6"-31,0 22-78 0,0 22-1 31,-6 8-5-31,10 7 1 0,0 3-28 16,0-7 1 0,3-14-108-1,19-8-7-15,8-30 4 16</inkml:trace>
  <inkml:trace contextRef="#ctx0" brushRef="#br0" timeOffset="52474">14570 9211 138 0,'0'-3'91'32,"0"3"-6"-32,0 0-77 0,4 3 0 15,11 34 4 1,3 19 0-1,8 6-6-15,-4 16 0 0,4-4-33 32,-7 0 0-32,-9-12-73 0,-6-10-8 15,-4-15 30 1</inkml:trace>
  <inkml:trace contextRef="#ctx0" brushRef="#br0" timeOffset="52707">14193 9898 159 0,'0'0'116'0,"7"3"-7"16,34 5-76-1,44-1 0 1,51-7-12-16,35 0 1 15,33-11-17-15,-4-11 1 32,-4 4-60-32,-33 3 0 0,-41 0-78 31,-40 4-12-31,-34 0 57 0</inkml:trace>
  <inkml:trace contextRef="#ctx0" brushRef="#br0" timeOffset="53354">14389 10643 108 0,'7'0'89'15,"4"8"-4"-15,8 18-61 16,10 10 0-1,1 16-1 1,3 4 1-16,-3 2-8 0,-8 4-1 16,-7-5-2-1,-11-12 1-15,-4-13 3 16,4 5 1-1,-12-18-4 1,-7-8 0-16,-7-11-8 16,-12-4 1-16,-10-29-7 31,-8-15 0-31,-11-11 0 0,8-11 0 15,3 7 0 1,14 3 0-16,17 5-6 16,-2 26 1-1,16 0-124-15,7 2-4 16,0-2-10-16</inkml:trace>
  <inkml:trace contextRef="#ctx0" brushRef="#br0" timeOffset="53587">14493 10219 83 0,'0'-7'131'0,"-8"-5"-11"0,-3 1-6 16,3 4-142-1,4 3 1-15,4 4-91 16,4 4-7-16,15 11 24 15</inkml:trace>
  <inkml:trace contextRef="#ctx0" brushRef="#br0" timeOffset="64057">14844 10363 36 0,'-3'-8'64'15,"-1"1"1"1,0-5-34-16,4 5 0 16,0 7-22-16,0 0 2 31,0 7-1-31,8 24 1 0,13 9 3 31,2 16 0-31,10-1-2 0,-3-4 2 16,-8-10 17-1,-3-15 2 1,-5-15-2-16,5-11 1 15,-8-4-21 1,0-29 0-16,0-14-7 0,-7 2 0 16,-4 8-5-1,0 11 0-15,0 11-11 16,0 12 1-1,7 3 2 1,12 29 2 0,6 15 12-16,6 0 2 0,-2-10 11 31,-6-19 0-31,2-15-6 0,-10-4 1 15,-4-29-13 1,-11-4 0-16,0-4 0 16,0 8 0-1,-15-4-2 1,-4-3 1-16,9 14-52 0,3 6 0 31,7 14-47-31,0 6-6 0,17 0 19 16,24 0-2-1</inkml:trace>
  <inkml:trace contextRef="#ctx0" brushRef="#br0" timeOffset="64308">15900 10156 52 0,'7'-3'77'15,"-4"-5"-3"-15,1 1-44 16,-4 7 1-16,-37 7-3 15,-22 30-1 1,-8 22 6 0,1 14 1-16,10-2-15 15,34 10 1 1,22-18-3-16,30-11 1 0,36-26-5 15,16-15 0 1,3-11-49 0,-11-4 0-16,-11-15-91 15,-15-4-10 1,-22-12 36-16</inkml:trace>
  <inkml:trace contextRef="#ctx0" brushRef="#br0" timeOffset="64700">15318 9857 55 0,'-8'-3'93'0,"-2"3"-3"15,-1 0-25 1,11 0-3-16,37-8-15 15,51-3-2 1,53-7-23-16,30 6 0 16,6 1-21-1,-18 1 0-15,-14 2-130 16,-38 4-4-16,-21-3-12 15</inkml:trace>
  <inkml:trace contextRef="#ctx0" brushRef="#br0" timeOffset="80417">20711 4085 44 0,'-4'-3'79'15,"-4"3"-1"-15,5-4-28 16,-1 0-2-1,1 0-16-15,3 1-1 16,7 3-7 0,23-4-2-1,18 4-13-15,8-4 1 16,3 0-36-16,-4 4-1 31,0 0-84-31,-14 0-10 0,-7-3 24 31</inkml:trace>
  <inkml:trace contextRef="#ctx0" brushRef="#br0" timeOffset="80629">20718 4207 247 0,'0'3'91'16,"0"1"-3"0,12 0-120-1,32-4-1-15,22 0 38 16,16 0 1-16,14 0-106 15,-11 0-7-15,-10 0-1 16</inkml:trace>
  <inkml:trace contextRef="#ctx0" brushRef="#br0" timeOffset="82423">21859 4067 77 0,'0'0'74'15,"0"0"-2"-15,-15 3-53 16,-3 16 1-1,-12 15 0-15,-7 9 0 16,0 1-5 0,-4-2 1-16,11-2-11 15,12-11 0 1,7-10-27-16,7-8 0 15,4-11-73-15,0 0-5 16,8-15 22 0</inkml:trace>
  <inkml:trace contextRef="#ctx0" brushRef="#br0" timeOffset="82645">21659 4123 98 0,'0'-4'80'31,"0"0"-4"-31,0 4-53 16,0 0 0-1,7 0 2-15,12 22 0 16,10 11-16-1,1 7 2-15,0-2-9 16,-5 6 0-16,-2 0-24 16,-5-11 1-1,-7-7-79-15,1-15-8 16,-1-7 21-1</inkml:trace>
  <inkml:trace contextRef="#ctx0" brushRef="#br0" timeOffset="82877">22037 4193 80 0,'0'0'72'16,"3"0"-2"-16,16 0-38 15,21 0 0 1,8-4-6-16,12 0 1 16,-4 4-36-1,-5 0 1-15,-6-7-85 16,-12-1-6-1,-7-7 8-15</inkml:trace>
  <inkml:trace contextRef="#ctx0" brushRef="#br0" timeOffset="83130">22278 4004 107 0,'-8'8'95'15,"1"6"-5"1,-1 12-56-16,4 15 0 15,0 7-9 1,4 7-2-16,0-3-16 16,0-5 1-1,0-2-10-15,0-12 1 16,4-11-39-1,0-11 1-15,0-7-71 16,3-4-8-16,1-11 35 16</inkml:trace>
  <inkml:trace contextRef="#ctx0" brushRef="#br0" timeOffset="83675">22822 4133 74 0,'0'0'61'0,"0"8"-2"16,0 14-49-1,8 0 0-15,2 11 16 16,5 4-1-1,0 3 7-15,-4 1 0 16,-4-8 4 0,-7-7 3-16,0-7-9 15,0-1 1 1,-10-11-14-16,-17-7 0 15,-6 0-12 1,0-11 2-16,-4-14-7 16,4-9 0-1,3-2-54-15,0-5 2 16,5 1-81-16,2 2-10 15,8-6 52 1</inkml:trace>
  <inkml:trace contextRef="#ctx0" brushRef="#br0" timeOffset="83796">22681 3868 188 0,'0'-8'91'0,"0"-3"-7"16,0 4-188-16,0 3-8 15,4 4 14 1</inkml:trace>
  <inkml:trace contextRef="#ctx0" brushRef="#br0" timeOffset="84272">23063 4000 126 0,'0'0'90'0,"0"0"-4"16,0 4-69-16,0 14 1 16,0 12 0-1,0 7 2-15,3 3-1 16,9 1 0-1,2-18 6-15,20-9-2 16,-5-14-9 0,4 0 1-16,-6-11-15 15,2-19 1 1,-3-3-3-16,-8 4 0 15,-7 3 0 1,-3 7 1-16,-4 9 1 16,-4 10 0-16,0 18 7 15,4 26 0 1,-1 26-1-16,1 4 1 15,4 22-7 1,2-4 0 0,1 4-65-16,4 0 0 15,-3-14-69 1,13-9-12-16,2-25 70 15</inkml:trace>
  <inkml:trace contextRef="#ctx0" brushRef="#br0" timeOffset="102969">22359 790 59 0,'0'0'69'15,"0"0"-3"-15,-8 0-48 16,-3 7 1-16,4 26-4 15,7 14 2-15,0 17 13 16,33-5 1 0,15-11 10-1,16-26 1-15,21-22-15 16,3-4 1-16,5-25-16 31,-15-16 1-31,-22 2-18 0,-23-2 0 16,-14-2-95-1,-19 2-2-15,0 8-26 16,-27-8-8-1</inkml:trace>
  <inkml:trace contextRef="#ctx0" brushRef="#br0" timeOffset="103221">22615 454 161 0,'-4'0'105'16,"-4"0"-8"-16,1-4-94 31,-1 4 2-31,1 0-29 0,-4 0 1 16,0 4-77-1,-4-1-6-15,1-3 21 16</inkml:trace>
  <inkml:trace contextRef="#ctx0" brushRef="#br0" timeOffset="103413">22881 350 115 0,'7'0'86'0,"4"0"-4"16,-3 0-70-1,-8 0 0-15,0 0-11 16,0 0 0 0,-4 4-88-16,-11 0-6 15,8-4 2 1</inkml:trace>
  <inkml:trace contextRef="#ctx0" brushRef="#br0" timeOffset="103828">22430 88 22 0,'-64'-3'68'0,"1"3"1"0,-93 22-16 31,1 52-1-31,0 40-26 0,21 48 0 16,53 8-16 0,66 3 0-16,26-14 7 15,67-21 1 1,48-40 5-1,66-42 0-15,53-42-12 16,51-17 0-16,23-52-7 16,-12-35 0-16,-25-16 3 15,-71-24 0 1,-63 1-4-1,-85-6 0-15,-67 42-9 16,-70 19 1-16,3 14 0 16,-6 13 0-1,-56-17-10-15,-49 10 1 16,-22 14-100-1,-62 25-8-15,14 15 6 16</inkml:trace>
  <inkml:trace contextRef="#ctx0" brushRef="#br0" timeOffset="104858">6188 12753 77 0,'-18'0'92'0,"-8"0"-5"16,0 0-48 0,8 0-2-16,14 4-12 15,4-4 2 1,33 0-10-16,26 0 0 15,19 0-12-15,8-7 1 16,6 4-6 0,-7-1 1-16,-7 4-41 31,-12 0-1-31,-2 0-73 0,-24 0-8 15,-6 0 39 1</inkml:trace>
  <inkml:trace contextRef="#ctx0" brushRef="#br0" timeOffset="105040">6115 13175 164 0,'0'8'118'0,"25"2"-7"16,27-2-81-1,26-8 1-15,29 0-16 16,8-8 1 0,11-6-139-16,0 3-4 15,-11 0-14 1</inkml:trace>
  <inkml:trace contextRef="#ctx0" brushRef="#br0" timeOffset="105625">9204 12729 136 0,'0'0'84'0,"0"0"-5"0,0 4-72 16,0 25 1-1,0 26 15-15,3 26 0 16,8 14-6-1,-4 10 0 1,1-2-7-16,-1-18 0 16,-3-23-23-1,0-21 0-15,-4-33-97 16,0-8-7-16,0-42 11 15</inkml:trace>
  <inkml:trace contextRef="#ctx0" brushRef="#br0" timeOffset="106060">9011 12884 74 0,'-7'-8'87'0,"-5"0"-5"16,1-2-42-1,3-9-1-15,8 4-16 16,19-3 1-1,22 0-13-15,22-1 1 16,11 0-7 0,12 8 1-16,2 11-5 15,-14 0 0-15,-15 23 1 16,-25 10 0-1,-23 11 3-15,-15 1 1 16,-37-1-1 0,-18-11 1-1,-11-4-4-15,7-6 1 16,0-12-9-1,26 0 1 1,18 0 8-16,19 3 0 0,30 5 14 16,33 0 1-1,11 5-9-15,-3 3 1 16,-5 10-9-1,-18 1 1-15,-10-2-34 16,-13 1 0-16,-6-8-94 31,-8-7-9-31,3-8 28 0</inkml:trace>
  <inkml:trace contextRef="#ctx0" brushRef="#br0" timeOffset="106423">9885 13193 133 0,'0'4'97'31,"4"14"-5"-31,3 12-78 0,1 7 0 16,6 4-7 0,-3 7 1-1,8-11-38-15,-5-4-1 0,1-15-70 31,-3-13-8-31,10-5 37 0</inkml:trace>
  <inkml:trace contextRef="#ctx0" brushRef="#br0" timeOffset="117220">10022 12894 89 0,'-8'0'95'0,"8"0"-6"16,0 0-44-1,0 0-1-15,26 0-2 16,23-8-2 0,18-2-16-16,17-8 1 15,-2-1-19 1,-12 4 1-16,-10 4-10 15,-20 4 1-15,-7 7-38 16,-10 0 0 0,-9 0-88-16,-10 0-9 15,-4 0 33 1</inkml:trace>
  <inkml:trace contextRef="#ctx0" brushRef="#br0" timeOffset="117443">10189 12588 135 0,'0'7'114'16,"0"12"-9"-16,0 22-72 15,11 10-2-15,3 16-18 16,5 14 1-1,7-7-12-15,-4 7 1 16,1-15-119 0,2-10-6-16,-6-12-9 15</inkml:trace>
  <inkml:trace contextRef="#ctx0" brushRef="#br0" timeOffset="117756">10829 12529 126 0,'0'11'88'0,"0"15"-4"16,8 18-51-1,3 23-1-15,0 13 11 16,-4 13-1 0,0-4-27-16,5 3 0 15,-8-29-10 1,3 0 1-16,-3-27-18 15,0-14 0 1,-1-13-114-16,1-9-7 16,-4-27 5-16</inkml:trace>
  <inkml:trace contextRef="#ctx0" brushRef="#br0" timeOffset="118189">10644 12581 129 0,'-4'0'113'0,"4"-4"-8"16,-3-3-72 0,3-4 0-16,25 0-20 15,27-1 1-15,23 9-8 16,6 3 1-1,8 7-8-15,-19 15 1 16,-14 11-3 0,-23 4 1-16,-18 4 4 15,-15 0 0 1,-22-5 5-16,-19-6 0 15,-7-15 0 1,3-11 1-16,-3-4-3 16,23 0 0-1,2-8-6-15,15 8 0 16,8 0 4-16,23 15 1 15,10 11 2 1,15 10 1-16,0 5-6 16,-11 11 1-1,-3 0-41-15,-12-1 2 16,0-7-94-1,-7-3-9-15,-4-15 32 16</inkml:trace>
  <inkml:trace contextRef="#ctx0" brushRef="#br0" timeOffset="118705">11370 13024 80 0,'-8'0'89'0,"1"0"-4"16,0 4-42-16,3-4-2 31,4 0-7-31,0 0 0 0,18 0-14 31,16 0 1-31,3-4-12 0,7-7 0 16,-7 3-9 0,-7 0 1-16,-12 8-2 15,-6 0 1 1,-12 8 5-16,0 15 0 15,0-2 1-15,-8 5 0 16,1-3 0 0,3 1 1-16,4-1-2 15,4-4 1 1,18-4-6-16,11-5 0 15,8-2-6 1,-4-8 1-16,4 0-84 16,-4 0-3-1,-7-18-41-15,-1-4-12 16,-6-19 104-1</inkml:trace>
  <inkml:trace contextRef="#ctx0" brushRef="#br0" timeOffset="119267">11429 11825 107 0,'-7'0'88'16,"3"0"-4"-16,-3 0-52 16,0 0 0-1,7 0-7-15,-4 0 1 0,4 3-14 16,0 4 0-1,11 12 1 1,30 11 0 0,14 10-5-16,27 19 1 0,10 29-3 15,8 16 0 1,4 25-3-1,-27 15 0-15,-29 7-1 16,-36 3 1 0,-12-13-14-16,-37-4 0 15,-15-15-113 1,-19-11-7-16,1-16 2 0</inkml:trace>
  <inkml:trace contextRef="#ctx0" brushRef="#br0" timeOffset="119769">9018 12404 65 0,'-7'-8'73'16,"-15"0"-1"-16,-11-2-50 16,-9 6 0-16,-6 4 4 15,4 22 0 1,-5 33 11-1,24 38 0-15,6 36-3 16,19 45-1-16,4 28-15 16,36 9 1-1,20-23-13-15,36-34 0 16,12-43-75-1,25-40-2-15,15-42-61 16,15-29-14 0,8-51 81-16</inkml:trace>
  <inkml:trace contextRef="#ctx0" brushRef="#br0" timeOffset="121131">12725 12577 75 0,'-7'-3'101'16,"-1"-1"-7"-1,-2 0-47-15,-1 0-1 16,7 4-16-16,4 0-2 16,18 0 1-1,27 12 1-15,21-5-15 16,12 0 1-1,4-7-16-15,-4 0 0 16,-8 0-14 0,-18 0 2-16,-8 0-81 0,-10 0-3 15,-24 0-33 1,-6 0-7-16</inkml:trace>
  <inkml:trace contextRef="#ctx0" brushRef="#br0" timeOffset="121396">12918 12363 138 0,'0'4'113'15,"0"21"-10"-15,11 20-72 16,8 11-2-16,14 17-17 16,0 5 1-16,8 7-79 15,0 6 0 1,-8 6-56-1,-14-9-9-15,-19-6 78 16</inkml:trace>
  <inkml:trace contextRef="#ctx0" brushRef="#br0" timeOffset="122322">10581 14567 247 0,'4'-8'96'0,"-4"0"-4"16,0 8-122-1,0 0-1 1,-19 18 47-16,-10 16-1 0,-16 10-5 15,8 8 1 1,-4 11-11-16,8-8 1 16,7-14-71-1,-4-15 0 1,1-19-47-16,-8-11-9 15,-4-36 82 1</inkml:trace>
  <inkml:trace contextRef="#ctx0" brushRef="#br0" timeOffset="122444">10144 14622 108 0,'0'0'106'15,"15"0"-7"-15,26 0-64 16,18 18 1-1,11 12-26 1,8 2 0-16,0 17-97 16,10-9-1-16,-9-3-30 15</inkml:trace>
  <inkml:trace contextRef="#ctx0" brushRef="#br0" timeOffset="123626">14614 12444 78 0,'0'0'92'0,"0"0"-5"15,0-4-46 1,0 1-2-16,-4 3-19 0,4 0 2 15,0 0-17 1,0 0-1 0,0 3-5-16,4 20 0 15,15 7 3 1,7 10 0-16,11 11 1 15,-4 9 0-15,-7-1 7 32,-15-5 0-32,-3-5 17 15,-8-12 0-15,0-12-8 16,-15-9 0-16,-15-9-18 15,-18-7 1 1,-4-5-2-16,-3-17 0 16,-5-3 0-16,5-8 0 31,-1 7-25-31,12-4 1 0,11 1-106 31,17-4-7-31,9-19 15 0</inkml:trace>
  <inkml:trace contextRef="#ctx0" brushRef="#br0" timeOffset="123777">14541 12090 232 0,'0'-7'133'0,"0"-1"-4"0,0-3-157 31,-4 7 1-31,4 0-103 0,0 4-9 15,0 0 28 1</inkml:trace>
  <inkml:trace contextRef="#ctx0" brushRef="#br0" timeOffset="125654">15729 11880 75 0,'-3'-8'67'16,"-5"-3"-2"-16,-3 7-61 15,-3 4 0-15,-5 33 3 16,-4 38 1 0,1 24 3-1,22 35 1-15,8 14-35 16,55 7 0-16,30-7-54 15,32-22-3-15,12-30 30 16</inkml:trace>
  <inkml:trace contextRef="#ctx0" brushRef="#br0" timeOffset="126054">18174 11640 111 0,'0'8'81'0,"37"17"-5"15,30 16-74 1,51 18 0-16,15 37-1 16,-7 21 0-1,-19 17-2-15,-40 5 0 16,-26 9-28-16,-41-11 0 15,-15-16-50 1,-41-24-4-16,-10-20 31 16</inkml:trace>
  <inkml:trace contextRef="#ctx0" brushRef="#br0" timeOffset="127190">20444 7669 90 0,'0'-12'94'15,"3"-2"-7"-15,1-5-56 16,0 8-1-16,0 11-13 16,0 8 2-1,3 28-4-15,1 27-1 0,6 8-4 31,1 17 1-31,4-7-10 16,-1 1 1-16,4-20-66 16,-10-15 0-1,2-5-50 1,-14-20-9-16,-7-7 70 15</inkml:trace>
  <inkml:trace contextRef="#ctx0" brushRef="#br0" timeOffset="127340">20374 8253 101 0,'-27'0'89'0,"-6"0"-5"15,8 2-44 1,25 5-1-16,33-2-6 15,52-5-1 1,26 0-39-16,15 0 1 16,4 0-106-1,-19 0-5-15,-22 0 3 16</inkml:trace>
  <inkml:trace contextRef="#ctx0" brushRef="#br0" timeOffset="127801">20544 8765 49 0,'7'11'79'16,"1"11"-2"-16,3 15-28 16,-3 4-1-16,-8-1-14 31,0-3 1-31,0-3-4 0,-15-1-1 15,-1-12-3 1,-5-2 1-16,-6-12-17 16,-9-7 2-1,-9 0-13 1,-7-18 0-16,4-8 0 15,0 0 0-15,8-3-15 16,9-1 2-16,24 1-117 16,7-4-4-1,7-12-1 1</inkml:trace>
  <inkml:trace contextRef="#ctx0" brushRef="#br0" timeOffset="127951">20385 8488 188 0,'0'-4'115'16,"0"4"-7"-16,0-3-159 15,0 3 2-15,4 0-65 32,10 0-9-32,9 0 60 0</inkml:trace>
  <inkml:trace contextRef="#ctx0" brushRef="#br0" timeOffset="128287">21103 8481 93 0,'0'0'110'31,"4"0"-7"-31,19 0-52 0,25 0 1 15,11 0-35 1,3 0 0-16,20-11-39 16,-16 3 1-16,-14 4-95 31,-14 4-7-31,-16-11 17 0</inkml:trace>
  <inkml:trace contextRef="#ctx0" brushRef="#br0" timeOffset="128456">21099 8665 135 0,'0'0'96'0,"27"0"-5"16,28-11-83-1,23-3 1-15,26-8-52 16,7-5-2-16,3 2-54 31,-6 2-3-31,-12-3 52 16</inkml:trace>
  <inkml:trace contextRef="#ctx0" brushRef="#br0" timeOffset="128740">22188 8326 209 0,'15'0'131'15,"37"0"-5"1,26 3-110-16,15 5 0 15,7-1-27 1,-11 4 0 0,-12-7-78-16,-25-1-2 15,-18-3-34 1,-20 0-8-16</inkml:trace>
  <inkml:trace contextRef="#ctx0" brushRef="#br0" timeOffset="129176">22978 8218 111 0,'7'0'86'16,"11"4"-3"-16,5 11-61 15,6 15 1 1,1 14 6 0,-12 11 3-16,5 8-10 15,-19 7 1-15,-4-3 0 16,-38-5 1-1,-6-6-8-15,-12-19 1 16,1-9-17 0,-8-12 0-1,15-9 0-15,-4-3 0 16,11-4 0-16,11 0 0 15,8-23-44 1,7-9 1-16,8-13-89 16,7-29-9-1,22-26 40-15</inkml:trace>
  <inkml:trace contextRef="#ctx0" brushRef="#br0" timeOffset="129283">22966 7817 203 0,'0'-8'0'0,"0"-7"0"0,-15-3-127 31</inkml:trace>
  <inkml:trace contextRef="#ctx0" brushRef="#br0" timeOffset="130894">16341 12296 35 0,'-8'-3'76'16,"1"3"0"-16,-5-4-20 15,5 4-1 1,7 0-14-16,3 0 0 0,28 0-7 31,24 0 0-31,23 0-16 0,-1 0 0 16,-2 0-23-1,-16 0 0 1,-11 4-58-1,-30-4-1-15,-10 0-58 16,-8 0-12-16,-4 0 63 16</inkml:trace>
  <inkml:trace contextRef="#ctx0" brushRef="#br0" timeOffset="131226">17318 11606 181 0,'0'-3'111'15,"0"3"-7"1,4 0-91-16,3 26 1 16,1 22 10-1,10 22 0-15,-7 14-8 0,8 5 0 16,-5-8-15-1,-2-3-1 1,-5-12-88-16,-3-6-2 16,-4-16-46-1,0-8-11 1,-4-17 104-16</inkml:trace>
  <inkml:trace contextRef="#ctx0" brushRef="#br0" timeOffset="131416">17070 12404 211 0,'-4'0'134'0,"4"0"-6"15,0 0-112 1,27-4 1-16,31-8-15 16,32 2 1-1,17-1-3 1,4-7 0-16,-11 6-121 0,-8-3-4 15,-21 1-20 1</inkml:trace>
  <inkml:trace contextRef="#ctx0" brushRef="#br0" timeOffset="132118">17037 12703 82 0,'0'0'74'32,"0"0"-2"-32,0 0-51 15,0 0 0-15,0 26 10 16,7 10 0-1,4 12-3-15,4 12 2 16,0 2-12 0,3 0 0-16,-3-17 6 0,8-12 0 15,-2-25-6 1,-2-8 1-1,14-19-19-15,-6-25 0 16,-9-1 0 0,-7-2 0-1,0 17 0-15,-3 12 0 0,-1 18 0 31,0 0 0-31,1 29 0 0,7 1 0 16,0 3 0 0,10-15 0-16,-2-11 0 15,-5-7 0 1,1-4 0-1,-8-17 0-15,-7-12 0 16,-4 3 0 0,-4-15 0-16,-11 5 0 15,0 4-95 1,11 5 0-16,4 13-45 0,0 8-10 15</inkml:trace>
  <inkml:trace contextRef="#ctx0" brushRef="#br0" timeOffset="132431">17922 12673 184 0,'0'-4'89'16,"-8"4"-4"-16,-17 0-90 15,-13 0 1 1,-14 30 42 0,-10 14-1-16,-1 19-4 0,11 15 0 15,15-1-23 1,30 0 1-16,14-21-11 15,52-8 0 1,19-19 0 0,18-14 0-16,8-4-48 15,0-7 2 1,-16-4-86-16,-10 0-10 15,-22 0 44 1</inkml:trace>
  <inkml:trace contextRef="#ctx0" brushRef="#br0" timeOffset="133547">16959 14200 142 0,'-4'0'89'15,"4"0"-6"1,-4 0-82-16,4 12 0 16,8 10 10-16,26 11-1 15,2-7 12 1,9 8 2-16,3-20 0 15,4-10 1 1,0-4-12-16,-8 0 1 16,-3-12-5-1,-15-10 1-15,-1-3 0 16,-9 6 0-1,-5 4-5-15,-8 1 0 16,1 18-11 0,-1-4 0-16,5 44 4 15,-1 45 1 1,1 40 7-16,-1 33 0 15,-3 15-26-15,0 0-1 16,3-19-109 0,11-24-7-1,5-42 14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55:47.3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304 4775 29 0,'0'-7'62'16,"0"0"2"-16,0-2-17 15,0 3-2-15,0-2-10 32,0 5-1-32,0 3-22 0,0 0-1 15,0 0-6 1,0 21 0-16,0 28 8 15,3 18 2 1,8 17 2 0,0 12-1-16,1-4-4 15,-5 0 0-15,4-17-5 16,-4-9 1-16,1-22-23 15,-1-14 0 1,-3-9-102-16,-4-6-8 16,0-7 11-1</inkml:trace>
  <inkml:trace contextRef="#ctx0" brushRef="#br0" timeOffset="515">11037 5502 16 0,'-4'0'64'16,"-4"0"0"-16,-3 0-6 16,1 0-3-1,-5 0-17-15,7 0-2 16,4 0-19-1,4 0 0-15,4 0 9 16,40 4-2 0,23 7 8-16,41-7 1 31,25-4-18-31,4 0 1 15,3 0-16 1,-25-11 0-16,-15 0 0 0,-25 2 0 16,-27 2 0-1,-15 0 0-15,-14 0-38 16,-9 1 3-16,-10-3-97 31,0 2-8-31,-3 0 31 0</inkml:trace>
  <inkml:trace contextRef="#ctx0" brushRef="#br0" timeOffset="1243">10840 5639 0 0,'0'-4'41'0,"0"-3"0"16,0 0-2-16,0-8-2 15,0 3 6 1,0-2-1-16,0 3-1 15,0 0-1 1,4 4-9-16,0 3 2 16,0 0-18-16,-4 4 0 15,0 0-11 1,0 0 0-16,3 0-2 15,1 0 0 1,-4 0 1-16,3 0 2 16,1 4 0-1,0 14 1-15,7 11 4 16,0 12 1-1,8 22 0-15,-8 4 1 16,11 18-6 0,-4-4 1-16,-7 3-5 15,-3-11 1 1,-4-9-3-1,0-9 0-15,-4-7-16 0,0-14 1 16,0 5-115 0,11-16-5-16,7-23 3 15</inkml:trace>
  <inkml:trace contextRef="#ctx0" brushRef="#br0" timeOffset="2013">11900 5583 30 0,'0'-7'63'0,"0"0"1"16,-8-1-8 0,5 5-1-16,3-1-5 15,0 1 1 1,0-1-22-16,-4 0-1 15,0 4-20 1,-3 0 0-16,7 0-10 16,-8 0 0-16,8 26 3 15,-4 6 0 1,1 28 4-16,-1 14 0 15,1 7 2 1,-1 19 1-16,0 3 1 16,1 0 1-1,-5 1-1-15,4 2 0 16,0-6-5-1,1 15 1-15,-5-8-5 16,1-11 0 0,7-11 0-16,0-19 0 15,0-18 0 1,7-3 0-16,1-20 0 15,-5-10 0 1,-3-11-130-16,0-4-4 16,-29-23-13-16</inkml:trace>
  <inkml:trace contextRef="#ctx0" brushRef="#br0" timeOffset="3126">10904 6336 7 0,'0'-10'30'16,"3"2"1"-16,1-2-10 15,-4 2 1 1,0-3 26-16,0 3 0 15,0 1-3 1,0-1-2-16,0-3-16 16,0 0-1-1,-4 0-2 1,1 0 1-16,-1 0 2 15,0 3 1-15,4 4-10 16,0 2 0 0,0 2-16-16,0 0 0 0,0 0-3 31,0 0 0-31,0 18 2 15,4 15 1-15,10 15 0 16,-6 11 1 0,10 7 0-16,-3 1 1 15,-4 3-2 1,-4-4 2-16,1-7-4 15,-4-7 0 1,0-4 0-16,-1 0 0 16,5 0 0-1,-4-4 0-15,-1-3 0 16,1 10 0-1,3-10 0-15,-3-4 0 16,-1-7 0 0,-3-1 0-16,0-14 0 15,4-8 0-15,-4-4 0 16,0 1 0-1,0-4 0-15,0 0 0 16,0 0 0 0,0 0 0-16,0 0 0 15,11 0 0 1,11-7 0-16,16-11 0 15,14-15 0 1,18 10 0-16,15-3 0 16,-3 4 0-16,-5 8 0 15,-14 6 0 1,-11 5 0-16,-11-1 0 15,-19 0 0 1,8 0 0 0,-15 4 0-16,-4 0 0 15,3 0 0-15,-3 0 0 16,5 0 0-16,-2 0 0 15,5 0 0 1,-4 0 0 0,-8 0 0-16,4 0 0 15,-4 0 0 1,-3 0 0-16,0-3 0 15,-4-1 0 1,0 0-18-16,0-3 1 0,0 0-113 16,3-8-5-1,1-4 5 1</inkml:trace>
  <inkml:trace contextRef="#ctx0" brushRef="#br0" timeOffset="3510">11422 7104 188 0,'0'0'131'15,"0"0"-7"1,7 7-98-16,5 34 1 15,-1 15-20 1,-1 14 1-16,2 18-8 16,-1 0 0-1,-4 0 0-15,1-9 0 16,-4-13 0-1,-1-14 0-15,1-15 0 16,-4-19 0-16,0 5-130 16,0-23-4-1,0-8-13-15</inkml:trace>
  <inkml:trace contextRef="#ctx0" brushRef="#br0" timeOffset="4408">11262 6086 26 0,'-7'0'42'15,"0"0"0"-15,-4 0-8 16,-4 0 1-16,-3 0 17 16,6 0-2-1,5 0-20-15,3 0 1 0,4 0-3 31,0 2 0-31,15 2 3 16,18-4 0-16,0 0-12 16,5 0 1-1,-1 0-15-15,-4 0 2 16,-11 0-7-1,-7 0 0-15,0 0 0 16,-8 8 0 0,-3 7 0-16,-4 0 0 15,0 11 0 1,0 3 0-16,-8 4 0 15,-10 4 0 1,-4-3 0-16,-8 9 0 16,0-1 0-16,1-10 0 15,3-6 0 1,8 4 0-16,6-8 0 15,9 0 0 1,3-7 0-16,11-4 0 16,14 0 0-1,13 0 0-15,3-3 0 16,-4-4 0-1,-4-2 0-15,-3 2 0 0,-12-4 0 32,1 0 0-32,-8 0 0 15,-4 0 0-15,0 0-25 16,-7 0 2-1,0-4-107-15,0-10-7 16,-18-11 14 0</inkml:trace>
  <inkml:trace contextRef="#ctx0" brushRef="#br0" timeOffset="4613">11233 6374 247 0,'0'0'94'16,"0"0"-4"-16,11 0-93 16,22-4 0-1,12 0 42-15,10 0 0 16,1 1-36-1,-8-1 2-15,-15 4-36 16,-14 0 2 0,-8 0-101-16,-7 0-9 0,-4 0 22 15</inkml:trace>
  <inkml:trace contextRef="#ctx0" brushRef="#br0" timeOffset="6805">12292 6137 54 0,'-3'0'83'15,"-9"-3"-1"-15,-3 3-30 16,5 0-1 0,2 0-21-1,5 0 2-15,3 0-14 16,3-4 0-1,23 4 0-15,8-4-2 0,10-3-6 32,-7-1 1-32,-4 1-7 15,-7 7 1-15,-4 0-4 16,-3 0 1-1,-4 0-1-15,-8 7 1 0,-4 8 1 32,-3 4 1-32,0 6 0 0,-14 2 0 15,-8 2-2 1,-4 4 2-1,-4-3-4-15,-3 9 0 16,3-8 0 0,4-2 0-16,4-7 0 15,11-3 0 1,4-11 0-16,7 2 0 0,15 1 0 15,14-3 0 1,8-1 0 0,0 0 0-16,0 4 0 15,-7-3 0 1,-4-4 0-16,-4-1 0 15,-7 1 0 1,-4-4 0-16,-4 0-54 16,-3 0 2-1,-4-4-81-15,0-11-10 16,-7-10 52-1</inkml:trace>
  <inkml:trace contextRef="#ctx0" brushRef="#br0" timeOffset="7029">12241 6381 142 0,'0'0'113'16,"0"0"-8"0,18 0-59-16,27 0-2 15,6-15-17 1,12-4 0-16,4 0-29 15,-8 3 0 1,-3 4-58-16,-19 8-1 16,-8-3-67-1,-10 3-13 1,-4 0 60-16</inkml:trace>
  <inkml:trace contextRef="#ctx0" brushRef="#br0" timeOffset="7382">12848 6197 155 0,'0'0'124'16,"0"2"-8"-16,4 2-75 15,25 0 0 1,4 0-25-16,8-4 2 0,7 0-18 31,-3 0 0-31,-8-4 0 16,-8-4 0-16,-10 1-55 15,-8 0 1 1,-3 3-79-1,-8 1-10-15,0-1 54 16</inkml:trace>
  <inkml:trace contextRef="#ctx0" brushRef="#br0" timeOffset="7535">12907 6318 128 0,'0'8'127'0,"0"-2"-9"16,26-2-65-16,15-4 0 15,3 0-40 1,8 0 0-16,-4 0-142 16,-4-8-4-1,-3-6-13-15</inkml:trace>
  <inkml:trace contextRef="#ctx0" brushRef="#br0" timeOffset="8061">13718 5650 138 0,'0'0'116'15,"4"-4"-10"-15,7 4-56 16,-3 0-2-1,-5 34-22 1,5 7 1-16,6 6-27 16,5 13 0-1,6-2 0-15,2-10 0 0,-6-7-29 31,-5-8 2-31,-16-11-103 0,0-11-8 16,0-7 19 0</inkml:trace>
  <inkml:trace contextRef="#ctx0" brushRef="#br0" timeOffset="8263">13577 6141 150 0,'0'0'124'16,"8"0"-8"-16,25 0-73 15,15 0 0-15,19 0-26 16,22-11 1 0,-1 0-18-1,5-1 0-15,-19 5-130 16,-29 3-4-16,-23 4-13 15</inkml:trace>
  <inkml:trace contextRef="#ctx0" brushRef="#br0" timeOffset="8982">13585 6606 77 0,'0'-4'97'0,"-4"1"-5"0,-3-1-54 31,7 4-1-31,0 0-17 0,0 0 2 15,3 19 0 1,12 17 0 0,0 8-4-16,-4 5 1 15,0-2-4 1,4-2 1-16,-7-12-9 0,2-7 2 31,-6-7-9-31,-4-9 0 16,0-10 0-16,-22 0 0 15,-12-6 0 1,-2-13 0-1,-9 0 0-15,8 0 0 16,0 4 0 0,15 1 0-16,7-5-34 15,4 1 1 1,7-1-98-16,4-6-8 0,0-9 27 15</inkml:trace>
  <inkml:trace contextRef="#ctx0" brushRef="#br0" timeOffset="9154">13552 6455 201 0,'0'-8'128'0,"0"0"-6"16,-4 1-110-1,0 0 1 1,1 0-49-16,-1 3 0 15,4 4-87 1,0 0-10-16,0 7 33 16</inkml:trace>
  <inkml:trace contextRef="#ctx0" brushRef="#br0" timeOffset="9943">13677 6525 76 0,'8'-4'93'15,"-4"-3"-6"1,3-1-33-16,-7 1-1 0,0-1-20 31,0 5-2-31,0 3-19 16,0 3 0-16,7 23 2 15,4 7 0 1,-3 1-4-16,3 6 1 16,4 1-6-1,3-9 1 1,1-1-6-16,-1-13 0 0,1-7 0 31,0-7 0-31,-5-4 0 0,-3-4 0 16,-7-18 0-1,0-8 0-15,-4-6 0 16,3-5 0-1,-3 8 0 1,0 4 0-16,0 6 0 0,0 5 0 31,-3 7 0-31,-9 3 0 0,2 8 0 31,6 0 0-31,4 4 0 16,0 22 0-16,0 6 0 16,0 10 0-1,18 2 0-15,1-7 0 0,14-8 0 31,-7-10 0-31,0-12 0 0,4-7 0 16,-8-3 0 0,-7-24 0-1,-8-10 0-15,-7-7 0 16,-3-4 0-1,-24 1 0 1,-2 6 0-16,6 4 0 0,-2 12 0 31,10 13 0-31,7 5-11 0,4 7 1 16,4 0-88-1,0 3-2 1,15 8-31-16,12 0-10 16</inkml:trace>
  <inkml:trace contextRef="#ctx0" brushRef="#br0" timeOffset="10287">14518 6328 134 0,'0'-2'94'0,"0"-2"-6"16,-8 4-65 0,-9 0 0-1,-2 0 12-15,-11 14-2 0,-7 12-6 16,0 11 1-1,8 11-16-15,6 19 2 16,19-9-14 0,12-2 0-1,36-7 0-15,23-21 0 0,10-20 0 31,2-8 0-31,-13 0 0 0,-11-12 0 16,-10 2-106 0,-26 2-1-16,-12-2-35 15,-7-9-9 1</inkml:trace>
  <inkml:trace contextRef="#ctx0" brushRef="#br0" timeOffset="12698">16244 5103 46 0,'0'-14'80'0,"0"7"22"16,0-4-7-1,4-1-56-15,-1 9 2 16,5 3-25-16,3 0 0 16,-4 15 0-1,9 17 1-15,1 17-3 16,6 13 1-1,10-3-9-15,-3 2 2 16,0-3-8 0,-1-7 0-16,-10-7 0 15,-4 1 0 1,-5-16 0-16,1-3 0 15,1-15 0 1,-8 1 0-16,-1-1 0 16,1-8 0-1,-4-3 0-15,0 0 0 16,0 0 0-16,0-14 0 15,0-2 0 1,0-13 0-16,0-11 0 16,0-16 0-1,4-10 0-15,3-19 0 16,8-1 0-1,-4 2 0-15,8 18 0 16,-9 14 0 0,-2 23 0-16,-1 10 0 15,-3 12 0 1,-4 3 0-16,0 4 0 15,0 0 0-15,0 0-16 16,0 7 2 0,8 4-98-16,-1 1-4 15,-3-5-14 1</inkml:trace>
  <inkml:trace contextRef="#ctx0" brushRef="#br0" timeOffset="12930">16403 4989 178 0,'-3'0'120'15,"3"0"-7"-15,10 0-86 16,42 0-1-1,23-14-10-15,6-5 1 16,0-7-36 0,-3 12 1-16,-18-1-110 15,-20-1-8-15,-21 10 13 16</inkml:trace>
  <inkml:trace contextRef="#ctx0" brushRef="#br0" timeOffset="13395">16166 5071 84 0,'-7'0'105'0,"-1"0"-7"16,1 0-43-1,4 0 0-15,3 0-28 16,10 0 1-16,20-4-26 15,26-4 0 1,0 5-121-16,-8-1-5 16,-15 0-7-1</inkml:trace>
  <inkml:trace contextRef="#ctx0" brushRef="#br0" timeOffset="14083">16107 5768 52 0,'-7'0'90'16,"-12"0"-3"-16,-11 0-26 15,1 0-2 1,3 11-18-16,0-7-2 16,22-1-12-1,8 1 0-15,48-4-14 16,59 0 2-1,45 0-15-15,40-22 0 16,18 7 0 0,-20 1 0-16,-21 2 0 15,-43 8 0 1,-37 4 0-16,-45 0 0 0,-19 0-77 31,-25 0 0-31,-4 4-58 16,-26 8-13-16,-11-1 85 15</inkml:trace>
  <inkml:trace contextRef="#ctx0" brushRef="#br0" timeOffset="14669">16329 6251 116 0,'0'-7'100'15,"4"0"-6"-15,4 0-55 16,-1 7 1-1,-4 7-5-15,8 26 1 16,8 23-17 0,0 13 1-16,7 12-15 15,-8 1 2 1,-3-5-7-16,-4-15 0 15,-4-13 0-15,1-12 0 16,3-8 0 0,-4-14 0-16,-3-7-14 15,-1-8 1 1,1 0-117-16,-4-19-4 15,0-18-1 1</inkml:trace>
  <inkml:trace contextRef="#ctx0" brushRef="#br0" timeOffset="14920">16151 6351 247 0,'-7'0'107'16,"0"0"-3"-1,3 0-104-15,8-4 0 16,33 1 26-1,30-9 1-15,18-12-27 16,18-7 0 0,1 2 0-16,-15-1 0 15,-8 9-9 1,-29 5 2-16,-18 13-123 15,-27 3-3 1,-7 0-8 0</inkml:trace>
  <inkml:trace contextRef="#ctx0" brushRef="#br0" timeOffset="15204">16174 6824 197 0,'-19'7'125'15,"5"4"-7"1,6 7-96 0,19-3 1-16,48 0-11 15,41-11 2-15,26-4-14 16,4-4 0-1,-4-11 0-15,-30 0 0 16,-22 4-19 0,-33 7 1-16,-27 1-112 15,-14-4-5 1,-14-4 6-16</inkml:trace>
  <inkml:trace contextRef="#ctx0" brushRef="#br0" timeOffset="15620">16051 6274 126 0,'0'0'117'16,"0"0"-8"-16,0 0-65 15,0 0-2 1,0 0-21 0,0 29 1-16,8 8-11 15,-1 8 0-15,1 2-47 16,-8 5 0-1,0-4-94-15,0-8-10 16,0-6 34 0</inkml:trace>
  <inkml:trace contextRef="#ctx0" brushRef="#br0" timeOffset="15994">16059 6794 151 0,'0'0'120'15,"0"8"-7"-15,0 17-81 16,0 12 1 0,3 8-22-16,-14 2 0 15,4 1-55 1,7-7 0-16,4-12-81 15,3-6-9 1,15-20 46-16</inkml:trace>
  <inkml:trace contextRef="#ctx0" brushRef="#br0" timeOffset="16418">16937 6775 127 0,'0'0'120'0,"4"0"-8"15,-1 0-57 1,1 8-2-16,-4 21-32 16,0 4 2-1,0 8-23-15,0 0 0 16,0-4-25-1,-4-1 2-15,1-6-107 16,3-12-7-16,0-10 14 16</inkml:trace>
  <inkml:trace contextRef="#ctx0" brushRef="#br0" timeOffset="16847">16670 6130 116 0,'0'0'113'0,"0"0"-9"0,4 15-62 16,-1 14 0-1,5 8-27-15,3 3 0 16,-4 5-39 0,0 6 0-1,1-6-93-15,-4-5-9 0,0-17 22 31</inkml:trace>
  <inkml:trace contextRef="#ctx0" brushRef="#br0" timeOffset="17822">17766 5628 42 0,'-7'0'74'0,"-4"0"-1"15,0 0-24 1,0 0-2-1,3 0-10-15,4 0-2 0,4 0-12 32,0 0 1-32,0 0-7 0,0 0 0 15,8 0 4 1,11 0 1-16,-1 0-9 15,15 0 0-15,16 0-12 32,-1 0 2-32,7 0-3 0,0 0 0 15,-10-4 0 1,-11 1 0-16,-13-5-20 15,-9 5 2 1,-5-1-90-16,-7 4-2 16,0 0-15-1,-7 0-5 1</inkml:trace>
  <inkml:trace contextRef="#ctx0" brushRef="#br0" timeOffset="18189">17733 5838 142 0,'0'0'121'16,"8"0"-10"-16,25 0-69 15,15 0-1-15,19 3-21 16,10 2 1 0,-2-5-15-16,-13 0 1 15,-14 0-49 1,-21 4 2-16,-20 3-91 0,-7 0-10 31,-7-4 36-31</inkml:trace>
  <inkml:trace contextRef="#ctx0" brushRef="#br0" timeOffset="18879">19211 4879 147 0,'3'-7'118'0,"5"-4"-9"16,-8 3-79-1,0 8 0-15,0 19-15 16,0 28 0-16,0 16-5 15,7 14 0 1,4-3-11 0,8 0 0-16,-8-11-46 15,-3-11 0 1,-5-13-77-16,-3-8-11 15,0-13 44 1</inkml:trace>
  <inkml:trace contextRef="#ctx0" brushRef="#br0" timeOffset="19063">18899 5632 150 0,'0'0'128'16,"27"0"-9"-16,28 0-76 16,30 0 0-1,27-11-30-15,13-12 2 0,-2 5-15 31,-12-1 0-31,-26 9-130 0,-26 6-4 16,-26 4-13 0</inkml:trace>
  <inkml:trace contextRef="#ctx0" brushRef="#br0" timeOffset="19652">19141 6285 150 0,'0'0'99'0,"0"0"-8"16,0 11-75 0,0 15 2-16,6 11 10 15,9 10-1 1,-3 13-3-1,6-5 1-15,-11-4-12 16,-7-9 1-16,0-10-12 16,-3-13 2-16,-15-11-4 15,-9-8 0-15,2-15 0 31,-9-19 0-31,-11-10 0 16,9 0 0-16,-1 3 0 16,7-7 0-1,4 15-85-15,15 0-1 16,3-1-51-1,5-1-12-15,3-11 96 0</inkml:trace>
  <inkml:trace contextRef="#ctx0" brushRef="#br0" timeOffset="19808">18970 6092 233 0,'0'-4'124'0,"0"2"-4"16,0-3-221-1,4 2-3-15,3 3-28 16,8 0-8-16</inkml:trace>
  <inkml:trace contextRef="#ctx0" brushRef="#br0" timeOffset="20401">19285 6141 130 0,'0'0'114'16,"0"0"-9"-1,0 0-64-15,0-4-2 16,0 4-12 0,0 15 1-16,0 18-15 15,11 12 1 1,4-1-14-16,3 4 0 0,4-15 0 31,5-7 0-31,2-19 0 0,-3-7 0 31,0-7 0-15,-7-19 0-16,-5-7 0 0,-14-12 0 15,0 8 0 1,0 0 0-16,-11 8 0 16,4 15 0-16,3 14 0 31,4 10 0-31,0 27 0 15,4 11 0-15,11 5 0 16,3-17 0-16,4-14 0 16,4-11 0-1,0-11 0-15,-8-3 0 16,-3-24 0-1,-15-6 0-15,0-11 0 16,-15 4 0 0,-10-1 0-16,-2 4 0 15,6 4 0 1,6 10 0-16,7 13-69 15,8 5 0-15,4 5-65 16,15 0-14 0,10 7 77-1</inkml:trace>
  <inkml:trace contextRef="#ctx0" brushRef="#br0" timeOffset="20687">20266 5886 200 0,'0'-4'116'0,"-11"4"-4"16,-18 0-98 0,-19 12 0-16,-4 28 5 15,-4 19 0 1,4 11-11-16,12 15 1 15,21-7-9-15,19-8 0 16,15-15 0 0,37-18 0-16,11-19 0 15,11-14 0 1,7-4 0-16,-11-7 0 15,-6-4-130 1,-24 0-4 0,-18 0-13-16</inkml:trace>
  <inkml:trace contextRef="#ctx0" brushRef="#br0" timeOffset="21267">18903 6100 73 0,'0'-4'91'16,"0"-4"-3"-16,0-2-45 15,4 0-1 1,15 2-18-16,6 4 2 15,2 4-15-15,-9 0 1 16,4 16-2 0,-18 0 1-1,-4 3 3-15,-15-4 0 0,-14-3-2 31,-8-12 0-31,3 0-7 16,16-4 1-16,10-15-130 16,8 0-5-16,18-5-15 15</inkml:trace>
  <inkml:trace contextRef="#ctx0" brushRef="#br0" timeOffset="51758">2636 2956 19 0,'0'0'36'0,"-3"0"4"16,-1-4 1-1,-3 1 3 1,3-6-1-16,-3 6-13 15,3-3-1 1,4 1-9 0,0 5 1-16,33-4 4 0,42 1 1 15,28-12 1 1,27 4 0-16,18-7-6 15,-11-5 0 1,4 2-12-16,-34 6 1 16,-14 4-34-1,-19 8 1-15,-11 3-103 16,-19 0-8-1,-7 0 17-15</inkml:trace>
  <inkml:trace contextRef="#ctx0" brushRef="#br0" timeOffset="54917">10373 2085 46 0,'0'-4'62'15,"0"-3"-3"1,0 0-49-16,-3 7 0 16,-1 0-3-1,4 10 1-15,0 24 11 16,0 7 0-16,0 6-3 15,0 1 1 1,7-3-6-16,-7-2 1 16,4-9-3-1,-4-12 0-15,0 0-5 16,0-10 2-16,0-5-35 15,0-3 0 1,0-4-63-16,0 0-4 16,-4-23 31-1</inkml:trace>
  <inkml:trace contextRef="#ctx0" brushRef="#br0" timeOffset="55383">9977 2103 5 0,'-11'0'39'16,"1"0"10"-1,2 0 0-15,0 0-21 16,8 0 0 0,0 0-3-16,8 0 1 15,17 0-2 1,27 0 1-16,19-3-9 15,18-2 2-15,11-5-7 16,0-1 0 0,-8-4-6-16,-14 0 1 0,-15 4-12 31,-11 4 1-31,-18-1-45 15,-1 5-2-15,-15 3-45 16,-11 0-6 0,-3 0 51-1</inkml:trace>
  <inkml:trace contextRef="#ctx0" brushRef="#br0" timeOffset="55789">10159 2343 1 0,'-34'15'44'16,"5"0"1"-16,3-4 3 15,12 0-1 1,6-4-12-1,8-7 0-15,18 0-12 16,38 0-1-16,26-15-6 16,18 8 1-16,-4 4-9 15,-7-5 0 1,-8 5-7-16,-14 3 0 15,-15 0-48 1,-16 0-2 0,-9 0-50-16,-13 0-6 15,-10 0 54 1</inkml:trace>
  <inkml:trace contextRef="#ctx0" brushRef="#br0" timeOffset="56724">11104 2033 31 0,'0'-4'49'31,"3"-3"1"-31,4 0-31 16,-3 0 1-16,0-1-12 15,-4 8 0 1,0 0-11-16,-4 4 1 16,-14 21 7-1,-5 13 0-15,1 2 8 0,0 8-1 31,7 3 4-31,8-10-1 16,7-4 6 0,0-8-1-16,0 1 2 15,14-4 0 1,9-11-10-16,2 7 1 15,6-7-9 1,-2-8 1-16,-7-3-33 16,-4-4-1-1,1 0-72-15,0-11-6 0,7-23 31 16</inkml:trace>
  <inkml:trace contextRef="#ctx0" brushRef="#br0" timeOffset="57051">11470 2033 54 0,'0'0'44'0,"-4"0"2"16,-7 0-47 0,-3 8 0-1,-2 7 21-15,-2 3 0 16,0 15 7-1,-1 4-1 1,1 11-6-16,7-11 0 16,7 0 0-16,4-7-2 15,4-9 3-15,14 2-1 16,4-12-5-1,1 0 0 1,6-7-12-16,-3-4 0 16,0 0-28-1,0 0 1-15,-4 0-78 16,-3-12-9-1,-5-7 21-15</inkml:trace>
  <inkml:trace contextRef="#ctx0" brushRef="#br0" timeOffset="57317">11244 2222 39 0,'-11'0'81'0,"0"0"-3"15,-4 0-26 1,12-4-2-1,3-3-32-15,10-2 2 16,28 3-18 0,10 2 0-1,4-3-6-15,-4 7 1 16,-4 0-59-1,-18 0-1-15,-4 0-33 0,-10 0-2 32</inkml:trace>
  <inkml:trace contextRef="#ctx0" brushRef="#br0" timeOffset="57680">11659 1966 33 0,'11'-3'48'0,"4"3"0"15,7 0-30 1,12 0-1-1,-5 22 14-15,1 8-1 0,-1 14-4 16,-10 4 0 0,-12 0-10-16,-7 3 2 15,-3-10-2 1,-12-7-1-1,-4-8-8-15,1-11 0 0,10-6-13 32,5 0 1-32,3-6-60 0,0-3-4 31,0 0-28-31,11-15-3 0</inkml:trace>
  <inkml:trace contextRef="#ctx0" brushRef="#br0" timeOffset="58135">12210 2052 10 0,'0'0'51'0,"12"4"2"15,10 3-12 1,8 1-1-16,0-5-11 16,-1-3 1-1,0 0-18 1,-2 0 1-16,-6 0-12 0,-2 0 0 31,-4 0-27-31,-4 0 0 0,0 0-55 31,0 0-4-31,-3 0 28 16</inkml:trace>
  <inkml:trace contextRef="#ctx0" brushRef="#br0" timeOffset="58378">12189 2173 69 0,'-4'0'74'15,"4"0"-3"1,0 0-32-16,15 0 0 16,26 0-12-1,10 0 2 1,5 4-23-16,-4 0 0 15,-4 0-9 1,-11-1 1-16,-4 8-52 0,-18 1-2 16,-7-1-42-1,-8-4-6-15,0-7 61 16</inkml:trace>
  <inkml:trace contextRef="#ctx0" brushRef="#br0" timeOffset="62288">13229 2008 4 0,'0'-19'22'16,"4"-10"1"-16,4 2-1 15,-5 2 5 1,-3-1 2-16,0 11-20 15,0 8 1-15,0 7-12 16,0 14 1 0,0 31 5-16,0 2-1 15,0 24 9 1,0 6-1-1,0 1 4-15,0-1 1 16,-11-15-4 0,0-9 1-1,7-20-17-15,4-11 2 0,0-10-69 31,0-12-3-31,0-5 9 0</inkml:trace>
  <inkml:trace contextRef="#ctx0" brushRef="#br0" timeOffset="62944">13170 1978 0 0,'-8'0'35'16,"-2"-4"0"-1,-9 4-5-15,0-4 0 16,1 0 10-16,3 1-1 15,0-4-16 1,11-1 0 0,4 1-22-16,4-4 1 15,33-7-3 1,19-8 0-1,22 3 3-15,7 9 0 0,0 6-3 32,-15 8 0-32,-10 4-1 0,-20 18 0 15,-3 8 6 1,-29 10 2-1,-8-3 4-15,-19 4 2 0,-29-8-3 32,-11-4 0-32,-12-6-7 0,-2-9 0 15,-5-2-3 1,14-5 1-16,16-7-10 15,27 0 0 1,13 0-2 0,12 4 1-16,21 3 12 15,27 4 1-15,8 11 3 31,-5 12 2-31,-10-2 0 16,-16 9 0-16,-7-8 2 16,-6-3-1-16,-5-4-4 15,-1-8 1 1,2 4-47-16,-1-3-3 15,4-5-47-15,-1-6-5 32,1-8 54-32</inkml:trace>
  <inkml:trace contextRef="#ctx0" brushRef="#br0" timeOffset="63361">13752 2269 33 0,'0'8'52'0,"0"7"3"15,0 0-22 1,0 3 0-16,3-8 7 15,19 2 0-15,11-8-15 32,12-4 0-32,3 0-15 0,-14-23 0 15,-5-2-25 1,-29-1 1-16,0 0-11 15,-37 4 1-15,-11 15 19 32,4 7 1-32,-4 0 17 0,3 29 0 31,8 12 6-31,26 7 2 0,11-8 7 15,14-3 2 1,28-12-9-16,16-9 0 16,9-2-114-1,14-3-2 1,-2-7-31-16</inkml:trace>
  <inkml:trace contextRef="#ctx0" brushRef="#br0" timeOffset="64109">15100 1937 65 0,'0'-10'62'0,"0"2"-2"16,0 8-44 0,3 4 1-16,4 29 8 15,1 8 0-15,3 6-6 16,-3 9 0-1,-1-4-8-15,4-8 1 16,-7-11 1 0,-4-4 1-16,3-18-6 15,-3-7 2 1,4-4-78-1,0-4-2-15,-4-22-38 16,0-15-4-16</inkml:trace>
  <inkml:trace contextRef="#ctx0" brushRef="#br0" timeOffset="64320">14770 1993 52 0,'-8'-4'76'16,"5"-7"-2"-1,3 3-36-15,15 1 0 16,44 0-9-1,52-8 1-15,26-11-8 16,23 0 3 0,-8 0-15-16,-35 4 0 15,-20 8-49 1,-45 6 3-16,-22 8-73 15,-30 0-10 1,-19 12 43-16</inkml:trace>
  <inkml:trace contextRef="#ctx0" brushRef="#br0" timeOffset="64637">14751 2269 65 0,'-14'0'65'16,"-1"0"-1"-1,-4 0-18-15,19 8-2 16,26-1 7-16,55-7 0 15,46 0-32 1,17-7 1-16,12-8-13 16,-34 0 1-1,-22 1-44-15,-33 10 0 16,-31 4-80-1,-24 0-10-15,-12 0 37 16</inkml:trace>
  <inkml:trace contextRef="#ctx0" brushRef="#br0" timeOffset="65052">14596 2206 58 0,'0'-4'57'16,"-7"4"-1"-1,-1 0-27-15,-3 12 0 16,0 10 5 0,-4 8 0-16,0 0-25 15,-4-4 0-15,2-1-37 16,5 1 0-1,12-8-62-15,0-7-5 0,19-11 32 32</inkml:trace>
  <inkml:trace contextRef="#ctx0" brushRef="#br0" timeOffset="65397">15574 2118 0 0,'0'0'45'16,"-4"8"0"-16,-7 6-11 15,0 12-1 1,-4 7-14-16,0-7-1 16,0 11-40-1,5-11 0-15,6-7-43 16,4-13 2-1</inkml:trace>
  <inkml:trace contextRef="#ctx0" brushRef="#br0" timeOffset="65750">15714 1698 87 0,'0'-4'60'16,"0"0"-3"-1,0 4-66-15,0 18 1 16,-7 16-6-1,-11 17 0-15,3-7-47 16,-15 1 2 0,4-8 20-16</inkml:trace>
  <inkml:trace contextRef="#ctx0" brushRef="#br0" timeOffset="66154">14722 1900 94 0,'4'-3'63'16,"-1"-1"-1"-16,1 4-74 15,0 0 2-15,-4 0 11 16,0 19 1-1,0 10-32-15,-8-7 0 16,-7 12-35 0,1-13 1-16</inkml:trace>
  <inkml:trace contextRef="#ctx0" brushRef="#br0" timeOffset="66620">14485 2199 56 0,'0'0'68'0,"0"0"-2"0,8 0-45 31,6 0 0-31,12 7-11 16,15-2 1-1,3-5-7-15,-3 0 2 16,3 0-81 0,-14 0-2-16,-8 0-4 15</inkml:trace>
  <inkml:trace contextRef="#ctx0" brushRef="#br0" timeOffset="67146">14707 1804 38 0,'0'0'66'16,"0"0"0"-1,0 0-48-15,0 0 0 16,0 4-18-16,-4 22 0 16,1 7 6-1,-4 0 1-15,-1 8-25 16,0-19 1-1,5 4-52-15,-5-11-2 0,4-11 27 32</inkml:trace>
  <inkml:trace contextRef="#ctx0" brushRef="#br0" timeOffset="67603">14474 1668 63 0,'0'-8'48'16,"0"5"0"-16,-4 3-53 15,-22 7 0-15,-8 37 30 16,1 34 1 0,0 25 12-16,11 26-1 0,14 5-4 31,8-9 0-31,4-18 1 15,26-15 1-15,-12-22-7 16,1-25 1 0,-8-16-15-16,-4-14 1 15,0-8-39 1,-3-3 1-1,-4 0-105-15,0-4-9 0,8 0 20 32</inkml:trace>
  <inkml:trace contextRef="#ctx0" brushRef="#br0" timeOffset="68440">16010 2067 5 0,'-10'-8'44'31,"-5"5"1"-31,-4 3-17 16,8 0-1-16,4 0 3 15,7 7 0 1,3 4 13 0,35-8-2-16,6-3-8 15,12 0-2-15,-4-6-15 16,-12-13 0-16,-3 4-33 15,-26-4 0 1,-11-2-24 0,-15-2-1-16,-25 12 17 15,-8 11 0 1,-8 0 19-16,-4 34 2 0,1 10 24 31,8 18 1-31,13 5 9 16,27 14-1-16,11-1 9 15,23-5 2 1,29-19-1-16,7-23 0 0,7-7-27 31,-3-11 1-31,0-12-91 16,-18-3-2-1,-19 0-53-15,-12-15-13 16,-6-33 93-16</inkml:trace>
  <inkml:trace contextRef="#ctx0" brushRef="#br0" timeOffset="69211">16741 1702 10 0,'0'0'27'15,"0"0"1"-15,0 0-22 16,7 10 1-16,11 12 15 16,5 15 1-16,2 11 3 15,-2 4-1 1,-5-8 14-1,-3-7 0-15,-15 0 13 16,0-15-2-16,-26-11-15 31,-15-7-2-31,-7-4-23 0,0-4 1 31,0-10-13-31,11-5 1 0,11-7-69 16,11-4 0 0,8 1-49-1,7-8-8-15,0-3 74 16</inkml:trace>
  <inkml:trace contextRef="#ctx0" brushRef="#br0" timeOffset="69361">16655 1480 140 0,'0'-8'89'0,"0"4"-6"0,0 2-168 32,-4 2-7-32,4 0-1 15</inkml:trace>
  <inkml:trace contextRef="#ctx0" brushRef="#br0" timeOffset="70369">16993 1675 13 0,'-4'-3'44'16,"0"3"-7"-16,0 0 2 15,4 0-31 1,0 0 0-16,0 7 4 15,12 19 0 1,6-1 11-16,4 2 0 16,4-9 15-1,0-4 1-15,-8-2-6 16,-7-9 0-1,1-3-19-15,-1 0 0 16,-7-22-11 0,-1 0 0-16,1 0-14 15,-4 4 0 1,3 6-10-16,1 12 1 15,0 4 9 1,7 22 0-16,4 4 28 16,14-5-1-1,-2-14 16-15,-2-11 1 16,-2 0-13-16,-5-15 1 15,-11-10-16 1,-7-5 1 0,0 1-22-16,-7 3 0 15,-4-4-41 1,0 12 0-16,4 7-51 15,7 7-8-15,0 4 45 16</inkml:trace>
  <inkml:trace contextRef="#ctx0" brushRef="#br0" timeOffset="70751">17581 1546 64 0,'0'0'58'16,"-3"0"-1"-16,-16 8-51 15,11 17-1 1,-6 5 10 0,3 10 1-1,3 9 14-15,8-9 0 0,0-7 6 16,19-7 1-1,10-15-18-15,8 8 1 16,-3-12-42 0,-5-7 1-1,-3 0-79-15,-4 0-8 0,-7 0 16 31</inkml:trace>
  <inkml:trace contextRef="#ctx0" brushRef="#br0" timeOffset="71170">17414 1664 30 0,'-3'0'77'15,"-1"-4"-3"-15,-4 1-26 16,5-1-2-16,-1 4-29 15,4-4-2 1,19 1-8-16,21 3 2 16,12-8-3-1,-4 4 1-15,12-2-37 16,-20 6-1-1,-2 0-64-15,-13-4-5 0,-6-7 34 32</inkml:trace>
  <inkml:trace contextRef="#ctx0" brushRef="#br0" timeOffset="71693">17862 1502 37 0,'-11'-8'70'16,"-3"0"-3"-16,-5-2-19 16,0 0-2-1,5-2-11 1,3 1-1-16,3 3-18 15,4 1 2-15,4 3-20 16,0 4 1 0,0 0-8-16,0 0 1 15,23 11 5 1,21 22 0-16,12 27 1 15,7 17 1 1,3 34 0 0,-25 22 0-16,0 26 3 15,-30 18 0-15,-11 7 2 16,-26-3 1-16,-18-8 0 15</inkml:trace>
  <inkml:trace contextRef="#ctx0" brushRef="#br0" timeOffset="71715">18037 2723 358 0,'-56'152'7'0,"-11"-20"-48"0,-10-13-1 16</inkml:trace>
  <inkml:trace contextRef="#ctx0" brushRef="#br0" timeOffset="74994">18199 2148 25 0,'-7'4'58'16,"-4"3"1"-1,-4-4-16-15,15 1 0 0,0-4-5 31,23 0 0-31,17 0-17 16,20 0 0-16,10 0-14 16,0 0 1-16,-10 0-4 15,-8-4-1 1,-15 4-55-1,-12-3 1-15,-10 3-53 16,-11 0-7 0,-4 0 61-1</inkml:trace>
  <inkml:trace contextRef="#ctx0" brushRef="#br0" timeOffset="75452">18244 2380 91 0,'0'0'81'16,"0"4"-4"-16,15-1-52 16,29 1 1-1,15-4-9 1,23 0 2-16,3 0-108 15,-7 0-6-15,-4-4-7 16</inkml:trace>
  <inkml:trace contextRef="#ctx0" brushRef="#br0" timeOffset="76718">19166 1997 22 0,'-7'-12'67'16,"-5"-3"2"-16,6-3-5 15,2-1-2 1,-4 1-22-16,5 7-1 16,-1 11-28-1,4 0 1-15,0 23-8 16,0 10 0-16,4 11-1 15,7 0 1 1,-1-1 0-16,2-1 0 16,-1-5-2-1,-7-11 0-15,-4-11-58 16,4-4 2-1,-4-11-59-15,0-4-8 16,-4-26 60 0</inkml:trace>
  <inkml:trace contextRef="#ctx0" brushRef="#br0" timeOffset="76910">18814 1904 130 0,'0'0'99'15,"27"-4"-6"1,21-3-68-1,41-8 1-15,22-3-7 16,3-5 0-16,9 2-32 16,-31 9 0-1,-18 9-97-15,-29-1-7 16,-20-4 13-1</inkml:trace>
  <inkml:trace contextRef="#ctx0" brushRef="#br0" timeOffset="77114">18841 2222 164 0,'0'0'110'0,"10"0"-7"15,31 3-80 1,37 1-1-16,18-4-10 15,12 0 1 1,-8 0-126-16,-19 0-6 0,-14 0-12 31</inkml:trace>
  <inkml:trace contextRef="#ctx0" brushRef="#br0" timeOffset="77817">19847 2133 29 0,'-3'-7'56'0,"-8"-5"2"0,-4 1-21 32,-4 3 2-32,-2 8-22 0,2 8 2 15,0 15 4 1,12 6-1-16,7 1 13 15,7-9 0 1,31-9 1 0,6-12 0-16,4 0-14 0,-11-22 0 15,-14-8-19 1,-23 1 0-16,0-1-36 15,-31 8 0 1,-13 11-91 0,15 8-8-16,-1 3 21 15</inkml:trace>
  <inkml:trace contextRef="#ctx0" brushRef="#br0" timeOffset="78433">20603 1779 61 0,'0'-8'70'32,"-25"5"0"-32,2 3-39 15,-10 0 0 1,-8 14-1-16,4 23 1 0,4 22-12 31,14 4 0-31,12 0-2 0,7-8 0 16,29-14 0-1,20-12 1 1,10-14-47-16,15-11-1 15,4-4-87 1,-5-15-9 0,-6-23 35-16</inkml:trace>
  <inkml:trace contextRef="#ctx0" brushRef="#br0" timeOffset="78696">20785 2008 87 0,'-4'10'75'16,"4"16"-4"-16,0 4-40 31,18-9 0-31,30-2 5 0,16-15-1 15,3-4-16 1,-5-15-2-16,-3-14-14 16,-36-8 0-1,-23-3-10 1,-19 3 0-16,-37 14 0 0,-6 5 0 31,-5 14-29-31,15 4 1 0,8 4-68 31,33 18-7-31,11 0 37 0</inkml:trace>
  <inkml:trace contextRef="#ctx0" brushRef="#br0" timeOffset="78969">21418 1789 93 0,'-22'12'70'15,"0"6"-2"1,3 16-65-16,19 6 2 0,0 0 7 31,33-3 0-31,5 4-3 0,-9-8 2 16,-6-6 1-1,-23-10 0-15,-12 2-2 16,-28 3 1-1,-8-3-89 1,0-8-6-16,3-8-15 0</inkml:trace>
  <inkml:trace contextRef="#ctx0" brushRef="#br0" timeOffset="79423">21711 1956 102 0,'0'0'78'0,"-4"0"-4"0,-7 0-57 16,0 14 0-1,-4 16 7-15,8-1 0 16,3-2 10-1,4-6 1 1,15-10-5-16,10-11 1 0,6 0-24 31,9-7 0-31,-11-7-7 0,-6-1 1 16,-8 0-15-1,-8 11 1 1,-4 4 1-16,1 8 0 16,0 22 27-1,7-13 1-15,4 2 3 16,7-15 1-16,5-4-15 15,-6-8 1-15,-2-14-6 16,-11-3 0 0,-8-9-41-1,0 5 1-15,-4-4-91 16,-4-4-10-1,8 0 37 1</inkml:trace>
  <inkml:trace contextRef="#ctx0" brushRef="#br0" timeOffset="79756">22307 1634 126 0,'0'0'88'31,"0"0"-4"-31,-15 19-61 0,-7 15 0 16,-1 17 5 0,-2 8 0-1,14-3-7-15,11-1 1 16,0-11 1-1,7-7 0-15,26-11-14 0,-6-8 1 16,-2-7-18 0,-2-3 0-16,-2-1-58 15,2-7-1 1,-1 0-58-1,-3-18-13-15,0-5 65 16</inkml:trace>
  <inkml:trace contextRef="#ctx0" brushRef="#br0" timeOffset="79928">22137 1804 247 0,'-19'0'85'32,"4"0"-3"-32,8 0-104 15,10 4-1-15,35-4 52 16,28 4 0-1,16-4-33-15,-1 0 0 0,-10 0-108 32,-16 0-6-32,-25 0-2 0</inkml:trace>
  <inkml:trace contextRef="#ctx0" brushRef="#br0" timeOffset="80352">22640 1439 93 0,'0'0'69'0,"19"4"-3"0,25 29-67 31,-7 19 1-31,1 14 6 15,-17 19 2-15,-17 11 1 16,-19-4-1 0,-40 1-23-16,-30-20 1 15,-12-3-64 1,-17-21-3-1,-1-16 21-15</inkml:trace>
  <inkml:trace contextRef="#ctx0" brushRef="#br0" timeOffset="80716">21633 1616 196 0,'-15'0'71'16,"-7"15"-4"-16,-8 26-93 15,11 25 1 1,12 23 46-1,7 7 1-15,19-1-23 16,7-2 1 0,3-19-91-16,1-16-5 0,0-24 1 31</inkml:trace>
  <inkml:trace contextRef="#ctx0" brushRef="#br0" timeOffset="84626">12733 3411 91 0,'0'-9'98'0,"0"2"-5"15,0 0-72 1,0 7 1-16,0 0-15 15,4 19 1 1,7 28 10 0,-4 12 2-16,8 8-7 15,-4 18 0 1,-3-19-5-16,-1-3 0 15,4-23-11-15,-8-14 1 16,-3-15-75 0,0-11-1-16,0-3-35 15,0-27-8 1</inkml:trace>
  <inkml:trace contextRef="#ctx0" brushRef="#br0" timeOffset="84889">12422 3480 126 0,'-15'0'99'16,"0"0"-6"-16,0 0-66 16,15-4 1-1,19-7 4-15,59-8 1 16,37-7-7-1,33-3 1-15,22 0-18 16,-15-1 2-16,-25 4-31 16,-33 4 2-1,-31 11-112-15,-36 11-6 16,-30 0 7-1</inkml:trace>
  <inkml:trace contextRef="#ctx0" brushRef="#br0" timeOffset="85223">12496 3945 93 0,'-15'0'76'15,"0"0"-4"-15,-3 4-45 16,11 0 0-1,7-1 21-15,33-3 2 16,37 0-13 0,38 0 1-16,14-15-23 15,-4-7 1 1,-10 0-40-16,-19 7 0 15,-19 4-105-15,-22 4-9 16,-22 3 21 0</inkml:trace>
  <inkml:trace contextRef="#ctx0" brushRef="#br0" timeOffset="85618">12355 3911 118 0,'0'0'92'0,"0"0"-6"16,-7 15-73-1,-12 8 1-15,-6 6-14 16,6 5 0-1,8-5-90-15,7-7-6 16,4-15 2-16</inkml:trace>
  <inkml:trace contextRef="#ctx0" brushRef="#br0" timeOffset="86112">12285 3411 48 0,'0'-4'65'32,"0"-1"-1"-32,0-2-48 0,0 7 1 15,0 0-11 1,-4 7 1-1,0 20 1-15,-3 2 1 16,-1 0-30-16,5-6 0 16,-4-5-53-16,7-8-1 15,0-10 26 1</inkml:trace>
  <inkml:trace contextRef="#ctx0" brushRef="#br0" timeOffset="86496">13266 3155 74 0,'0'0'75'16,"0"0"-3"-1,0 0-50 1,0 0 0-16,0 16-10 0,0 16 0 15,-4 5-46 1,-10 7-1-16,-1 12-51 16,0-5-3-1,7-2 44-15</inkml:trace>
  <inkml:trace contextRef="#ctx0" brushRef="#br0" timeOffset="86880">13210 3838 80 0,'0'0'72'15,"0"0"-2"-15,-14 18-51 16,-8 15-1-1,3 12-9 1,1-1 1-16,-5 4-90 16,9-7-3-16,3-8-1 31</inkml:trace>
  <inkml:trace contextRef="#ctx0" brushRef="#br0" timeOffset="87579">13748 3531 64 0,'-7'0'87'0,"-1"0"-3"15,4 0-52 1,4 0 0-16,0 0-10 31,12 0-1-31,13 5-1 0,19 1 3 16,8-2-18-1,11-4 1-15,4 0-24 16,-11 0 1 0,-15 0-87-1,-20 0-9-15,-5 0 15 0</inkml:trace>
  <inkml:trace contextRef="#ctx0" brushRef="#br0" timeOffset="87801">13729 3701 144 0,'-4'0'89'0,"1"4"-5"16,-1 4-62-16,4-1-1 15,11-3 11 1,37-1-2-16,16-3-26 15,5 0 1 1,10 0-100-16,-13 0-2 16,-14 0-27-1</inkml:trace>
  <inkml:trace contextRef="#ctx0" brushRef="#br0" timeOffset="88460">14503 3284 71 0,'-3'0'98'0,"3"0"-5"16,0 0-55-1,0-2-1-15,10-2-30 16,28-4 0-1,7 4-3-15,13 0 0 16,13 4-1 0,-12 0 0-16,-7 0 1 15,-19 0 0-15,-14 8 3 16,-11 10 1-1,-8 4-2-15,-23 12 1 16,-21-2-31 0,3 5 1-16,-3 0-84 15,17 0-7-15,13-14 22 16</inkml:trace>
  <inkml:trace contextRef="#ctx0" brushRef="#br0" timeOffset="88860">14651 3827 75 0,'0'0'83'0,"0"0"-2"15,0-4-46 1,0 4 1-16,0 0-10 16,0 0 0-1,-3 0 4 1,3 0-2-16,0-3-3 15,0-1 1-15,3-3-15 32,1-1 0-32,0 4-15 0,-4 1 1 15,0-1-109 1,0 4-3-16,0-4-18 15</inkml:trace>
  <inkml:trace contextRef="#ctx0" brushRef="#br0" timeOffset="139039">15489 3310 52 0,'-15'-4'72'15,"-11"4"-2"1,-4 0-48-16,1 0 1 15,14 0-8 1,15 0 1-16,0 0 9 16,26 8-1-1,18-5-5-15,15 5 0 16,12-8-10-1,-1-4 1-15,-7 4-13 16,-8 0 0 0,-14-4-56-16,0-3-1 15,-15 3-42 1,-19 0-5-16,-7 0 65 15</inkml:trace>
  <inkml:trace contextRef="#ctx0" brushRef="#br0" timeOffset="139221">15385 3506 84 0,'-19'4'85'15,"15"4"-5"1,4-6-36-16,41 2 0 16,45-4-5-1,21 0 0-15,7-11-29 16,-6 0 0-1,-16 4-71-15,-25 7 0 16,-15 0-57-16,-4 0-10 16,-25 0 68-1</inkml:trace>
  <inkml:trace contextRef="#ctx0" brushRef="#br0" timeOffset="139605">16633 3177 131 0,'0'0'84'16,"0"0"-4"-16,0 0-69 16,4 19 1-1,0 18 17-15,-1 12 0 16,1 9-7-1,-4 1-1-15,0-8-10 16,0 1 0 0,0-16-5-16,-4-5 0 15,4-13-2 1,0-3 0-16,0-12-39 15,0-3 1-15,0 0-87 16,0-29-9 0,4-16 33-16</inkml:trace>
  <inkml:trace contextRef="#ctx0" brushRef="#br0" timeOffset="139818">16285 3262 102 0,'-4'-3'85'15,"4"3"-4"-15,4 0-42 16,40 0-1-1,27 3 10-15,28 1-1 16,24-4-23 0,-1 0 1-16,-4-15-18 15,-29 0 0-15,-18 4-51 16,-31 1 0-1,-13 2-86-15,-20-3-11 16,-7-5 43 0</inkml:trace>
  <inkml:trace contextRef="#ctx0" brushRef="#br0" timeOffset="140078">16181 3605 135 0,'4'8'128'0,"37"3"-10"15,18 0-68 1,30-7 0-16,14-4-36 16,9-8 2-1,-8-7-16-15,-23 8 0 16,-14 0-29-1,-27 7 1-15,-14 0-102 16,-11 0-8 0,-15 7 20-16</inkml:trace>
  <inkml:trace contextRef="#ctx0" brushRef="#br0" timeOffset="140432">17174 3554 93 0,'0'0'79'16,"-12"0"-2"-16,-9 18-57 15,-6 8 1 1,9 7 11-16,11 7-1 16,7-6 16-1,10-12-2-15,28-18-16 16,3-4 1-1,14-7-27-15,-14-27 1 16,-16-9-4 0,-21 1 0-16,-4 9-4 15,-33 11 2-15,-4 10-127 16,-7 12-4-1,6 0-13-15</inkml:trace>
  <inkml:trace contextRef="#ctx0" brushRef="#br0" timeOffset="150780">8404 8946 141 0,'0'0'89'16,"3"0"-5"-16,8 4-70 0,4 21 0 15,4 12 16 1,10 15 0-1,1 0-7-15,3 3 0 0,-7 1-7 32,0-9 0-32,-8-2-6 15,-7-6 1-15,8-5-7 16,-11-12 2-16,-4-7-6 15,-1-4 0 1,1-7 0-16,3-4 0 16,4-23 0-1,12-32 0 1,6-30 0-16,8-18 0 15,4 7 0 1,-12 3 0-16,8 31 0 0,-14 14 0 16,-9 22-117-1,-6 8-4-15,-5 7-23 16</inkml:trace>
  <inkml:trace contextRef="#ctx0" brushRef="#br0" timeOffset="151053">8918 8717 181 0,'-4'0'112'15,"4"0"-5"-15,0 0-78 16,15 0 1 0,29 0-5-16,20 0 2 0,10-19-30 31,-12-3 1-31,-6 3-123 15,-22 9-4 1,-16 3-15-16</inkml:trace>
  <inkml:trace contextRef="#ctx0" brushRef="#br0" timeOffset="151330">8296 8971 178 0,'-4'0'111'0,"4"0"-6"0,15 0-81 31,30 0 1-31,14-7-6 0,11-15 1 16,1-4-143-1,-12 0-4 1,-7 12-14-16</inkml:trace>
  <inkml:trace contextRef="#ctx0" brushRef="#br0" timeOffset="151769">9452 8964 142 0,'-4'4'123'16,"0"-1"-9"-16,0 1-73 15,4-4 0 1,8 0-26-16,21 0 0 0,16 0-11 31,-5 0 0-31,9-4-34 16,-8-3 0-16,-16 3-99 15,-10 1-8 1,-11 3 25 0</inkml:trace>
  <inkml:trace contextRef="#ctx0" brushRef="#br0" timeOffset="151955">9425 9126 180 0,'12'0'136'15,"17"0"-8"1,16 0-98-16,14-4 0 15,8-6-27 1,-4-2 1-16,-7 5-98 16,-20 0-1-1,-14 3-45-15,-11-3-10 16</inkml:trace>
  <inkml:trace contextRef="#ctx0" brushRef="#br0" timeOffset="153591">10407 8721 83 0,'0'0'94'16,"0"0"-6"-16,0 0-61 15,4 0 2 1,22 0-19-16,18-4 0 15,12 0 0 1,3 4 1-16,-7 0-1 16,-11 0 1-1,-23 4 6-15,-14 18 0 16,-4 0-1-16,-26 4 0 15,-15 3-13 1,8 1 1-16,3-4-46 16,11-1 0-1,12 2-77-15,7-1-11 0,4-1 43 31</inkml:trace>
  <inkml:trace contextRef="#ctx0" brushRef="#br0" timeOffset="153866">10540 9281 123 0,'0'0'98'0,"0"0"-7"16,0 0-67-1,4 0-1-15,14-3-7 0,5-9 0 16,-1 6-3-1,-7-2 1-15,-8 8 8 16,-3 0 1 0,-4 4-8-1,0 6 0-15,-8-2-117 16,8-4-3-1,0-4-34-15,8-18-8 0</inkml:trace>
  <inkml:trace contextRef="#ctx0" brushRef="#br0" timeOffset="157454">11774 8827 48 0,'-8'0'79'16,"1"0"-3"-16,-4 4-26 15,4 0-2 1,-1 0-19-16,0 3-1 15,5-3-9 1,3 4 1 0,7 2 8-16,30-2 1 15,22-1-7 1,8 0 1-16,0 0-18 0,-12-7 2 15,-7 0-7 1,-14 0 0-16,-8 0-14 16,-4 0 1-1,-11 0-65 1,-4 0-2-16,-3-7-44 15,-4 0-11-15,4 3 75 32</inkml:trace>
  <inkml:trace contextRef="#ctx0" brushRef="#br0" timeOffset="157859">11889 9034 70 0,'-12'0'86'0,"-3"4"-3"15,5 3-34-15,6-3-1 16,0 3-1 0,8-3-1-16,37 0-16 31,22-4 1-31,26 0-21 0,-5 0 1 15,-5 0-11 1,-17 0 0-16,-21 0 0 16,-15 0 0-16,-7 3 0 31,-9-3 0-31,-2 0-25 0,-4 0 2 15,-4 0-94 1,3 0-4-16,1 0 0 16</inkml:trace>
  <inkml:trace contextRef="#ctx0" brushRef="#br0" timeOffset="162123">13310 8721 52 0,'-3'-8'81'16,"-1"-3"-3"0,1-4-24-1,3 4-3-15,0 4-20 16,3-1 0-1,1 8-14-15,7 4 0 0,0 18 9 32,15 15-1-32,-4 22-7 0,-7 0 1 15,0 0-14 1,0 0 1-1,-4-18-6-15,-7-11 0 16,-4-8 0 0,0-8 0-1,0-6-20-15,4-4 1 16,-4-4-83-1,0-12-3-15,-4-17-18 16,-15-8-7-16</inkml:trace>
  <inkml:trace contextRef="#ctx0" brushRef="#br0" timeOffset="162400">13100 8739 123 0,'0'0'119'16,"0"0"-9"-16,14 0-55 15,34 0-2-15,12-6-30 16,25-10 0-16,18 1-21 16,5-7 1-1,-8 3-3-15,-22 5 0 16,-12 7-17-1,-28 3 2-15,-20-1-88 16,-18 5-3 0,0 0-21-1,-18 0-6-15</inkml:trace>
  <inkml:trace contextRef="#ctx0" brushRef="#br0" timeOffset="162662">13222 9104 104 0,'-8'12'93'15,"8"-2"-4"-15,0 1-34 16,19 8 1-1,29-8-9 1,23-7 0-16,18-4-38 16,3-7 2-16,-7-16-14 15,-11 8 1 1,-22 5-106-16,-22 2-3 0,-19 4-29 31,-11-2-7-31</inkml:trace>
  <inkml:trace contextRef="#ctx0" brushRef="#br0" timeOffset="163013">13162 9134 126 0,'0'7'116'0,"-3"19"-8"0,-8 7-71 31,-8 8-1-31,0 3-28 0,9-7 1 16,2-11-46-1,5-8-1 1,3-18-78-16,0 0-11 16,3-26 40-1</inkml:trace>
  <inkml:trace contextRef="#ctx0" brushRef="#br0" timeOffset="163362">13052 8706 129 0,'0'0'111'0,"0"7"-8"0,-8 9-77 16,-7 16 1-1,-7 5-29-15,15 0 0 16,3-8-85-1,4-7-3-15,4-11-21 16</inkml:trace>
  <inkml:trace contextRef="#ctx0" brushRef="#br0" timeOffset="163620">13844 8493 131 0,'8'-5'101'16,"-5"5"-7"-16,-3 0-69 15,-3 0 1 1,-20 25-11-1,8 9 0-15,8 3-65 16,0 10 1 0,-1 6-63-16,5-4-8 15,-5 13 56 1</inkml:trace>
  <inkml:trace contextRef="#ctx0" brushRef="#br0" timeOffset="163869">13792 9171 247 0,'0'-7'96'16,"0"-1"-4"-16,0 1-114 15,0 7 0 1,-11 0 39 0,4 29 1-16,7 8-16 15,-4 8 1-15,4 2-112 16,0-6-7-1,0-12-10-15</inkml:trace>
  <inkml:trace contextRef="#ctx0" brushRef="#br0" timeOffset="164685">14370 8647 63 0,'-11'4'85'0,"-4"-1"-4"16,-3 0-31-16,6 1-2 16,1-4-10-16,8 0 0 31,3 0-15-31,10 0 0 15,24 0-8-15,15 0 1 16,9-7-7 0,5 0 1-16,0 3-8 15,-14 4 1 1,-16 0-4-16,-7 4 0 15,-11 14 2 1,-8 8 0-16,-7 4 1 0,0 17 0 16,-26 5-1-1,-18 4 1 1,-12 6-2-16,-7-3 0 15,4-3 0 1,10-1 0-16,9-14 0 16,18-5 0-16,18-13 0 15,8-8 0 1,33-11 0-16,19-4 0 15,3 0 0 1,7 0 0-16,-3-8 0 16,-11-7 0-1,-7 4-8 1,-20 3 1-16,-10 1-79 15,-15 4-1-15,0-1-44 16,-22-3-12-16,-8-8 94 31</inkml:trace>
  <inkml:trace contextRef="#ctx0" brushRef="#br0" timeOffset="164870">14314 9060 109 0,'0'0'103'0,"15"0"-6"15,26-15-54 1,18-3 2-16,15-1-22 15,4-7 1 1,-8 4-71-16,-14 4-2 16,-15 3-70-1,-23 4-13-15,-18 4 58 16</inkml:trace>
  <inkml:trace contextRef="#ctx0" brushRef="#br0" timeOffset="165156">14274 8566 144 0,'0'0'95'16,"0"0"-6"-1,-4 3-85-15,-7 19 0 0,-4 9-53 31,4 1-2-31,7 5-47 16,4-4-4-16</inkml:trace>
  <inkml:trace contextRef="#ctx0" brushRef="#br0" timeOffset="165484">14741 9227 152 0,'3'0'105'16,"1"0"-7"0,-1 0-70-16,-3 21-1 15,0 12-7 1,0 5 0-16,0-2-40 15,-3 1 1 1,3-8-99 0,0-10-6-16,0-19 13 15</inkml:trace>
  <inkml:trace contextRef="#ctx0" brushRef="#br0" timeOffset="165861">15193 8802 140 0,'-4'4'123'15,"0"3"-9"-15,4 7-66 16,0 1 0 0,33-7-30-16,11 4 2 15,16-10-20-15,-8-2 0 16,0 0-28-1,-19 0 2-15,-11-2-104 32,-3 2-8-32,-19 0 18 15</inkml:trace>
  <inkml:trace contextRef="#ctx0" brushRef="#br0" timeOffset="166037">15155 9020 219 0,'-4'3'117'15,"4"8"-5"-15,4 0-99 16,30 4 0-1,18-8 5-15,10-3 1 0,9-4-19 32,-16 0 0-32,-10 0-105 0,-12 4-1 15,-14 3-36 1,-4-3-9-1</inkml:trace>
  <inkml:trace contextRef="#ctx0" brushRef="#br0" timeOffset="174921">16410 8721 22 0,'0'-8'68'0,"0"-7"38"16,0-3-6-1,0-1-44-15,4 5 2 0,-4 7-35 32,8 7 0-32,-4 0-9 15,3 25 1-15,1 20-3 16,10 25 2-1,-7 0-14-15,0 7 0 16,-3-11 0 0,-4-10 0-16,-1-12 0 0,-3-15 0 15,0-14 0 1,0-7 0-1,0-8-54-15,3 0 2 16,-3-15-81 0,0-22-10-1,-10-15 52-15</inkml:trace>
  <inkml:trace contextRef="#ctx0" brushRef="#br0" timeOffset="175194">15896 8749 150 0,'0'0'114'16,"0"4"-9"0,7-4-61-16,41 0-1 0,27 0-16 31,50-24 1-31,34-7-28 15,20-6 0-15,-9 0 0 16,-26 4 0 0,-37 11 0-16,-32 4 0 15,-31 10-42 1,-32 8 1-16,-12 0-90 0,-34 4-10 15,-18 15 37 1</inkml:trace>
  <inkml:trace contextRef="#ctx0" brushRef="#br0" timeOffset="175477">16248 9130 143 0,'-15'7'109'0,"-4"16"-9"0,1-1-52 15,18 0-2 1,22-11-14 0,37 1 1-16,23-12-33 15,25 0 0 1,1-4 0-16,-16-15 0 0,-10 4-8 31,-34 8 2-31,-18 0-123 0,-19 3-5 16,-11 0-7-1</inkml:trace>
  <inkml:trace contextRef="#ctx0" brushRef="#br0" timeOffset="175863">16899 9134 157 0,'-3'11'126'16,"3"15"-8"-16,0 3-78 16,3 4 0-1,27-10-26 1,7-9 2-16,11-10-16 15,-3-4 0 1,-8-14 0-16,-15-13 0 16,-3-2 0-1,-19 3 0-15,-8-3 0 16,-10 14 0-1,-15 3 0 1,-4 6 0-16,3 6-28 0,8 0 2 16,7 14-104-1,16-3-8-15,3-7 18 16</inkml:trace>
  <inkml:trace contextRef="#ctx0" brushRef="#br0" timeOffset="181553">18451 8001 121 0,'0'-4'100'0,"0"4"-6"15,0 0-63 1,0 0 1-1,0 29 1-15,11 20 0 16,-3 9-8 0,-4 6 0-1,0-2-17-15,-1-14 1 0,1-11-9 31,0-8 0-31,-1-6-38 0,1-8 1 16,-4-4-94 0,0-7-9-16,-4-4 32 15</inkml:trace>
  <inkml:trace contextRef="#ctx0" brushRef="#br0" timeOffset="181807">17885 8543 161 0,'-4'8'135'16,"4"3"-10"0,11 4-87-16,59-1 1 15,38-6-33 1,36-8 1-1,27 0-7-15,3-8 0 0,-19-6 0 16,-22-1 0 0,-36 8 0-16,-34-1 0 15,-29 8-122 1,-20 0-3-1,-14 0-21-15</inkml:trace>
  <inkml:trace contextRef="#ctx0" brushRef="#br0" timeOffset="182384">18189 9045 98 0,'0'0'73'16,"0"8"-3"-16,0 6-42 16,10 12 1-16,9 3 19 31,4 9 1-31,-2 2-11 0,-13-7 0 15,-4 0-19 1,-4-6 2-16,0-5-21 16,0-11 0-1,-8-7 0 1,-21-4 0-16,-1 0 0 15,-11-8 0-15,-7-10 0 16,11-5 0-16,0 5 0 16,11 0 0-1,7 0 0 1,5 2 0-16,10-10-130 15,4 5-4 1,0-9-13-16</inkml:trace>
  <inkml:trace contextRef="#ctx0" brushRef="#br0" timeOffset="182566">18092 8846 219 0,'0'-4'128'15,"-3"1"-3"-15,-5 3-124 16,5-4 1-16,3 4-65 31,0 0-1-31,3 0-59 0,15 0-11 16,1 0 63-1</inkml:trace>
  <inkml:trace contextRef="#ctx0" brushRef="#br0" timeOffset="183254">18499 8872 54 0,'-3'0'87'15,"3"0"-4"-15,-4 0-33 16,4 0-1 0,0 0-12-1,0 0 3-15,0 25-8 0,0 9 0 16,4 10-15-1,14 1 0-15,-3-5-11 16,-3-7 1 0,-2-10-7-1,1-13 0-15,5-6 0 16,-2-4 0-16,1 0 0 15,-4-8 0 1,0-10 0-16,-3 0 0 16,-4 3 0-1,-4 4 0-15,0 11 0 16,3 0 0-1,0 0 0-15,5 7 0 16,7 5 0-16,0-5 0 31,3-3 0-31,-3-4 0 0,8-8 0 31,-13-14 0-31,-2-4 0 0,-8-11 0 16,0 8 0 0,-8-4 0-16,-2 3 0 15,-2 8 0 1,9 15-62-1,-5 7 2-15,8 0-74 16,0 0-11-16,0 3 64 16</inkml:trace>
  <inkml:trace contextRef="#ctx0" brushRef="#br0" timeOffset="183639">19199 8806 161 0,'0'0'111'16,"-7"-4"-6"-16,-11 4-84 15,-12 0 0-15,-3 22 6 32,-4 16 0-32,-4 1-9 0,15 10 2 15,11-2-20 1,15 5 0-16,22-11 0 15,19-13 0 1,15-12 0 0,3-13 0-16,0-3 0 15,-7 0 0-15,-4-3 0 31,-15-1 0-31,-10 0-119 0,-12 4-3 16,-4 0-22 0</inkml:trace>
  <inkml:trace contextRef="#ctx0" brushRef="#br0" timeOffset="185086">19696 8713 94 0,'0'0'107'16,"-4"0"-7"0,1 0-60-16,3-3 0 15,7 3-24-15,34-4 0 16,18 4-8-1,11 0 0-15,4 0-18 16,-11 0 1 0,-11 4-61-16,-8 3-1 15,-10-7-39 1,-20 0-5-16,-2 0 71 15</inkml:trace>
  <inkml:trace contextRef="#ctx0" brushRef="#br0" timeOffset="185248">19737 8909 137 0,'3'3'115'0,"31"-3"-9"16,18 0-81-1,18 0-2-15,8-7-123 16,26-12-4-1,-8 9-16-15</inkml:trace>
  <inkml:trace contextRef="#ctx0" brushRef="#br0" timeOffset="185906">20996 8470 140 0,'0'0'98'0,"0"0"-7"15,7 0-76 1,4 23 1-16,8 16 10 15,7 10-1 1,7 10-2-16,-3 7 1 16,-1-4-7-1,-2 1 0-15,-6-18-8 16,-6-1 1-16,-3-14-10 15,-5-12 0 1,0-4 0-16,0-14 0 16,1 0 0-1,3-25 0-15,8-27 0 16,18-18 0-1,-4-18 0-15,4-5 0 16,1 16 0 0,-13 13 0-16,-6 17 0 15,-8 21 0-15,-4 8-24 16,-3 7 1-1,-4 7-107-15,0 4-7 16,-8 0 14 0</inkml:trace>
  <inkml:trace contextRef="#ctx0" brushRef="#br0" timeOffset="186128">21207 8432 158 0,'0'0'124'16,"19"0"-8"0,21-6-87-16,24-9 1 15,20-5-36-15,-2-1 1 16,-4 3-111-1,-15 7-5-15,-26-4-4 16</inkml:trace>
  <inkml:trace contextRef="#ctx0" brushRef="#br0" timeOffset="186523">20789 8511 151 0,'0'0'115'15,"33"0"-8"1,19-12-89-16,18 1-1 15,4-7-123 1,0 6-6-16,-11 5-8 16</inkml:trace>
  <inkml:trace contextRef="#ctx0" brushRef="#br0" timeOffset="187374">15455 8093 44 0,'7'-7'49'16,"5"-1"0"-16,-5 1-45 15,1 7 0 1,-1 0 12-16,4 37 0 16,0 18 7-16,8 30 1 15,-1 33-10 1,-7 29 1-16,4 20 1 15,-11 6 0 1,-4-3 4-16,4-18 0 0,0-31-10 31,-4-32 1-31,0-30-34 16,0-30 0-16,7-29-75 15,3-10-5 1,2-53 25 0</inkml:trace>
  <inkml:trace contextRef="#ctx0" brushRef="#br0" timeOffset="188133">15685 8112 77 0,'-8'-11'85'16,"-10"-12"-5"-16,-8-6-44 16,-7 6-2-1,7-2-6-15,7-1 0 16,12 0-10-1,7-7-1-15,14 4-9 16,20-1 1-16,11 4-7 16,7 0 1-1,3 0-3-15,7-3 1 16,17 3 0-1,-2 0 0-15,23 1 1 16,0 2 1-16,11 1 0 16,12 3 1-1,14-2-2 1,7 6 0-16,16 4-1 15,10 3 1 1,15 0-1-16,18-6 1 0,16 0-1 31,14-1 0-31,8-4-1 0,11 8 1 16,3 0-1-1,5 3 1 1,10 5 0-16,-3 3 0 16,-1-3 0-1,5-1 0-15,-12-4 0 16,8 1 0-1,-4-5 0-15,-11 2 0 16,-12-1-1 0,-21-12 1-16,-19 16-1 15,-30 0 1-15,-26-1 0 16,-25 1 0-1,-15 3-3 1,-41 4 1-16,-8 0-3 16,-17 15 1-16,-9 22 2 15,-14 19 1-15,-7 32 6 16,-8 33 0-1,-4 39 2 1,-19 20 1-16,-2 16-4 16,2-5 1-1,8-20-9-15,12-24 1 0,3-25-125 31,-4-30-4-31,-7-26-10 0</inkml:trace>
  <inkml:trace contextRef="#ctx0" brushRef="#br0" timeOffset="189165">15770 9451 75 0,'-22'8'76'0,"-4"0"-3"0,-3 2-55 15,2 4-1 1,12-2-9 0,12-1-1-16,-8-4 0 15,7 1 0 1,4-1 2-1,0 4-1-15,0-3-2 16,15 10 0 0,7-7-1-16,11-3-1 0,8-2-2 15,-4-2 0 1,11 4-1-1,0-4 1-15,-3-1 2 16,7-3 1 0,7 0 5-16,18 0 0 0,-2 0-1 31,14 0-1-31,3 0-6 0,12 0 2 15,3 0-1 1,15 0 0 0,1 4 3-16,6 0 0 15,5-4 2 1,10 0 1-1,1 0-2-15,7 0 0 0,0 0-3 16,11 0-1 0,3 0-2-16,1 0 0 15,0 0-1 1,-1 0 1-16,-7 0 0 15,8 0 1 1,-8 0 0 0,19-8 0-16,-4 1 0 15,0 3 0 1,7 0-1-16,5 0 1 0,3 4 0 31,3-3 0-31,5 3 0 16,3-3 0-16,-4 3-13 15,-15-4 1 1,-7-4-39-16,-18-10-1 0,-15 3-62 31,-1-7-9-31,-13-12 38 0</inkml:trace>
  <inkml:trace contextRef="#ctx0" brushRef="#br0" timeOffset="189803">22240 8654 54 0,'4'-7'70'31,"-1"-12"0"-31,1 4-42 16,-4 1 1-16,0-1-11 15,0 4 1 1,0 4-5-16,-4 3 0 0,1 4-12 31,-1 0 1-31,4 0-9 0,-7 0 2 16,7 11 3-1,0 11 1 1,0 11 0-16,0 11 1 16,0 5 1-1,-3 13 0 1,-1 5 1-16,-4 7 2 0,1 7-3 31,-5-7 0-31,1-8-2 0,4-7 1 31,4-15 4-31,-1-3 1 0,4-8 2 16,-4-3 0-1,-7-5-1 1,-8-2 1-16,-7 2 0 16,-22 1 2-1,-11-8-5-15,-45 0 0 0,-36 9-37 31,-49-1 3-31,-41-4-77 16,-33 4-9-16,-26-12 31 16</inkml:trace>
  <inkml:trace contextRef="#ctx0" brushRef="#br0" timeOffset="206112">2740 11023 68 0,'0'-3'88'16,"0"-9"-3"-16,0-2-34 16,0-4-3-1,0-5-9-15,0 4 1 16,0 2-23-1,8 9 0-15,-1 8-14 16,12 14 0 0,3 24 1-16,7 13 0 15,1 1 5-15,-4 18 0 16,0-14 0-1,-11-5 1-15,-4 0-7 16,0-13 1 0,-7-12-4-16,3-8 0 15,-3-7 0 1,0-4 0-16,0-7 0 15,6 0 0 1,5-18 0-16,8-23 0 16,2-25 0-1,2-20 0-15,-6-5 0 16,6-1 0-1,-9 17 0-15,-7 13 0 16,-3 18-4 0,-5 14 2-1,1 12-127-15,4 7-4 16,-1 7-13-16</inkml:trace>
  <inkml:trace contextRef="#ctx0" brushRef="#br0" timeOffset="206617">3500 10946 81 0,'0'-12'100'0,"0"-5"-6"15,3 2-43-15,-3-8-2 16,0 12-34-1,0 11-1-15,0 0-17 16,-3 26 1 0,-12 26 14-16,4 14 0 15,0 12 13 1,7-5 0-16,4-6-9 15,11-8 1 1,19-15-15-16,-5-14 1 16,13-8-3-1,-9-11 0-15,-10-4-36 16,-1-7 2-1,-7 0-97-15,-3 0-8 16,-4-18 27-16</inkml:trace>
  <inkml:trace contextRef="#ctx0" brushRef="#br0" timeOffset="206938">3836 10902 174 0,'0'0'96'0,"0"0"-7"15,-7 12-79-15,-4 27-1 16,-4 13 26 0,0 11 0-16,4 14-12 15,8-6 1 1,3-8-17-16,3-12 2 15,16-14-9 1,0-12 0-16,2-9 0 16,2-2 0-1,-1-14 0-15,-3 0 0 16,-4 0-27-1,-1 0 1-15,-3-4-104 16,-3-14-8 0,-8-11 18-16</inkml:trace>
  <inkml:trace contextRef="#ctx0" brushRef="#br0" timeOffset="207120">3692 11127 170 0,'0'0'113'0,"0"0"-6"15,0 0-73 1,11 11 1-16,19-4-10 15,18 0 2-15,4-3-27 32,-4 0 0-32,-4-4-122 0,-10 0-4 15,7 0-20 1</inkml:trace>
  <inkml:trace contextRef="#ctx0" brushRef="#br0" timeOffset="207380">4140 10843 140 0,'0'0'91'15,"19"0"-5"1,14 0-68-16,4 18 0 15,11 23 12 1,-10 3-1 0,-9 15-13-16,-14 8 1 0,-15-1-12 15,4-3 1 1,-12-8-111-16,-7-14-3 15,-3-16-24 1</inkml:trace>
  <inkml:trace contextRef="#ctx0" brushRef="#br0" timeOffset="207840">4733 11075 144 0,'-8'0'121'15,"8"7"-9"-15,0 1-66 16,30-5 0-1,7 5-26-15,7-4 2 16,1-4-22 0,3 0 0-16,-7 0-24 15,-8 0 2 1,-3 0-108-16,-11 0-7 15,-4 0 13-15</inkml:trace>
  <inkml:trace contextRef="#ctx0" brushRef="#br0" timeOffset="208030">4770 11260 166 0,'0'0'129'31,"18"3"-9"-31,16 1-88 0,17-4 0 16,12 0-57-1,8 0 0-15,-1-11-102 16,-7-4-9-16,-11-3 27 31</inkml:trace>
  <inkml:trace contextRef="#ctx0" brushRef="#br0" timeOffset="208452">5818 10710 192 0,'0'0'116'0,"-3"18"-6"16,-1 19-95 0,0 15 0-1,-3 18 1-15,3 7 0 0,4 4-7 31,0-7 1-31,0-3-6 0,0-16 1 16,0-17-26 0,0-18 0-1,0-20-109-15,0 0-6 0,0-32 11 31</inkml:trace>
  <inkml:trace contextRef="#ctx0" brushRef="#br0" timeOffset="209025">5573 10739 98 0,'0'-3'92'15,"0"-5"-5"1,12-3-57-16,14-8 0 16,15 4 2-1,14-3 0-15,11 4-10 16,9 6 1-1,-5 12-18-15,-7 7 1 0,-11 23-5 32,-12 6 1-32,-13 4 2 0,-20 15 1 15,-7-7 2 1,-15-5 0-1,-18-9-1-15,-11-9 1 0,-1-14-7 32,0-11 1-32,5-4-4 0,3 0 1 15,7-12-3 1,19-6 1-1,11 11 4-15,8 3 0 16,21 4 8 0,12 8 1-16,3 25-4 0,-3 4 1 15,-4 7-6 1,-11-3 0-1,-19-2 0-15,8-8 0 16,-11-9-3 0,-4-8 1-1,4-6-65-15,-4-4-1 16,0-4-64-1,3 0-14-15,4-15 73 0</inkml:trace>
  <inkml:trace contextRef="#ctx0" brushRef="#br0" timeOffset="209406">6225 11127 109 0,'0'4'103'16,"0"3"-7"-16,0 4-46 15,23-4 2-15,10-3-14 16,4-4 1 0,15 3-28-16,0-28 2 15,-8-1-13 1,-18-4 0-16,-14 5-19 15,-12-1 2 1,-34 7-4-16,-7 12 1 16,-22 7 24-1,8 18 0-15,7 20 11 16,14 17 0-16,16 7-2 15,18-3 0 1,11-11-7-16,22-15 1 16,19-6-97-1,14-16 0-15,9-11-48 16,6 0-12-1,5-23 107-15</inkml:trace>
  <inkml:trace contextRef="#ctx0" brushRef="#br0" timeOffset="210183">7825 10750 118 0,'0'-3'103'31,"4"3"-7"-31,7 0-62 0,1 0 2 16,2 36-5-1,8 9 1-15,-3 14-9 16,11 11 0-16,-4-11-16 31,-4-3 1-31,-3-1-8 0,-5-19 0 16,-7-6 0-1,-3-15 0-15,-4-11 0 16,0-4 0-1,0 0 0 1,0 0 0-16,0-8 0 16,4-15 0-16,7-9 0 15,4-16 0-15,7-8 0 16,1-2 0-1,-2-6 0 1,2 9 0-16,-8 11 0 16,-5 11 0-16,-6 11-40 15,-4 0 2 1,0 18-93-1,0 0-9-15,0-7 33 16</inkml:trace>
  <inkml:trace contextRef="#ctx0" brushRef="#br0" timeOffset="210383">8044 10662 169 0,'0'0'119'0,"0"0"-6"16,26-4-94-1,22-7 0-15,11-8-51 16,8 1 0 0,0 0-85-1,-12-2-8-15,-14 11 33 0</inkml:trace>
  <inkml:trace contextRef="#ctx0" brushRef="#br0" timeOffset="210759">7618 10839 136 0,'-4'0'99'16,"4"0"-5"-1,7 0-74-15,24-4 2 0,5-7-45 31,20-1 1-31,4 3-84 16,-5-11-8-16,-10-9 34 16</inkml:trace>
  <inkml:trace contextRef="#ctx0" brushRef="#br0" timeOffset="211870">7363 10496 89 0,'0'0'104'15,"0"3"-8"-15,-8-3-60 32,-10 0-2-32,-8 0-25 0,-12-11 0 31,-2 0 2-31,-5-7 0 0,-3 2 2 15,8-2 1 1,3 4-2-16,11 2 0 16,7 9-7-1,12 3 0 1,7 0-4-16,0 29 1 15,7 27 2 1,12 14 0 0,3 26 1-16,-4 11 0 0,-3 18 3 15,-7 4 1 1,-8-6-3-16,0-2 1 15,-12-10-7 1,1-19 0 0,4-15 0-16,7-24 0 0,11-17 0 31,26-17 0-31,15-16 0 0,3-3 0 15,12 0-9 1,-7 0 1-16,-8 0-121 16,7-11-5-16,-8-7-6 31</inkml:trace>
  <inkml:trace contextRef="#ctx0" brushRef="#br0" timeOffset="212658">8670 11016 13 0,'-14'-11'42'0,"-5"0"0"15,-7 4 33 1,-4-4-3-16,1-1-15 16,2 9-3-1,9 3-22 1,7 0-1-16,11 11-11 15,4 0 1 1,25-7-3-16,19-4 0 0,12 0-11 16,3 0 2-1,-7-15-9-15,-16-4 0 16,-11-2-4-1,-21-13 1 1,-8 8-10-16,-4 1 1 0,-29 2-2 31,-15 11 1-31,-11 12 9 0,-1 5 0 16,8 28 13-1,4 15 0 1,11 22 7-16,15 7 1 16,22 5-10-1,11-8 2-15,33-19-9 0,20-14 0 16,10-23 0-1,0-15 0-15,0-3-87 16,-12-3-1 0,-10-20-50-1,-7-6-11-15,-11-15 100 16</inkml:trace>
  <inkml:trace contextRef="#ctx0" brushRef="#br0" timeOffset="213243">9277 10507 59 0,'0'-8'64'31,"0"8"-1"-31,0 0-40 0,0 8 0 31,0 10 3-31,12 8 1 0,6 15-3 16,4-5 1 0,1 10 6-1,-16-3 1-15,-7-2 5 16,0-5 0-1,-22-13-18-15,-11-12 2 0,-5-11-21 32,-3 0 0-32,-3-16 0 0,3-9 0 15,1-15-89 1,3-9-1-1,11-13-48-15,14-8-12 16,12-12 106 0</inkml:trace>
  <inkml:trace contextRef="#ctx0" brushRef="#br0" timeOffset="213344">9137 10259 177 0,'0'-3'101'0,"0"-1"-6"16,0-7-193 0,0 4-6-1,0 3-5-15</inkml:trace>
  <inkml:trace contextRef="#ctx0" brushRef="#br0" timeOffset="213870">9400 10429 101 0,'0'5'85'16,"0"1"-4"0,0 13-55-1,0 6 0-15,0 16-2 16,7 3-1-1,11-6 0-15,9-13-1 0,2-14-2 16,1-11 1 0,-1-4-12-16,-7-14 0 15,1-8-5 1,-12 0 0-1,-3-3-10-15,-8 11 0 0,0 14-4 32,0 4 1-32,-8 22 6 0,8 19 1 15,0-1 17 1,15-7 1-1,7-10 0-15,11-20 1 16,-7-3-15 0,-4-18 1-16,1-12-3 0,-16 1 0 31,-3-2-13-31,-4-4 2 0,-4-3-119 31,-3 12-4-31,7 0-2 16</inkml:trace>
  <inkml:trace contextRef="#ctx0" brushRef="#br0" timeOffset="214375">10166 10300 74 0,'0'-3'68'15,"0"-1"-3"-15,-14 4-42 16,-1 0-1-16,0 11 15 15,0 26 0 1,4 11 0 0,7 15 3-16,4-1-5 15,4-7-2 1,25-10-16-16,8-16 1 0,8-14-17 15,0-11 0 1,-1-4-37 0,-15 0 0-16,-6-8-94 15,-12 5-10 1,-8 3 31-16</inkml:trace>
  <inkml:trace contextRef="#ctx0" brushRef="#br0" timeOffset="214701">9989 10425 167 0,'0'0'133'16,"0"-3"-9"-16,0-1-89 15,36-3 1 1,12-5-29-16,23 2 2 0,14 6-32 31,0-3 1-31,-14-1-108 16,-12-3-6-16,-18 0 11 15</inkml:trace>
  <inkml:trace contextRef="#ctx0" brushRef="#br0" timeOffset="215597">10544 10238 126 0,'-7'0'110'15,"3"0"-6"1,0 0-78-16,4 0 2 16,23 0-24-16,25 0 1 15,22 0 7 1,0 0 1-16,-3 0 2 15,-19 0 0 1,-14 0-8-16,-12 0 1 16,-15 3-1-1,-7 19 1-15,0 12-1 16,0 17 1-1,0 12-5-15,0 10 2 16,0 24-5-16,0-4 0 16,-7 5 0-1,0-2 0-15,-1-11 0 16,1-4 0-1,-1-10 0-15,-3-4 0 0,11-9 0 32,-4-5 0-32,4-10 0 15,0-2 0-15,0 0 0 16,0-16 0-1,0 1 0 1,7-11 0-16,5-8 0 16,-12 0 0-16,0-7 0 15,-4 4 0-15,-33 4 0 31,-22 3 0-31,-26 1-65 0,3 4 0 16,1 0-69 0,17-1-12-1,16-15 70-15</inkml:trace>
  <inkml:trace contextRef="#ctx0" brushRef="#br0" timeOffset="218437">11348 10765 43 0,'-4'-7'77'15,"-3"-1"-2"-15,-5 5-18 16,-2-1-2-16,3 4-15 16,7 0 1-1,4 0-15-15,0 0 0 16,29 0-8-1,20 0 0 1,14 0-13-16,7 0 0 16,-7 0-23-16,-11 0 0 15,-12 0-98 1,-10 0-6-16,-15 0 0 15</inkml:trace>
  <inkml:trace contextRef="#ctx0" brushRef="#br0" timeOffset="218729">11244 10976 116 0,'0'0'109'16,"4"3"-6"-16,25 1-54 16,27-4 0-1,18 0-17-15,15 0 0 0,4-11-22 31,-12 0 1-31,-14 3-26 16,-27 1 2-16,-17 2-85 16,-16 5-4-1,-7 0-26-15,-3 0-8 0</inkml:trace>
  <inkml:trace contextRef="#ctx0" brushRef="#br0" timeOffset="228052">12192 10551 73 0,'0'0'82'0,"0"0"-4"0,-3 0-55 31,3 0 1-31,0 0-6 0,0 7 0 16,0 27 13-1,3 13 0 1,9 15-8-16,-6 9 0 16,2 0-15-1,-1-12 1 1,-3-8-6-16,0-10 1 15,-4-15-17 1,0-12 0-16,0-14-103 0,0 0-6 16,0-18 5-1</inkml:trace>
  <inkml:trace contextRef="#ctx0" brushRef="#br0" timeOffset="228658">12110 10533 16 0,'-6'0'62'16,"-2"0"3"-16,-3 0-1 16,7 4-1-1,4-4-17 1,0 0 0-16,0 0-25 15,0 0-1 1,0-8-5-16,23-3 1 16,10 0 2-1,15-8 1-15,8 8-7 0,7 7 0 16,-5 4-8-1,2 11 0 1,-12 15-4-16,-15 1 0 16,-11 5-1-1,-14 6 1-15,-8-6 0 16,-11 12 0-1,-19-10-8-15,-14-8 0 16,-8 0-2 0,0-12 0-16,-3-3 5 15,14-7 1-15,7 1 3 16,20 1 0-1,14 13 12 1,7 0 1-16,30 10 1 16,15 0 0-16,7 12-10 15,-11 3 1-15,-3-7-4 16,-16-3 0-1,-6-2-118 1,-13-6-4-16,-6-11-22 16</inkml:trace>
  <inkml:trace contextRef="#ctx0" brushRef="#br0" timeOffset="229398">12696 10961 120 0,'0'7'120'0,"0"1"-10"0,0 6-58 15,22-6-2 1,8-5-28-16,7-3 1 15,15 0-17 1,-8-18 2 0,-3-12-8-16,-19 0 0 15,-22 5-4-15,0-5 2 16,-15 15-4-16,-25 9 1 15,-5 6 1 1,-7 25 0 0,8 17 9-16,6 16 1 0,20 8 0 31,18-7 2-31,22-11-8 0,26-7 0 15,12-19 0 1,7-11 0 0,-8-7-71-16,-4-4 0 0,-3 0-64 31,-15-11-12-31,-11-8 78 0</inkml:trace>
  <inkml:trace contextRef="#ctx0" brushRef="#br0" timeOffset="231007">12125 11045 29 0,'0'0'45'0,"0"0"14"15,-3-2-3-15,3-3-12 31,0 1-2-31,0 1-27 0,0 3 1 16,0 0-4 0,11 18 1-16,8 15 10 15,-5 4 2 1,-3 4 8-1,-3 0-1-15,-1-12-7 0,1-14 1 32,-4-12-19-32,2-3 2 0,-2-18-9 15,-4-11 0 1,0-12-19-16,0 4 2 15,0 4-113 1,-4 4-5 0,-2-1 5-16</inkml:trace>
  <inkml:trace contextRef="#ctx0" brushRef="#br0" timeOffset="233346">14025 10381 130 0,'0'-7'102'0,"0"-4"-6"15,0 3-55 1,0 1 0-16,8 7-3 16,-4 0 0-1,3 15-26-15,4 15 1 16,0 20-13-1,0-1 0 1,4 6 0 0,-11-10 0-16,3-5 0 0,0-18 0 15,5-7 0 1,-8-7 0-16,-1-5-10 15,-3-3 1 1,0 0-121-16,0-6-3 16,-3-25-6-16</inkml:trace>
  <inkml:trace contextRef="#ctx0" brushRef="#br0" timeOffset="233608">13781 10370 162 0,'-7'0'125'16,"7"4"-7"-1,0 0-80-15,11-1 0 16,37-3-24 0,19 0 2-16,22-3-16 15,11-12 0-15,4-4 0 16,-20 4 0-1,-17 4-5-15,-30 4 1 16,-15 4-96 0,-22 3-2-16,0 0-35 15,-29 0-10 1</inkml:trace>
  <inkml:trace contextRef="#ctx0" brushRef="#br0" timeOffset="233821">13833 10701 186 0,'0'9'138'16,"33"-2"-8"-16,23 0-102 16,18-7 1-1,19 0-29 1,-12 0 0-16,-3-11-25 15,-23-1 1-15,-14 3-106 16,-11-3-7 0,-15 6 15-16</inkml:trace>
  <inkml:trace contextRef="#ctx0" brushRef="#br0" timeOffset="234154">14570 10658 150 0,'-8'0'107'15,"-6"11"-7"-15,-5 7-67 16,12 8-2-1,7-3 1-15,19-9 0 16,17 1-20 0,16-15 2-16,-4-7-14 15,-11-12 0-15,-7-3 0 16,-23-8 0-1,-7 5 0-15,-22 2 0 16,-14 9-6 0,-9 10 2-16,0 4-125 15,12 4-4 1,7 7-11-16</inkml:trace>
  <inkml:trace contextRef="#ctx0" brushRef="#br0" timeOffset="234647">13758 10998 158 0,'-10'0'114'15,"-5"3"-7"1,11 1-67-16,4-1 0 16,26 1-15-1,41 4 2-15,29-8-27 16,44 0 0-16,24 0 0 15,-1-19 0 1,-11 1 0-16,-34-1 0 16,-22 8 0-1,-37 4 0-15,-14 7-130 16,-30 0-4-1,-15 0-13-15</inkml:trace>
  <inkml:trace contextRef="#ctx0" brushRef="#br0" timeOffset="235319">13881 11408 149 0,'-4'0'110'0,"4"0"-8"16,0 0-82-1,0 0 1-15,4 10-5 16,15 16 0-1,-5 11 2-15,5 1 0 16,-4 5-5 0,11 1 1-16,-19-2-8 15,1-6 2 1,-8-10-8-16,0-8 0 15,-8-10 0 1,-25-8 0-16,10 0 0 16,-2-4 0-16,-1-14 0 15,4-5 0 1,-1 1 0-1,8-4 0-15,-3 0 0 16,11 1 0-16,-1 6-99 16,8-3-1-1,0 0-40-15,8-4-10 0</inkml:trace>
  <inkml:trace contextRef="#ctx0" brushRef="#br0" timeOffset="235519">13866 11289 247 0,'0'-6'134'16,"8"2"-4"0,-5-1-130-16,-3-2 0 15,0 0-19 1,0 3 1-16,4 4-112 15,4 0-5 1,10 0 6-16</inkml:trace>
  <inkml:trace contextRef="#ctx0" brushRef="#br0" timeOffset="236123">14103 11311 138 0,'-7'0'118'0,"0"0"-9"16,-8 0-73 0,11 0 1-16,4 11-15 15,0 12 1 1,0 6-11-16,0 9 1 15,11 5-12 1,4-2 1-16,-1-8-2 16,5-15 0-1,4-10 0-15,-5-8 0 16,12-18 0-16,-8-12 0 15,-3-7 0 1,-8-7 0-16,-4 18 0 16,-4 3 0-1,-3 17 0-15,0 6 0 16,0 6 0-1,12 20 0-15,3-3 0 16,3 6 0 0,1-18 0-16,3-7 0 15,-4-4 0-15,-7 0 0 16,-11-11 0-1,0-19 0-15,-11 9 0 16,0-10 0 0,0 6 0-16,4-1 0 31,-1 11-130-31,8 5-4 0,0 10-13 15</inkml:trace>
  <inkml:trace contextRef="#ctx0" brushRef="#br0" timeOffset="236444">14785 11216 163 0,'0'0'114'0,"0"0"-8"15,-8 0-84 1,-14 0 0-16,-7 0 2 0,-4 14 0 16,-5 12-9-1,16 7 1 1,-1 4-14-16,20 0 1 15,3 0-3 1,22-4 0 0,15-7 0-16,15-11 0 0,4-8 0 31,-8-7 0-31,7 0-130 0,-14 0-4 15,-15-15-13 1</inkml:trace>
  <inkml:trace contextRef="#ctx0" brushRef="#br0" timeOffset="237418">13377 10270 93 0,'12'-3'85'0,"2"-23"-5"0,-3 0-53 16,-11-7-1-1,0 4 3-15,-18 3 1 16,-1 0-2-1,-6 3 0 1,-2 13-9-16,-2-1 1 0,-5 3-12 31,16 4 1-31,3 4-8 0,11 8 1 16,1 31-2-1,3 25 1 1,3 18 1-16,13 28 1 16,13 15 0-1,-10 9 1-15,-5 2-1 16,-3-3 1-1,-7-11-2-15,-4-12 2 0,0-6-4 16,0-9 0 0,-8-13 0-1,1-16 0 1,4-7 0-16,-1-11 0 0,0-18 0 15,1-1 0 1,3-10 0 0,0-1 0-16,29-7 0 15,15-3 0-15,12-1 0 31,3-4 0-31,-7 5 0 0,-4-1 0 16,-7 1-130 0,-4-4-4-16,0-4-13 15</inkml:trace>
  <inkml:trace contextRef="#ctx0" brushRef="#br0" timeOffset="240122">15585 10865 147 0,'-4'0'108'15,"4"0"-8"-15,8 0-70 0,29 3-1 16,11 1 0-1,19-4 0-15,-5-4-13 16,-3-14 0 0,-14-4-13-1,-19-1 1-15,-11 1-4 16,-15-3 0-16,0 6-3 15,-34-3 1 1,-10 6-3-16,-12 13 1 16,4 3 2-1,-10 26 0-15,6 30 6 16,8 14 1-1,11 18-1-15,22 8 1 16,15-7-5 0,18-19 0-16,42-18 0 15,14-26 0 1,4-18-3-16,-4-8 2 15,-12-5-128 1,-13-17-4-16,-12-14-14 16</inkml:trace>
  <inkml:trace contextRef="#ctx0" brushRef="#br0" timeOffset="240819">16226 10323 118 0,'0'0'113'15,"-4"0"-9"1,-4 0-78-16,4 0 3 16,4 0-20-1,0 21 0 1,16 13 7-16,2 13 0 15,-3-2 1-15,0-1 0 16,-4-4-3 0,-7-6 0-16,-4-8-10 15,0-8 1 1,-8-7-5-16,-14-7 0 15,-8-4 0 1,-6 0 0 0,9-19 0-16,5-6 0 0,7-2-21 15,0-5 2 1,8-2-111-1,0 1-6-15,7-4 8 16</inkml:trace>
  <inkml:trace contextRef="#ctx0" brushRef="#br0" timeOffset="240951">16144 10123 247 0,'0'-8'110'16,"0"1"-3"0,0-9-157-16,0 6-1 15,0 6-58 1,0-2-10-16,-3 2 26 0</inkml:trace>
  <inkml:trace contextRef="#ctx0" brushRef="#br0" timeOffset="241540">16381 10230 93 0,'0'-4'95'0,"0"4"-4"0,0 0-59 31,0 0 0-31,0 4-10 0,0 25 1 16,8 12 0-1,6 3 0 1,12 1 1-16,-4 0 1 15,1-16-12-15,-4-19 2 16,-2-10-15 0,2-3 0-1,-7-20 0 1,-5-2 0-16,-4-1 0 0,-3 11 0 15,0-3 0 1,0 10 0-16,0 8 0 16,0 8 0-1,8 10 0 1,3-6 0-16,8 2 0 15,-5-10 0 1,5-4 0-16,-8 0 0 0,-7-26 0 31,-4 0 0-31,0-7 0 0,-8 0 0 16,-7-1-51-1,8 1 1 1,3 0-82-16,4 14-11 0,-4 12 50 31</inkml:trace>
  <inkml:trace contextRef="#ctx0" brushRef="#br0" timeOffset="241935">16999 10171 116 0,'0'0'103'16,"-3"0"-10"-1,-12 18-53-15,0 23 2 0,4 14-7 31,11-4 0-31,0 2-17 16,7-5 0-16,27-19-13 16,-1-11 1-1,4-14-6-15,-4-4 0 16,-6 0-7-1,-2 0 1-15,-10-7-95 0,-7-4-4 16,-8 0-30 0,0-1-10-1</inkml:trace>
  <inkml:trace contextRef="#ctx0" brushRef="#br0" timeOffset="242117">16799 10329 196 0,'0'0'134'15,"0"0"-8"-15,23-3-103 16,21 0 0 0,8-6-49-1,15 3 0-15,7-2-105 0,-15-7-7 31,-3-3 22-31</inkml:trace>
  <inkml:trace contextRef="#ctx0" brushRef="#br0" timeOffset="242998">17426 10038 127 0,'-8'0'96'0,"1"-4"-5"15,3 0-54 1,4 1 2 0,0-5 1-16,4 5 1 0,14-1-25 31,8-3 1-31,8 3-14 0,3-3 1 15,-8 3-4 1,1 0 0 0,-12 1 0-16,-7 3 0 15,-3 0 0 1,-4 0 0-16,-1 0 0 15,9 22 0-15,-2 22 0 32,1 11 0-32,8 30 0 0,-8 15 0 15,0 10 0 1,-7 13 0-16,-4-17 0 15,0 2 0-15,-11-20 0 32,4-10 0-32,-1-8 0 0,1-11 0 15,3-15 0 1,0 4 0-16,0-11 0 15,1-4 0 1,-1-7 0-16,4-8 0 16,0-3 0-1,0-4 0 1,0 0 0-16,0 0 0 15,0 1 0-15,0-6 0 16,0-2 0 0,-4 4 0-16,4-1 0 15,-7 1 0-15,-4-1 0 16,-11-3 0-1,-15 0 0 1,-8 7 0-16,-6-8 0 16,-5 1 0-16,0 0-34 31,8-4 2-31,11 0-99 0,22-4-7 15,15-22 24 1</inkml:trace>
  <inkml:trace contextRef="#ctx0" brushRef="#br0" timeOffset="243615">18537 10692 142 0,'0'0'133'15,"0"0"-9"-15,0 0-78 16,7 0 1-1,23 0-38-15,18 0 1 16,15 0-10 0,7 0 0-1,-7-5 0-15,-15 5 0 16,-15 0 0-16,-10-4 0 31,-16 4 0-31,-7 0 0 0,0-3-27 16,0 0 1-1,-3 0-104-15,-9-6-8 16,-3 6 18-1</inkml:trace>
  <inkml:trace contextRef="#ctx0" brushRef="#br0" timeOffset="243940">18578 10794 107 0,'0'0'114'15,"0"4"-8"1,0 3-43-16,18 0-1 16,19 9-33-16,29-16 1 15,13 0-30 1,-2 0 0-1,-3 0 0 1,-22 0 0-16,-15 0 0 0,-22 0 0 16,-7 0 0-1,-8 0 0-15,0 0-50 16,-15 15 1-1,-4-5-83-15,-7 2-11 16,11-9 49 0</inkml:trace>
  <inkml:trace contextRef="#ctx0" brushRef="#br0" timeOffset="247604">3255 12665 152 0,'0'0'127'15,"0"0"-10"-15,0-3-81 16,0 3 1 0,0 0-23-1,0 0 1-15,0 0-9 16,0 0 1-1,0 0-7-15,0 0 0 0,0 0 0 32,0 0 0-32,0 0 0 15,0 0 0 1,0 0 0-16,0 0 0 15,0 0 0-15,0 0 0 16,0 0 0 0,0 0 0-16,0 0 0 0,0 0 0 31,0 0 0-31,0 0 0 15,0 0 0 1,0 0 0-16,0 0 0 16,0 0 0-1,0 0 0-15,0 0 0 16,0 0 0-1,0 0 0-15,0 0 0 16,0 0 0 0,0 0 0-16,0 0 0 15,0 0 0 1,0 0 0-16,0 0 0 15,0 11 0-15,4 15 0 16,7 18 0 0,7 15 0-16,-10 12 0 0,-1 6 0 31,5-3 0-31,-5-8 0 15,-4-3 0-15,1-12 0 16,0-18 0 0,-1-6 0-16,-3-17 0 15,0-10-89 1,4 0-1-16,-4-29-48 0,0-4-12 31,0-11 106-31</inkml:trace>
  <inkml:trace contextRef="#ctx0" brushRef="#br0" timeOffset="248147">3107 12828 130 0,'-4'-4'117'31,"4"-7"-8"-31,0-3-56 16,4-9-2-16,18-3-27 15,12-3 0 1,3-4-23-16,3 7 1 0,12 4-2 31,-4 10 0-31,-3 12 0 16,-8 0 0-16,-4 16 0 15,-7 9 0 1,-7 12 0-16,-12-4 0 15,-7 1 0 1,0-5 0 0,-11-7 0-16,-15 1 0 15,0-9 0-15,1-2 0 16,-2-5 0-16,5-3 0 15,7-4 0 1,8 0 0 0,7 2 0-16,0 10 0 15,22 7 0 1,8 3 0-16,6 14 0 15,-2 2 0 1,-4-2 0-16,-12 2 0 16,8-6 0-16,-15-13 0 15,-3-4 0 1,-1-8 0-16,-3-3-130 15,-1-4-4 1,1 0-13-16</inkml:trace>
  <inkml:trace contextRef="#ctx0" brushRef="#br0" timeOffset="248607">3755 13053 180 0,'0'7'93'0,"0"5"-5"16,0-1-63 0,0-4-1-16,0 4 19 15,22 1 0-15,4-9-36 16,4-3 1-1,0 0-8-15,-8-3 0 16,-4-12 0 0,-10 0 0-16,-8-8 0 15,-4-6 0 1,-7 3 0-1,-15 5 0-15,-4 9 0 16,1 12 0-16,3 3 0 16,4 27 0-16,11 11 0 15,11 11 0 1,0 3 0-1,25-7 0-15,9-4 0 16,3-11 0-16,3-11 0 31,-6-7 0-31,-8-11-48 0,3-4 2 16,-6 0-86-1,-1-7-10-15,-8-19 44 16</inkml:trace>
  <inkml:trace contextRef="#ctx0" brushRef="#br0" timeOffset="250174">4711 12367 85 0,'4'-4'108'16,"-1"-3"-9"-16,1-4-46 31,-4 3 1-31,0 5-27 0,-11-1 0 15,-15 0-9 1,0 4 1-16,-8 0-9 16,1-4 1-1,0 1-11 1,7-1 0-16,4 0 0 15,7 1 0-15,7-1 0 16,1 4 0-16,3 0 0 16,1 4 0-1,3 22 0 1,0 10 0-16,0 9 0 15,11 21 0 1,4 8 0 0,0 11 0-16,-1 18 0 0,-7 8 0 31,-3-1 0-31,-4 1 0 0,0-15 0 15,0-3 0 1,4-13 0 0,-4-6 0-16,0-14 0 15,0-9 0-15,0-10 0 16,0-4 0-1,-4 3 0 1,0-10 0-16,-3-1 0 0,0-7 0 16,3-10 0-1,1-1 0-15,-1 0 0 16,4-11 0-1,0 4 0 1,0-1 0-16,0 1 0 16,0-4 0-16,0 0 0 31,25 4 0-31,13-4 0 0,13 7 0 15,12-3 0 1,1-4 0-16,2 4 0 16,-11-4 0-16,-6 0-56 31,-12 0 2-31,-4 0-79 0,-10-4-11 31,-9-22 56-31</inkml:trace>
  <inkml:trace contextRef="#ctx0" brushRef="#br0" timeOffset="251166">5755 12474 133 0,'0'-4'126'0,"-3"0"-9"15,-1 1-77 1,4 3 0-1,0 0-25-15,0 18 1 16,18 18-5 0,1 9 2-16,-4 7-13 15,0-7 0-15,-8-9 0 31,-4-6 0-31,1-8 0 0,4-7 0 16,-8-8-28 0,0-7 1-16,0 0-103 15,0-4-8 1,0-18 19-1</inkml:trace>
  <inkml:trace contextRef="#ctx0" brushRef="#br0" timeOffset="251480">5511 12513 109 0,'-8'0'105'0,"5"0"-6"16,-1 0-46-16,4 0 2 15,15 0-19 1,33 4 0 0,18-4-28-16,16 0 2 15,11 0-10 1,-5-4 0-1,-6-10 0-15,-15-4 0 16,-4 3 0 0,-15 4 0-16,-19 0-52 0,-14 7 2 15,-7 4-82 1,-8 0-11-16,-12 0 50 15</inkml:trace>
  <inkml:trace contextRef="#ctx0" brushRef="#br0" timeOffset="251734">5618 12820 164 0,'-7'4'138'0,"7"4"-10"16,11 3-91-1,33-4 0 1,27 1-34-16,7-8 1 15,22 0-4-15,-11 0 0 32,-5-11 0-32,-20 3 0 0,-16 4-51 15,-15 4 2 1,-11 0-83-16,-11 0-11 15,-11 0 49 1</inkml:trace>
  <inkml:trace contextRef="#ctx0" brushRef="#br0" timeOffset="252465">6529 12795 141 0,'0'0'109'15,"0"-4"-8"1,-11 4-74-16,0 0 0 15,0 11-10 1,0 19 0-16,7 2 0 16,4 6 0-16,19-12-3 15,6 0 0 1,9-22-10-16,-1-4 2 15,0-15-6 1,-10-11 0-16,-8-5 0 16,-15 3 0-1,0 2 0-15,-11 4 0 16,-12 11-7-1,-2 3 1 1,-6 8-123-16,2 0-5 16,7 15-7-16</inkml:trace>
  <inkml:trace contextRef="#ctx0" brushRef="#br0" timeOffset="252829">5381 13183 172 0,'-4'0'128'16,"-6"3"-8"-16,-2 8-87 15,12 4 1 1,48 0-23-16,49 0 2 15,43-8-13 1,31-7 0-16,14-4 0 16,-8-14 0-1,-6-5 0-15,-34 2 0 16,-22 2 0-16,-34 4 0 15,-29 8-130 1,-33 7-4-16,-15 0-13 16</inkml:trace>
  <inkml:trace contextRef="#ctx0" brushRef="#br0" timeOffset="253587">5492 13537 161 0,'0'-4'113'16,"0"-3"-7"-1,0 7-73-15,0 0-1 16,0 14-7 0,8 12 1-1,10 10-19-15,8 20 1 16,0-1-8-1,-4-6 0-15,4-19 0 0,0-9 0 16,0-17 0 0,-4-4 0-16,-3-11 0 15,-8-22 0 1,-8 3 0-1,-3-7 0-15,0 0 0 16,0 11 0-16,0 16 0 16,0 10 0-1,0 7 0-15,8 22 0 16,14 8 0-1,4-12 0-15,4-9 0 16,-1-12 0 0,-6-4 0-16,-16-23 0 15,-7-13 0-15,0-1 0 16,-15-4 0-1,-11 11 0-15,8 1 0 16,3 3 0 0,4 4-99-1,11 11-1-15,3 4-40 16,24 7-10-16</inkml:trace>
  <inkml:trace contextRef="#ctx0" brushRef="#br0" timeOffset="253876">6400 13433 247 0,'0'0'108'16,"0"0"-3"-16,-8 0-112 15,-14 0 1-15,-4 0 30 16,-11 19 1-1,3 11-18-15,5 14 1 16,7 11-8 0,18 4 0-16,4 0 0 15,19-11 0-15,17-18 0 16,6-9 0-16,2-9 0 15,-7-9 0 1,-4-3-6 0,-10 0 1-1,-5-7-124-15,-11-7-4 16,1-12-10-1</inkml:trace>
  <inkml:trace contextRef="#ctx0" brushRef="#br0" timeOffset="254845">7466 12987 37 0,'-3'0'86'16,"-5"0"-2"-16,-3 0-11 15,4 6-4 1,3-2-12-16,4 1-2 0,15-2-31 31,22-3 2-31,15 0-26 16,-1 0 0-16,-6-8 0 15,-1 1 0 1,-25 4 0 0,-4 0 0-16,-12 3-30 15,-3 0 1-15,0 6-101 16,-10 6-8-16,-6-5 21 31</inkml:trace>
  <inkml:trace contextRef="#ctx0" brushRef="#br0" timeOffset="255572">8011 12894 84 0,'0'-3'89'0,"-4"-2"-4"16,4 5-59-1,0 0-1-15,0 0-8 16,4 12 0-1,3 10 2 1,4 1 2-16,4 13 3 16,-7-2 0-1,-5-5 3-15,-3 1 1 0,0-12-16 31,-3 5 1-31,-12-10-13 0,-4-5 0 16,-3-4 0 0,-1 0 0-1,-2-4 0-15,2 0 0 16,5 0 0-16,7 0 0 15,-4-11-48 1,4-4 2-16,4-14-86 16,7-12-10-16,0-12 44 15</inkml:trace>
  <inkml:trace contextRef="#ctx0" brushRef="#br0" timeOffset="255719">7963 12684 206 0,'0'-4'120'16,"0"-3"-7"-1,0-4-150-15,-4 0-2 16,0 4-77-1,4 3-10 1,0-4 40-16</inkml:trace>
  <inkml:trace contextRef="#ctx0" brushRef="#br0" timeOffset="256035">8121 12455 150 0,'-3'-4'115'0,"3"1"-9"16,0-1-76-1,0 4 0-15,15 11-18 16,22 23 0-1,11 13-13-15,4 12 1 0,-11 8-1 32,-19 10 1-32,-22 4-6 15,-12 12 0-15,-32-9-36 16,-19 6-1-1,-7-9-70 1,-8-7-9-16,-7-16 36 16</inkml:trace>
  <inkml:trace contextRef="#ctx0" brushRef="#br0" timeOffset="256289">7259 12636 155 0,'-15'0'122'0,"-11"26"-8"0,0 26-84 31,11 29 0-31,15 8-21 15,30 6 1-15,29-10-64 16,34-11-2 0,11-26-69-16,3-26-13 15,4-22 64 1</inkml:trace>
  <inkml:trace contextRef="#ctx0" brushRef="#br0" timeOffset="256970">8833 12773 75 0,'-8'0'89'16,"-3"0"-4"-16,-3 0-42 15,3 0 1 1,7 3 0-1,4 5 0-15,22-1-11 16,8-3 0 0,10-4-23-16,1 0 1 15,-7-7-11 1,-16-8 0-16,-11-5 0 0,-7 3 0 31,-11-1 0-31,-15-1 0 16,-10 11 0-16,-2 8 0 15,-3 12 0 1,1 32 0-16,14 29 0 15,15 24 0 1,11 2 0-16,11 1 0 0,19-23 0 31,18-17 0-31,15-27 0 16,7-22 0-1,0-11-130 1,4-23-4-16,-3-18-13 0</inkml:trace>
  <inkml:trace contextRef="#ctx0" brushRef="#br0" timeOffset="257511">9292 12285 123 0,'0'0'116'0,"0"-3"-10"16,0 3-66 0,0 0-1-1,4 3-16-15,4 27 1 16,2 4-8-16,-2 5 0 15,-1-1-13 1,-7 2 2-16,0-7-5 16,-7-10 0-1,-11-12 0-15,-5-4 0 0,-6-7 0 31,-1 0 0-31,-3-15 0 16,3-14 0-16,8-12-130 16,3-3-4-1,1-11-13-15</inkml:trace>
  <inkml:trace contextRef="#ctx0" brushRef="#br0" timeOffset="257622">9104 12050 219 0,'0'-8'125'15,"0"1"-5"-15,0-1-140 0,3 0 1 16,1 6-102-1,3-2-9-15,12 4 18 16</inkml:trace>
  <inkml:trace contextRef="#ctx0" brushRef="#br0" timeOffset="258114">9400 12194 142 0,'-4'3'122'16,"4"5"-9"-16,0 13-71 15,4 9 0-15,-4 22-23 16,18-1 0-16,8-3-14 31,0-7 2-31,0-11-7 16,7-15 0-16,-10-15 0 15,2 0 0 1,-6-15 0-16,-8-8 0 15,-4 8 0-15,-7 1 0 32,0 10 0-32,4 4 0 0,3 0 0 15,8 11 0 1,1-4 0-16,1-3 0 15,6-4 0 1,-12-7 0-16,-7-19 0 16,-4 3 0-1,-4-9 0 1,-18-2 0-16,3-3-49 15,5 5 2-15,6 5-85 16,8 6-10 0,8 2 45-16</inkml:trace>
  <inkml:trace contextRef="#ctx0" brushRef="#br0" timeOffset="258532">10018 12186 144 0,'0'-4'110'15,"0"4"-8"1,0 0-58-16,0 8-2 15,0 21-12 1,15 8 0-16,-4 22-26 16,7-4 1-16,9-6-5 15,2-2 0 1,5-17 0-16,-5-13 0 0,-3-8 0 31,-8-6 0-31,-3-3-73 16,-7 0-2-16,-8 0-59 15,0-22-14 1,-15-15 81-1</inkml:trace>
  <inkml:trace contextRef="#ctx0" brushRef="#br0" timeOffset="258686">9985 12296 182 0,'-4'0'122'16,"0"0"-8"-16,4 0-88 0,4 0 0 31,22 0-39-31,23 0 0 16,9-3-115-16,9-8-7 15,0-15 19 1</inkml:trace>
  <inkml:trace contextRef="#ctx0" brushRef="#br0" timeOffset="259356">10444 12038 180 0,'0'0'133'0,"0"0"-7"15,0 0-96 1,4 0 0-16,21 0-25 16,13-3 2-16,10-5-7 15,4 0 0 1,-8 6 0-16,5 2 0 15,-13 0 0-15,-10 6 0 16,-3 27 0 0,-8 23 0-1,-8 14 0-15,-7 23 0 16,0 2 0-16,0 13 0 31,0-2 0-31,0 5 0 0,-7 0 0 31,-5-8 0-31,-7-7 0 0,1-14 0 16,3 2 0-1,0-18 0 1,1-6 0-16,10-9 0 16,1-17 0-16,3-5 0 15,0-14 0-15,0-4 0 16,-4-4 0-1,4-7 0-15,0 4 0 16,-11 0 0 0,-16-1 0-1,-17 6 0-15,-15-3 0 16,-11-3 0-16,3 2 0 15,7-1 0 1,12-4-130-16,26 0-4 0,22-15-13 31</inkml:trace>
  <inkml:trace contextRef="#ctx0" brushRef="#br0" timeOffset="259865">11511 12688 214 0,'0'0'135'0,"0"0"-5"16,0 0-115-1,26 0 2-15,11 0-17 16,11 0 0 0,4 0 0-16,3 0 0 15,-7 0 0-15,-7 0 0 16,-11 0 0-1,-16 0 0 1,-2 0-73-16,-12 0 0 16,0 0-62-1,-22-4-13-15,-5 0 82 16</inkml:trace>
  <inkml:trace contextRef="#ctx0" brushRef="#br0" timeOffset="260039">11452 12839 181 0,'0'4'138'16,"3"7"-7"-1,27 3-101-15,18 2 1 0,11-9-31 32,4-7 0-32,0 0-4 15,-7 0 2-15,-16 0-127 16,-17 0-4-1,-12-5-13-15</inkml:trace>
  <inkml:trace contextRef="#ctx0" brushRef="#br0" timeOffset="261168">12889 12843 172 0,'0'0'124'0,"0"0"-9"15,0 0-82 1,18 0 1-16,23 0-18 0,25 0 1 16,20 0-17-1,-12 0 0-15,0 0 0 16,-12 0 0-1,-17 0-26 1,-19 0 1-16,-11 0-105 16,-15 0-7-16,-4 0 15 15</inkml:trace>
  <inkml:trace contextRef="#ctx0" brushRef="#br0" timeOffset="261686">14314 12256 181 0,'0'0'118'15,"0"0"-7"1,0 0-82-16,0 3 1 16,0 27-10-1,8 11 2-15,-1-1-22 16,5 1 0-16,-5-1 0 31,-3 5 0-31,-1-16 0 0,1-6 0 16,-1-12 0-1,1-8 0 1,-4-3-57-16,0-18 1 15,-22-19-77-15,-15-19-11 16,-15 1 58-16</inkml:trace>
  <inkml:trace contextRef="#ctx0" brushRef="#br0" timeOffset="261854">13962 12285 147 0,'-4'-3'124'15,"4"3"-7"-15,4 0-73 16,37 0 1-16,18 0-29 16,23 0 2-16,26 0-18 15,2-7 0 1,-2-9-16-1,-8 10 2-15,-26-6-116 0,-25 5-5 16,-24 3 2 0</inkml:trace>
  <inkml:trace contextRef="#ctx0" brushRef="#br0" timeOffset="262047">14058 12570 206 0,'-3'4'136'16,"3"3"-6"-1,11 4-111-15,33-4 1 0,35-3-20 16,13-4 0 0,8 0-30-16,0-8 2 15,-7-3-102 1,-23-3-8-1,-18-1 20-15</inkml:trace>
  <inkml:trace contextRef="#ctx0" brushRef="#br0" timeOffset="262353">14837 12511 172 0,'0'0'102'16,"-11"6"-6"-16,-1 13-77 15,12 7-1-15,0 7 9 16,27 4 1-16,13-14-13 15,16-13 1 1,3-10-8 0,-14-3 2-16,-9-19-10 15,-24-11 0 1,-12 3 0-1,-12 4 0-15,-28 8 0 0,-12 7 0 16,-4 11-90 0,4 0 0-16,16 7-48 15,9 4-12 1,23-7 107-1</inkml:trace>
  <inkml:trace contextRef="#ctx0" brushRef="#br0" timeOffset="262818">13989 12917 202 0,'-12'3'135'16,"1"5"-6"-1,7-1-109-15,27 1 1 16,58-1-20 0,67-7 2-16,45 0-3 15,26-22 0-15,14-1 0 16,-18-2 0-1,-19 6-48-15,-48 1 1 16,-37 7-85 0,-40 3-10-16,-38 4 45 0</inkml:trace>
  <inkml:trace contextRef="#ctx0" brushRef="#br0" timeOffset="263634">14052 13215 136 0,'-4'0'109'31,"-3"0"-7"-31,-1 0-75 0,0 0 1 16,8 0-9-1,0 18 0 1,0 16-2-16,8 7 0 15,3 10-7 1,0-6 0-16,8-8-5 0,-4-8 1 16,-8-10-4-1,4-12 2-15,8-7-4 16,-4-7 0-1,-1-15 0 1,-7-8 0-16,1 4 0 16,-8 0 0-16,0 12 0 15,0 10 0 1,0 4 0-16,19 11 0 31,-1 15 0-31,12 3 0 16,3-7 0-16,0-10 0 15,1-12 0-15,-5 0 0 16,-18-12 0-16,-7-10 0 15,-4-7 0 1,-4-4 0-16,-14 0 0 31,-4-5 0-31,3 12-46 16,15 12 1-16,4 10-87 15,0 4-9-15,4 0 42 16</inkml:trace>
  <inkml:trace contextRef="#ctx0" brushRef="#br0" timeOffset="264063">14726 13227 137 0,'11'-12'95'15,"0"1"-6"-15,3 0-76 16,-6 4 0-16,-8 7 13 15,0 0 1 1,-15 7 7 0,-11 19 0-16,-3 8-15 15,3 10 0 1,3 7-17-16,20 1 1 15,3-4-3-15,7 0 0 16,38-15 0-16,17-18 0 31,20-11 0-31,15-4 0 16,-9-4 0-16,5-11 0 15,-19 4 0 1,-22 4 0-16,-19-4 0 16,-18 7 0-1,-8 4 0-15,-7 0 0 16,0 0 0-1,-18 0 0-15,-5 0-46 16,9 0 2-16,-1 0-88 16,-4 0-9-1,8-14 41-15</inkml:trace>
  <inkml:trace contextRef="#ctx0" brushRef="#br0" timeOffset="265831">16359 12703 75 0,'-4'-4'105'16,"0"0"-5"-1,-3-3-35-15,7 3 1 16,-7 0-34 0,7 4 1-16,0 8-22 15,7 25 0 1,15 15-5-16,-3 7 1 15,-1 5-7 1,-7-5 0 0,4-4 0-16,-7-17 0 15,-4-12 0-15,-4-11 0 16,0-8 0-16,0-3 0 15,-15-14 0 1,-11-27 0 0,-4-25 0-16,-7-12 0 15,0-7 0 1,3 4 0-16,5 11 0 0,14 7 0 15,11 14 0 1,4 10 0 0,27 2 0-16,17 7 0 0,12 5 0 31,-1 17 0-31,-3 8 0 15,-15 22 0-15,-8 19 0 16,-14 11 0-16,-15 3 0 16,0 4 0-1,-26-11 0-15,-7-11 0 16,-8-15 0-1,12-7 0 1,-5-11 0-16,16-4 0 16,11 0 0-16,3-4 0 15,4-3 0 1,25 7 0-16,20 0 0 15,25 21 0 1,1 13 0 0,-12 6 0-16,-7 1 0 15,-15 7 0-15,-15-15 0 16,-7 0 0-1,-4-14 0-15,-4-13 0 16,-3-6-44 0,-4-3 1-16,0-19-54 15,0-11-5 1,0 11 99-16,0-5 1 15,7 14 84 1,-3 4-3-16,4 9-33 16,3 0-1-16,7 0-26 15,16 0 1 1,10 0-20-16,4 0 0 15,1-14 0 1,-20-8 0-16,-10 0 0 16,-19 0 0-1,0 0 0 1,-30 3 0-16,-11 12 0 15,-4 7 0 1,12 17 0-16,11 25 0 16,15 10 0-16,10 3 0 15,35-7 0 1,17-8 0-16,8-10 0 15,0-8 0-15,-7-7-130 16,-8-12-4 0,-8-3-13-1</inkml:trace>
  <inkml:trace contextRef="#ctx0" brushRef="#br0" timeOffset="267357">17822 12559 106 0,'0'0'91'16,"0"0"-3"-1,0 0-69-15,0 0 0 16,4 7-7 0,11 19 0-16,6 10 7 15,2 13 2 1,-5 3 3-16,5-1 0 15,-12-3 1-15,-7 0 0 16,-4-11-13 0,0-11 2-1,-12 3-14-15,-6-13 0 16,-8-13 0-1,-4-3 0-15,-3-8 0 16,-4-17 0-16,0-12-37 16,11-7 1-16,3-12-95 15,16-4-9 1,7-6 31-1</inkml:trace>
  <inkml:trace contextRef="#ctx0" brushRef="#br0" timeOffset="267501">17811 12278 247 0,'0'0'131'15,"0"-3"-6"-15,0-9-230 16,0 5-4 0,0 0-30-16,0-4-8 15</inkml:trace>
  <inkml:trace contextRef="#ctx0" brushRef="#br0" timeOffset="268340">18211 12540 146 0,'-4'0'113'0,"4"-4"-7"16,0 4-66-1,4 0-2 1,18 4-12-16,11 7 0 0,27 0-19 31,-5-7 2-31,-3-4-9 0,-15 0 0 16,-15-11 0-1,-22-8 0 1,0-4-10-16,-22-1 2 16,-22 9-2-1,-12 4 1 1,-7 11 17-16,4 3 0 0,10 34 2 31,16 11 1-31,22 8-11 0,15-1 0 16,40 1 0-1,19-12 0-15,30-18 0 16,-8-15 0-1,0-11-130-15,-11 0-4 16,-15-23-13-16</inkml:trace>
  <inkml:trace contextRef="#ctx0" brushRef="#br0" timeOffset="268927">18766 11968 95 0,'0'-3'90'16,"0"-1"-5"0,8 4-54-16,3 0-1 15,3 7 0 1,5 19 3-1,4 7-4-15,-5 4 1 16,1 0-10 0,-12 0 1-1,-7-4-13-15,0-10 1 0,0-9-9 31,-11-7 0-31,-8-3 0 0,5-4 0 16,-9 0 0 0,1 0 0-1,0-11-40-15,-1-15 2 0,1-8-93 31,-4-9-9-31,8-6 33 0</inkml:trace>
  <inkml:trace contextRef="#ctx0" brushRef="#br0" timeOffset="269069">18637 11751 219 0,'0'-4'134'15,"0"0"-5"-15,0 1-127 16,0-1 0 0,0-4-108-16,0 5-3 15,10-1-22-15,2 4-8 16</inkml:trace>
  <inkml:trace contextRef="#ctx0" brushRef="#br0" timeOffset="269596">18862 11898 133 0,'0'0'103'0,"0"0"-6"0,0 0-68 32,0 7 3-32,0 12-5 0,16 11 0 15,5 10-9 1,2-3 1-16,2-4-10 15,-2-7 1 1,-8-15-7-16,7-7 1 16,-3-4-4-1,-8-8 0-15,-4-14 0 31,0-3 0-31,-3 2 0 0,-4 1 0 16,0 7 0-16,0 11 0 16,0 4 0-1,7 4 0 1,5 25 0-16,6 2 0 15,12-2 0-15,10-11 0 32,-6-10 0-32,-4-8 0 0,-12 0 0 31,-7-15 0-31,-7-7 0 0,-4-8 0 15,-4 1-6 1,-14-4 1-16,-5-4-124 16,12 6-4-1,7 11-10 1</inkml:trace>
  <inkml:trace contextRef="#ctx0" brushRef="#br0" timeOffset="270041">19462 11810 155 0,'0'-4'116'0,"0"0"-7"0,0 4-88 31,0 0-1-31,0 15-1 0,0 18 0 16,0 15 2-1,0 15 0 1,0-5-17-16,8-2 2 15,11-3-6 1,6-17 0-16,5-10 0 0,0-8 0 16,-5-7 0-1,-6-7 0-15,-4-1-66 16,-11-3 1-1,3 0-69-15,-4-3-12 16,9-12 70 0</inkml:trace>
  <inkml:trace contextRef="#ctx0" brushRef="#br0" timeOffset="270253">19329 11980 170 0,'-3'0'135'15,"3"0"-9"1,0 0-92-16,25 0 1 0,20 0-30 16,18 0 1-1,0 0-136-15,-4 0-4 16,-7-12-13-1</inkml:trace>
  <inkml:trace contextRef="#ctx0" brushRef="#br0" timeOffset="271310">19814 11743 192 0,'-3'0'137'16,"3"0"-7"-16,0-3-105 15,0-1 2 1,22 4-27-1,8-4 0-15,14 0 0 16,-4 1 0-16,-9-1 0 31,-2 0 0-31,-10 4 0 0,-8-3 0 16,-8 3 0-1,1 0 0-15,-4 0 0 16,0 0 0-16,0 7 0 31,0 12 0-31,0 18 0 0,7 11 0 16,-3 11 0-1,0 18 0-15,-4 8 0 16,0 11 0-16,0 0 0 31,-4 3 0-31,-7-3 0 0,0 4 0 31,0-8 0-31,0-14 0 0,3-1 0 16,1-10 0 0,0-9 0-1,7 1 0-15,0-18 0 16,0-8 0-1,0-11 0-15,0-7 0 0,0-3 0 32,0-5 0-32,0 0 0 15,0 5 0 1,7-12 0-1,-4 3 0-15,-3 0 0 0,0 0 0 16,0 6 0 0,0-6 0-1,0 1 0-15,0-4 0 0,0 0 0 31,0 0 0-31,0 0 0 0,0 0 0 16,0 0 0 0,0 0 0-1,0 0 0-15,0 0 0 0,0 0 0 31,0 0 0-31,0 0 0 0,0 0 0 32,0 0 0-32,0 0 0 15,-18 0 0-15,-12 4 0 16,-18-4 0-1,-11 0 0 1,4 0-95-16,6 0-2 16,5-16-42-16,10-9-11 15</inkml:trace>
  <inkml:trace contextRef="#ctx0" brushRef="#br0" timeOffset="272374">17496 12017 116 0,'0'-4'123'16,"0"0"-10"-1,0-4-63-15,-4-3-1 16,-14 1-29-1,-12 2 0-15,-3 1-11 16,0-1 2 0,3 8-11-16,11 0 0 15,4 0 0 1,8 8 0-16,-1 21 0 15,8 15 0 1,0 19 0-16,0 18 0 16,12 19 0-1,-1 6 0 1,-4-1 0-16,-7 1 0 15,0-6 0-15,0 0 0 16,-15-8 0-16,0-15 0 16,5-14 0-1,-1-7 0-15,7-12 0 16,0-7 0-1,-4-4 0 1,5 3 0-16,3-9 0 16,-4-2 0-16,4-2 0 15,-4-5 0-15,1-4 0 16,-1-3 0-1,1-4 0 1,3 2 0-16,0-2 0 16,0-3 0-16,0 3 0 31,0-3 0-31,0-4 0 0,0 4 0 15,7-1 0 1,23-3 0-16,14 0 0 16,12 0 0-16,7 0 0 31,3 0 0-31,1-3-130 0,14-20-4 31,12-16-13-31</inkml:trace>
  <inkml:trace contextRef="#ctx0" brushRef="#br0" timeOffset="280117">1600 14983 62 0,'-8'0'88'15,"0"0"-3"-15,-2 0-35 16,3 0-2 0,3 4-16-16,4 0 0 15,0 3-6 1,21 4 0-16,10-4-6 15,9 1 1-15,16 3-13 16,0-3 0 0,3-5-6-16,-11-3 1 15,4 0-3 1,-15 0 0-1,-16-3-28-15,-5-9 1 16,-5 5-90 0,-7-1-3-16,-4-3 1 15</inkml:trace>
  <inkml:trace contextRef="#ctx0" brushRef="#br0" timeOffset="280440">1684 15197 107 0,'-7'0'88'16,"4"4"-4"-16,-4 0-47 15,-1 0 1 1,8-1 13-16,11 5-1 15,19 6-25 1,10-7 0-16,12 1-23 16,4-1 2-1,-4 1-4-15,-8-4 0 16,-11-1 0-16,-14 1 0 15,-4-4-20 1,-4 0 1-16,0 0-111 16,7 0-6-16,1-7 8 15</inkml:trace>
  <inkml:trace contextRef="#ctx0" brushRef="#br0" timeOffset="281060">2518 14954 129 0,'0'0'117'16,"0"0"-8"-16,8 0-59 16,25 0-2-1,8 0-24-15,3 3 0 16,8 9-20-1,-12-5 2-15,-6-3-37 16,-8-4 1-16,-4 0-101 16,-7 0-7-1,-4 0 22 1</inkml:trace>
  <inkml:trace contextRef="#ctx0" brushRef="#br0" timeOffset="281443">3203 14670 178 0,'0'-4'107'0,"0"4"-6"16,0 0-88-1,4 4 0 1,4 22 10-16,2 14 1 15,1 8-9 1,8 0 0-16,-4-8-9 0,0-6 1 16,-8-12-8-1,-3-4 0-15,0-10-55 16,-4-8 0-1,0 0-74 1,0-34-10-16,-4-10 55 16</inkml:trace>
  <inkml:trace contextRef="#ctx0" brushRef="#br0" timeOffset="281655">2952 14692 128 0,'-4'0'103'16,"4"0"-7"-1,0 0-47-15,4 0 1 0,29 0-13 31,18 0 1-31,20-8-34 0,7-2 2 16,-4-5-6 15,-14 0 0-31,-16 4-46 16,-15 3 1-16,-10 1-87 15,-8 4-9 1,-8-1 42-16</inkml:trace>
  <inkml:trace contextRef="#ctx0" brushRef="#br0" timeOffset="281878">3107 14914 157 0,'-7'3'112'15,"3"4"-7"-15,-4 4-64 16,20-4-1-1,21-7-13-15,19 4 2 16,7-8-29 0,4-10 0-16,0 3-60 15,-14 0 2-15,-9 7-76 16,-11 1-10-1,-10-5 60-15</inkml:trace>
  <inkml:trace contextRef="#ctx0" brushRef="#br0" timeOffset="282148">3607 14854 133 0,'0'11'106'16,"0"8"-7"-16,-4 14-68 15,4 4 0-15,12 0 2 31,17-12 1-31,12-10-14 0,-1-11 1 32,5-4-20-32,-15-15 1 15,-8-7-2-15,-22 0 0 16,0 0 0-1,-30 6 0-15,-22 6-45 16,8 6 2-16,-8 4-88 16,8 0-11-1,11 4 41 1</inkml:trace>
  <inkml:trace contextRef="#ctx0" brushRef="#br0" timeOffset="282504">2803 15283 166 0,'-3'0'124'16,"3"0"-7"-16,18 3-81 15,52-3 0-15,38 0-21 16,40 0 2-1,23-3-17-15,-1-16 0 16,-15 0 0 0,-32 1 0-16,-31 11-3 15,-29 3 2 1,-22 4-128-16,-12 0-4 0,-17 4-14 31</inkml:trace>
  <inkml:trace contextRef="#ctx0" brushRef="#br0" timeOffset="283553">2911 15529 24 0,'0'0'66'15,"-4"0"2"-15,-3-4-22 16,3 4 0-16,0 9-15 16,-3-6-1-1,10 0-6 1,-3 9-1-16,0 6-6 15,15 8 0-15,1 7-4 16,-2 8 1-16,8-1-3 16,-3 1 1-1,3-15 7 1,-3-11 0-16,6-12-4 15,-6-3 1 1,-4-15-16-16,-1-14 0 16,1-4 0-1,-7-8 0-15,-4 8 0 0,-4 14 0 16,0 4-4-1,4 12 1 1,2 3 0-16,13 11 1 16,4 8 4-1,-2 10 1-15,2-7 0 16,-5-7 1-16,-7-15-4 15,4 0 0 1,-3-22 0-16,-9-5 0 16,-3-5 0-1,0-5 0 1,-7-1 0-16,-8 6 0 15,3 2-69-15,9 12 0 16,3 6-65 0,0 9-14-16,0 3 77 15</inkml:trace>
  <inkml:trace contextRef="#ctx0" brushRef="#br0" timeOffset="283972">3725 15459 59 0,'0'0'64'16,"-10"0"-1"-1,-13 0-30 1,-10 8-1-16,-8 18 15 15,4 4-1 1,4 10-6-16,7 7-1 0,15 6-10 31,11 5 1-31,0-10-16 0,22-11 1 31,19-11-15-31,3-8 0 16,5-10 0-16,-5-1 0 16,-3-7-53-1,-1 0 2-15,-7 0-82 16,-6-3-10-1,-5-23 51-15</inkml:trace>
  <inkml:trace contextRef="#ctx0" brushRef="#br0" timeOffset="285465.2128">4477 14851 115 0,'0'14'104'16,"0"20"-7"-16,0 17-56 16,0 12 1-1,8 10-7-15,-5-2 1 16,1-5-18-1,-4 0 0-15,0-14-16 16,0-14 1-16,0-6-18 16,0-13 1-1,4-19-80 1,3 0-4-16,-3-19-28 15,0-21-9-15</inkml:trace>
  <inkml:trace contextRef="#ctx0" brushRef="#br0" timeOffset="286027.3024">4281 14954 97 0,'-7'0'115'15,"0"-8"-10"1,-1 0-49-16,4 2 0 16,4-6-28-1,0 2 1 1,30-1-19-16,18-1 1 0,11 1-10 15,16 15 2 1,-6-4-3-16,-9 7 0 16,-8 16 0-1,-12 5 0 1,-10 3 0-16,-15 13 0 15,-15 0 0 1,0-3 0-16,-26-8 0 0,-14-11 0 31,-2-7 0-31,-9-8 0 0,-1-7 0 31,4 0 0-31,3 0 0 16,27-7 0-16,7 3 0 16,22 4 0-16,22 0 0 15,23 8 0 1,3 10 0-1,-3 4 0-15,-8 7 0 16,-11 5 0-16,-8 3 0 31,-6 0 0-31,-2-4 0 0,-6-1 0 16,-3-5 0-1,-5-9 0-15,-3-10-115 16,3-8-2-16,4 0-27 31</inkml:trace>
  <inkml:trace contextRef="#ctx0" brushRef="#br0" timeOffset="286735.423">4907 15212 124 0,'0'8'119'15,"0"13"-10"-15,0 2-54 16,0-1-1-1,18-1-31-15,5-2 1 16,6-7-23 0,5-12 1-16,-1 0-2 15,-4-12 0-15,-6-7 0 16,-12 1 0-1,-7-3 0 1,-4-2 0-16,-4-2 0 16,-18-1 0-1,-8 10 0-15,-3 10 0 16,-8 6 0-1,4 18 0-15,8 26 0 0,10 8 0 16,15 3 0 0,4 4 0-1,23-4 0-15,14-6 0 16,3-13 0-1,8-6 0-15,8-8 0 0,-4-10 0 16,-4-6 0 0,-8-6 0-16,-9 0 0 15,-13 0 0 1,-7 0 0-1,-4 0 0-15,-3 0 0 16,-4 0 0 0,0 0 0-1,0 0 0-15,0 0 0 16,0 0 0-1,0 0 0-15,0 0 0 16,0 0 0 0,0 0 0-16,0 0 0 15,0 0 0-15,0 0 0 16,0 0 0-1,0 0 0-15,0 0 0 16,0 0-130 0,-4 0-4-16,-3-10-13 15</inkml:trace>
  <inkml:trace contextRef="#ctx0" brushRef="#br0" timeOffset="288469.7032">5837 14504 44 0,'0'0'82'0,"0"0"-4"16,0 0-23-16,-15-12-1 15,-3 1-16 1,-9-3 1-16,-2-1-17 16,-8-3 1-1,-8 6-11-15,4 5 0 16,8 3-8-1,4 4 1-15,2 0-4 0,9 15 1 16,3 18 3 0,8 8 0-1,7 10 2-15,0 23 1 16,7 7-3-1,5 16 0 1,-2 10-3-16,-6 3 1 16,3 1-3-16,-7-1 0 15,0-6 0 1,0 0 0-16,-3-13 0 16,-5-2 0-1,5-15 0-15,3-8 0 0,0-17 0 31,0-9 0-31,0-10 0 16,0-6 0-16,0-1 0 16,0 0 0-1,7-12 0-15,19-4 0 16,11-3 0-1,11-4 0-15,8 0 0 16,-4 0 0 0,-8-7-13-16,1-5 1 0,-1 1-118 31,4-4-4-31,0-11-1 15</inkml:trace>
  <inkml:trace contextRef="#ctx0" brushRef="#br0" timeOffset="289347.8434">6322 15135 83 0,'0'-4'94'0,"0"0"-5"15,0-3-62 1,-4 3 1-16,4 4-22 15,0 0 0 1,0 8 7 0,0 21 1-16,4 4 6 15,11 1 0-15,-8 10 0 16,-3-5 1-16,0 3 2 31,-4-16 0-31,0 0-12 16,-4-15 2-16,-19-11-13 15,2-4 0 1,-10-21 0-16,2 2 0 15,-4-10 0-15,-1-1 0 16,12 5 0 0,4 3 0-16,6 4-39 15,9 15 1 1,3-1-93-16,0 1-9 15,3-1 33 1</inkml:trace>
  <inkml:trace contextRef="#ctx0" brushRef="#br0" timeOffset="290066.9577">6263 14840 10 0,'0'0'74'16,"3"0"3"-1,-3 0-16-15,0 0-1 16,4 0-39 0,-4 0 1-16,0 0-17 15,0 0 0 1,0 0 9-16,0 0 0 15,-4 0 14 1,-3 0-1-16,3 0-1 16,1 0 0-16,-1 0-10 15,0 0 0 1,4 0-12-1,0 0 1-15,0 0-5 16,0 0 0-16,0 0-11 16,0 0 2-1,-4 0-7-15,1 3 0 0,3 1-19 31,0-4 0-15,0 0-82-16,0 0-7 16,0 0 24-16</inkml:trace>
  <inkml:trace contextRef="#ctx0" brushRef="#br0" timeOffset="291667.2046">6252 15098 48 0,'0'0'52'0,"0"-8"9"15,0 1-3 1,0 3-5 0,0-3 0-16,0 3-13 15,0 1 0-15,0-1-17 16,0 0 1-1,0 4-16-15,0 0 1 16,0 0-8 0,0 0 0-16,0 0-4 15,0 0 0-15,0 0 0 16,0 0 1-1,0 19 2-15,0-1 1 16,0 0 2 0,0-3 0-16,0-3 8 0,0-9 0 15,0 1-2 16,0-4 1-31,0 0-9 16,0 4 1 0,0-4-2-16,0 0 0 0,0-8 0 15,0-10 0 1,0 3 0-16,0 0 0 15,-4 4 0 1,0 4 0 0,4 3 0-16,0 4 0 15,0 0 0 1,0 4 0-16,0 14 0 0,8 0 0 15,3 1 0 1,-4 3 0-16,-4-7 0 16,1-1 0-1,-4-2 0 1,0-9 0-16,0 1 0 15,0 0 0-15,4 0-14 16,-4-4 1-16,0 0-7 16,0 0 0-1,0 0 7 1,0 0 1-16,0 0-2 15,0-4 1-15,0 0 5 16,0 0 0 0,4 4 23-16,-4-3 0 15,0-1 8 1,0 0 1-16,0-4-8 15,0 5 1 1,0-8-8-16,0 4 0 16,0-8-6-1,0 4 1 1,0 4-4-16,0-1 0 0,0 4 0 31,0 4 0-31,0 0 0 0,0 0 0 16,0 0 0-1,0-3 0-15,-4 3 0 16,4-4 0-1,0 4 0 1,0 0 0-16,0 0 0 16,0 11 0-16,4 4 0 15,-1 7 0-15,1-3 0 16,0-5 0-1,-4-3 0 1,4-3 0-16,0-4-44 16,-1-4 2-1,1 0-90 1,-4-8-9-16,0-15 39 15</inkml:trace>
  <inkml:trace contextRef="#ctx0" brushRef="#br0" timeOffset="292081.2627">6207 14876 61 0,'0'0'85'0,"0"0"-3"0,0 0-32 15,0-4-2-15,0 1-18 16,8-5 3 0,6-2-22-1,1 2 0-15,-4-3-5 16,-3 4 0-16,-1 3 3 31,-7 0 1-31,0 4-4 0,0 0 1 16,-7 0-28-1,-4 0 1-15,7 0-98 16,0 0-8-1,4 0 15 1</inkml:trace>
  <inkml:trace contextRef="#ctx0" brushRef="#br0" timeOffset="295023.6814">7211 14965 33 0,'0'-4'75'0,"0"0"-2"0,-11 1-19 31,-4 3-1-31,0 0-16 0,0 0-2 16,-3 0-16 0,-1 0 1-16,1 11-9 15,-1 11 0-15,8 7 4 31,0 12 1-31,4 3 2 0,7 8 1 16,0-8-10 0,0-3 1-16,7 0-9 15,11-5 1 1,5-10-2-1,6-7 0-15,5-8 0 16,3-11 0-16,-8 0-29 16,1 0 2-16,-4 0-98 15,0-22-7 1,0-8 14-1</inkml:trace>
  <inkml:trace contextRef="#ctx0" brushRef="#br0" timeOffset="295377.7312">7377 15157 77 0,'-7'0'102'0,"0"15"-6"0,-4 10-42 32,11 5-2-32,0 14-21 0,11 0-1 15,18-10-8 1,8-12 1-1,0-14-12-15,8-8 2 0,-4-4-13 32,-12-15 0-32,-10-11 0 0,-15-3 0 15,-4-4 0 1,-8 4 0-16,-18 15 0 15,-7 3 0 1,0 7 0 0,-5 8 0-16,9 0 0 15,-1 12 0-15,11 3-17 31,4-1 1-31,12 4-53 0,3-3-2 16,11-7-48 0,12-8-12-16,13 0 61 15</inkml:trace>
  <inkml:trace contextRef="#ctx0" brushRef="#br0" timeOffset="295678.7734">7759 14987 101 0,'0'0'96'15,"-19"0"-5"1,-10 18-57-16,-1 12-2 15,1 14-8 1,10-3 1 0,19-4-11-16,4-4 1 0,32-11-6 31,2 4 1-31,-1-4 0 0,-8-7 0 15,-14 7 2 1,-15 4 0 0,-4 0-5-16,-25-4 2 15,-5 4-21 1,-6-12 2-1,7-2-120-15,2-9-4 0,24-3-3 16</inkml:trace>
  <inkml:trace contextRef="#ctx0" brushRef="#br0" timeOffset="296371.8724">8092 15131 154 0,'-4'-4'102'15,"1"4"-6"-15,-1 0-79 16,4 0 0-16,0 23 3 16,0 9 0-1,15 2-5-15,7 10 1 16,0-11 0-1,1-11 0-15,-1-14-6 16,0-8 2 0,0-4-12-16,-7-18 0 15,0-4 0 1,-4 0 0-16,-8 1 0 15,5 17 0 1,-4 8 0-16,7 0 0 16,7 22 0-1,8-3 0-15,0-1 0 16,0-6 0-16,-11-6 0 15,-1-2 0 1,-6-4 0-16,-8 0 0 16,0-14 0-1,0-9 0-15,-11-10-75 16,4-4-1-1,3 1-59-15,4-2-13 16,0 5 84 0</inkml:trace>
  <inkml:trace contextRef="#ctx0" brushRef="#br0" timeOffset="296792.9314">8637 14902 111 0,'0'0'99'0,"0"0"-7"15,0 18-52 1,0 12 1-16,0 15-5 31,0 13 1-31,0-2-17 0,7-5 1 16,8-10-15-1,7-8 2-15,1-14-8 16,2-8 0-16,5-7 0 31,-8-1 0-31,8-3 0 0,-12 4 0 16,-7-4-10-1,5 0 2-15,-13 0-91 16,1 0-3 0,-4 0-32-1,0 0-7-15</inkml:trace>
  <inkml:trace contextRef="#ctx0" brushRef="#br0" timeOffset="296982.958">8544 15172 188 0,'0'0'138'16,"0"0"-8"-16,15 0-103 0,26-8 1 16,-1-6-28-1,9-9 0-15,-1 5-130 16,-12 3-4-1,2-3-13 1</inkml:trace>
  <inkml:trace contextRef="#ctx0" brushRef="#br0" timeOffset="297494.0296">9266 15079 163 0,'0'0'129'15,"0"0"-8"1,11 0-84-16,23 0 1 16,7 0-27-1,7-3 1-15,0-1-15 16,-7 0 2-1,-12 4-49-15,-10 0 0 16,-8 0-82 0,-11-3-9-16,0-5 48 15</inkml:trace>
  <inkml:trace contextRef="#ctx0" brushRef="#br0" timeOffset="297695.0577">9318 14914 128 0,'0'0'124'15,"0"0"-11"1,4 21-59-16,11 9-1 15,7 21-34-15,-4 1 1 16,-3 0-20 0,-3 0 0-16,-2-12-60 15,-2 1 1 1,3-11-75-16,4-12-10 15,0-18 61 1</inkml:trace>
  <inkml:trace contextRef="#ctx0" brushRef="#br0" timeOffset="298359.1527">9866 15024 102 0,'0'0'85'15,"0"0"-5"1,0 0-64-1,11 0 0-15,8 25 6 16,3 9-1 0,0 7 3-16,4 3 2 15,-7-11 4 1,-12-7 1-16,-3 3-7 0,-4-14 0 15,0-3-20 1,-4-6 2-16,-7-2-6 16,-11-4 0-16,-8 0 0 31,8-7 0-31,-4-4 0 0,4 4 0 15,0-5 0 1,3-3 0-16,1-3-112 16,-5 4-3-1,12-17-28 1</inkml:trace>
  <inkml:trace contextRef="#ctx0" brushRef="#br0" timeOffset="298519.1752">9822 14832 242 0,'0'-7'133'16,"0"-9"-4"-16,0 2-126 15,0 3 1 1,3 0-18 0,-3 8 1-16,0-1-117 15,4 0-4-15,7 0-1 16</inkml:trace>
  <inkml:trace contextRef="#ctx0" brushRef="#br0" timeOffset="299052.2524">10366 14887 193 0,'0'0'95'16,"-4"0"-5"0,-14 0-89-16,-12 0 0 15,-3 0 26 1,0 12 0-16,-4 3-16 15,15-1 0-15,14-4-1 16,8 6 0 0,19-1 0-16,21 7 0 15,1-8-10 1,-4 5 0-16,-11 0 2 15,-15 3 1 1,-11 3 1-16,-3 5 2 0,-27-4-6 31,-7-8 0-31,-4-4 0 16,4-2 0-16,15-8 0 15,3-4 0 1,15 0-92-16,4 0-1 0,11-12-46 31,16-10-11-31</inkml:trace>
  <inkml:trace contextRef="#ctx0" brushRef="#br0" timeOffset="299273.2834">10473 14950 161 0,'0'0'112'16,"0"0"-7"-1,0 7-73-15,8 27 0 16,-4-1-6 0,3 8 1-16,5-5-20 15,-5 2 2 1,-7-13-33-16,0-7 1 15,0-6-107 1,0-12-7-16,0 0 14 16</inkml:trace>
  <inkml:trace contextRef="#ctx0" brushRef="#br0" timeOffset="299413.303">10466 14780 225 0,'0'0'125'16,"-4"-4"-5"-1,4-2-151-15,-3-2 0 16,3 1-91-1,0 3-9-15,0 4 27 16</inkml:trace>
  <inkml:trace contextRef="#ctx0" brushRef="#br0" timeOffset="299794.3564">10618 14872 136 0,'0'8'107'0,"0"7"-8"15,0 18-68-15,0 4 0 31,0 18 0-31,0 1 1 0,0-1-13 32,0-11 0-32,0-18-17 0,0-15 2 15,0-11-4 1,11 0 0-1,0-26 0-15,19-7 0 16,-4-8 0 0,3 1 0-16,8 11 0 0,-3 10 0 15,-5 11 0 1,-2 8 0-1,-17 4 0-15,1 22 0 16,-3 11 0 0,-8 7 0-16,0-3 0 15,0-4 0-15,0-4-130 31,0 0-4-31,11-11-13 0</inkml:trace>
  <inkml:trace contextRef="#ctx0" brushRef="#br0" timeOffset="300477.4444">11341 15057 192 0,'0'0'131'15,"0"0"-7"-15,0 0-100 16,0 0 0 0,7 22-18-1,4 4 0-15,0 11-5 16,8-1 2-1,3-2-3-15,8 3 0 0,-1-18 0 32,-3-12 0-32,0-7 0 15,-7-11 0 1,-5-30 0-16,-7 8 0 15,-7-7 0-15,0 2 0 16,0 12 0 0,0 12 0-16,0 14 0 15,0 11 0 1,8 18 0-16,7 9 0 15,4-2 0 1,2-10 0-16,-2-11 0 16,7-8 0-1,-7-7 0-15,-8 0 0 16,-4-29 0-1,-7-4 0-15,0-12 0 16,0-3 0-16,0-3 0 16,-7 6 0-1,3 12-130-15,4 7-4 16,0 8-13-1</inkml:trace>
  <inkml:trace contextRef="#ctx0" brushRef="#br0" timeOffset="300837.484">11944 14847 201 0,'0'0'125'0,"0"0"-6"16,0 0-98-1,11 22 0-15,-4 15-10 16,8 11 2-16,0 14-13 31,0 5 0-31,-8-11 0 0,4-9 0 16,1-6 0-1,-12 0 0-15,0-16 0 16,0-6 0-1,0-12-104 1,0-7-2-16,0-4-36 0,-12-22-9 16</inkml:trace>
  <inkml:trace contextRef="#ctx0" brushRef="#br0" timeOffset="300987.5005">11852 14995 233 0,'0'0'133'16,"0"-4"-3"-16,29-4-123 15,15 1 1-15,8-12-31 16,8 8 1-1,7-3-108 1,-9-1-6-16,-10 4 11 16</inkml:trace>
  <inkml:trace contextRef="#ctx0" brushRef="#br0" timeOffset="302113.6276">12444 14286 98 0,'-11'0'112'15,"0"0"-9"-15,-1 0-37 16,9-4 0-16,3 0-34 16,3-3 2-1,24-12-34-15,13 1 0 16,16 3 0-1,0 4 0-15,-4 3 0 16,-16 6 0 0,-6 2 0-16,-12 10 0 15,-2 24 0-15,2 17 0 16,0 23 0-1,-3 18 0-15,3 12 0 16,-3 7 0 0,4-1 0-1,-8 5 0-15,-4-5 0 16,-3-14 0-1,-4-4 0-15,0-14 0 16,0-4 0-16,0-12 0 16,0-6 0-1,-7-8 0-15,-4-4 0 16,4-7 0-1,-5-8 0-15,5-3 0 16,-1-7 0 0,4-5 0-16,1-3 0 15,-4 4 0-15,7-7 0 16,0-1 0-1,0-3 0-15,0 0 0 16,0-4 0 0,0 0 0-16,0 3 0 15,-4 1 0 1,4-4 0-16,0 0 0 15,-4 4 0 1,4-4 0-16,-3 0 0 16,3 0 0-16,-4 0 0 15,4 0 0 1,-8 4 0-16,-10-1 0 15,-12 4 0 1,-10 0 0-16,-16 2 0 16,-7-6 0-1,15 0-130-15,15-3-4 16,18 0-13-1</inkml:trace>
  <inkml:trace contextRef="#ctx0" brushRef="#br0" timeOffset="302564.6773">12166 14647 235 0,'0'0'134'16,"0"0"-5"-16,0 0-123 15,26 4 1 1,19 23-7-16,10 12 0 16,8 24 0-1,-18 29 0 1,-16 12 0-16,-29 18 0 15,-37 0-79 1,-37-1 0 0,-22-7-55-16,-12-22-16 0,-14-21 89 15</inkml:trace>
  <inkml:trace contextRef="#ctx0" brushRef="#br0" timeOffset="303165.7435">6818 14946 143 0,'0'-18'109'15,"0"-4"-8"1,-3-4-84-16,-12 0 1 15,-8 15-13 1,-10 11 0-16,0 37 6 16,3 37 1-16,12 25-1 15,18 26 0 1,29 4-25-16,52 5 0 15,38-16-102 1,33-33-7-16,25-26 9 16</inkml:trace>
  <inkml:trace contextRef="#ctx0" brushRef="#br0" timeOffset="305097.9769">13174 14854 106 0,'0'0'100'0,"0"0"-4"15,0 0-60 1,0 0 0-16,18 4-12 15,19-4 0-15,19 0-12 0,7 0 1 32,-1 0-12-17,-6 0 0-15,-8 0-26 0,-3 0 0 16,-12 0-91-1,-7 0-9-15,-11-4 21 16</inkml:trace>
  <inkml:trace contextRef="#ctx0" brushRef="#br0" timeOffset="305345.0074">13162 15068 95 0,'0'4'102'0,"4"3"-6"16,15 4-50-16,6 0 0 16,17 0-25-1,13-3 1-15,12-1-32 16,-4 5 0-1,-8-5-102-15,-14-3-8 16,-12-4 6 0</inkml:trace>
  <inkml:trace contextRef="#ctx0" brushRef="#br0" timeOffset="306690.1566">14148 14762 117 0,'0'0'108'15,"0"0"-6"1,7 0-59-16,19 0 0 15,11 0-16 1,11-11 0-16,4 7-18 16,0 1 0-1,-15 3-12-15,-15 0 0 16,-10 0-40-1,-2 0 0-15,-6 0-81 16,-4 0-9 0,0 0 39-16</inkml:trace>
  <inkml:trace contextRef="#ctx0" brushRef="#br0" timeOffset="307356.2332">14866 14275 154 0,'0'0'97'16,"0"0"-7"-16,0 0-82 16,0 3 0-1,4 28 12 1,7 12 1-16,8 9-8 15,-5-8 1-15,-2-7-11 16,-5-7 0 0,-3-8-15-16,0-10 0 15,-4-10-95 1,0-2-7-16,0-7 1 15</inkml:trace>
  <inkml:trace contextRef="#ctx0" brushRef="#br0" timeOffset="307581.2584">14651 14275 149 0,'0'0'111'16,"0"0"-6"-16,15 0-81 15,33 0-1-15,15 0-13 16,22 0 1-1,8-8-10-15,-11-3 1 0,-5 1-53 32,-21 2-2-32,-23 1-64 15,-14-1-9 1,-15 4 56-16</inkml:trace>
  <inkml:trace contextRef="#ctx0" brushRef="#br0" timeOffset="307752.2773">14777 14452 149 0,'-11'7'107'16,"7"8"-8"-1,4 0-71 1,19-4-2-16,26-7-9 16,14-4 0-1,15 0-27-15,-7-15 1 0,-4 0-106 31,-1 4-7-31,-17 0 3 16</inkml:trace>
  <inkml:trace contextRef="#ctx0" brushRef="#br0" timeOffset="308032.308">15281 14500 117 0,'-4'7'88'16,"4"12"-4"-16,0-4-66 15,30 7 1 1,11-8 12-16,7-10 3 16,0-4-2-16,-11-4 0 15,-11-22-19 1,-19 8 0-16,-7-8-15 15,-25-4 1 1,-13 9-29-16,-3 5 0 16,-3 10-92-1,4 6-9-15,-5 4 23 16</inkml:trace>
  <inkml:trace contextRef="#ctx0" brushRef="#br0" timeOffset="308343.3423">14810 14788 141 0,'-7'0'110'16,"4"0"-8"0,3 0-62-16,26 3-2 0,44-3-13 31,34 0 1-31,29-11-24 0,-4-7 1 15,2 3-84 1,-31 0-2-16,-27 8-48 16,-29 3-12-1,-28 0 94 1</inkml:trace>
  <inkml:trace contextRef="#ctx0" brushRef="#br0" timeOffset="309086.4271">14659 15209 134 0,'-4'0'97'15,"4"0"-6"1,0 3-74-16,0 8 1 0,4 19 5 31,11-4 0-31,-4 7-3 16,4 0 0-16,3-3-2 15,5-1 1 1,-9-7-7-1,-3-14 1-15,4-5-11 16,-3-3 2 0,-2 0-4-16,-3-11 0 0,-7-7 0 15,4-5 0 1,-4 9 0-16,0-1 0 15,0 4 0 1,0 0 0 0,0 7 0-16,0 0 0 15,0 4 0 1,0 0 0-16,12 4 0 0,3 11 0 31,-1 0 0-31,5-4 0 16,7-11 0-16,-4 0 0 15,4 0 0 1,-8 0 0-16,-7-11 0 15,-7-11 0 1,-4-1 0-16,0 1 0 16,0 4 0-1,0 3 0-15,0 8-83 16,0-1 0-1,0 1-53-15,0-8-14 16,0 8 95-16</inkml:trace>
  <inkml:trace contextRef="#ctx0" brushRef="#br0" timeOffset="309416.4634">15310 15068 90 0,'-14'0'110'15,"-8"15"-9"1,-8 14-45-1,4 9 1-15,8 9-23 16,11 5 1-16,7-8-22 16,17-11 2-16,21-10-15 15,17-8 0 1,8-12 0-1,-7-3 0-15,-4 0-120 16,-4 0-3-16,-15-15-22 31</inkml:trace>
  <inkml:trace contextRef="#ctx0" brushRef="#br0" timeOffset="310193.5522">15951 14496 157 0,'-3'0'108'16,"3"0"-8"-1,0 15-78-15,3 15-1 0,8 21-4 32,-7 16 1-32,-4-1-11 0,0 0 0 15,0 4-6 1,4-14 1-1,-4-19-29-15,0-11 0 0,0-19-93 32,0-7-8-32,0-11 24 0</inkml:trace>
  <inkml:trace contextRef="#ctx0" brushRef="#br0" timeOffset="310834.6291">15844 14581 63 0,'-3'-8'86'31,"-1"2"-3"-31,0-2-44 0,4-7-1 15,0 8-16 1,26-4 0-16,8-8-1 16,14-3 0-1,14 0-11 1,-3 7 0-16,8 15-12 15,-19 0 1-15,-15 26-2 16,-14 7 1-16,-19 1 2 16,-3 6 0-1,-30 1 2-15,-1-1 1 16,-11-10 1-1,-7-16 1-15,4 1 10 16,8-11 0 0,21-4 3-16,15 0 1 15,4 0-14 1,11 0 1-16,23 7-6 15,7 12 0 1,11 3 3-16,-4 11 0 16,-11 4-1-16,-18 0 2 31,6-3-4-31,-14-6 0 15,-7-9-30-15,0 3 2 16,-4-10-102 0,0-12-8-16,4 0 20 15</inkml:trace>
  <inkml:trace contextRef="#ctx0" brushRef="#br0" timeOffset="311149.6642">16400 14869 167 0,'3'3'93'15,"16"5"-6"1,10-4-74-16,16-4 1 15,3 0 14 1,-7-4 0-16,-12-11-30 16,-10-3 0-1,-11-4-19-15,-8 0 0 16,-12-1 7-16,-18 13 1 15,-3 10 35 1,-4 0 1-16,-3 25 7 16,13 23 0-1,13 4-14-15,14-1 1 16,37-2-10-1,26-9 2-15,11-10-9 16,0-9 0 0,4-9-130-16,-15-12-4 15,-11 0-13 1</inkml:trace>
  <inkml:trace contextRef="#ctx0" brushRef="#br0" timeOffset="322838.9956">17241 14776 36 0,'0'-3'87'0,"3"0"-3"16,1-5-23-1,-4 4-2-15,0 1-36 16,3 3 2-1,5 0-17 1,3 15-1-16,0 6-4 0,0 9 0 31,0 3 3-31,-3 4 1 0,-8 4 14 31,0-4 1-31,-4-5 0 16,-11-13 0-16,4-8-15 16,-4-7 1-1,-3-4-8-15,-4 0 0 0,-1-11 0 31,-2-4 0-31,6 1 0 0,4-5 0 16,-3-3-14 0,6-8 2-1,9 1-118-15,-1-5-4 16,4-6-2-1</inkml:trace>
  <inkml:trace contextRef="#ctx0" brushRef="#br0" timeOffset="323001.0163">17226 14537 241 0,'0'0'133'15,"0"0"-4"1,0 0-126-16,0-4 2 0,0 1-62 31,0 3 2-31,0 0-78 16,0 0-11-1,0 0 57-15</inkml:trace>
  <inkml:trace contextRef="#ctx0" brushRef="#br0" timeOffset="326071.4476">17659 14618 17 0,'0'-3'66'15,"0"-1"1"-15,0 0-12 16,0 0-2-1,0 1-25-15,0 3 0 0,-8 0-11 32,-10 0-1-17,3 15 2-15,0 6 3 16,4 13-5-16,4 6 0 15,0 12-5 1,7-8 1-16,0-7 0 16,11-4 0-1,11-10-6-15,11-8 0 16,-3-12-47-16,-1 0 1 15,1-3-84 1,-1-25-8-16,1-5 36 16</inkml:trace>
  <inkml:trace contextRef="#ctx0" brushRef="#br0" timeOffset="326374.4812">17841 14744 76 0,'0'0'88'16,"-8"18"-3"0,1 11-52-16,7 5-1 15,0-1-1 1,15-7 0-16,10-8 3 15,8-6-1-15,9-12-15 16,-9 0 1 0,-4-27-12-16,-6 5 1 15,-12-3-10 1,-11-6 1-16,0 10-6 15,-26-1 1 1,0 7 0-16,-8 11 1 16,5 4-11-1,-4 0 0-15,14 11-44 16,8 4 0-1,11 0-51-15,0-4-9 16,19-7 52 0</inkml:trace>
  <inkml:trace contextRef="#ctx0" brushRef="#br0" timeOffset="326674.5142">18107 14655 127 0,'-8'4'101'0,"-6"7"-7"15,3 11-74-15,7 3 1 16,4 5-9 0,8-4 1-16,17 0-6 15,1-4 0 1,0 0 4-16,-7-4 0 15,-15 1 3 1,-4 7 1-16,-30-4-24 16,-4 0 0-1,9-7-111-15,6 0-6 16,4-15 6-16</inkml:trace>
  <inkml:trace contextRef="#ctx0" brushRef="#br0" timeOffset="327219.5773">18362 14699 141 0,'0'0'90'15,"0"0"-5"1,0 0-74-16,0 22 0 16,0 4 10-1,0 11 3-15,0 4-2 16,0-5 1-1,19-2 3-15,7-19 1 16,0-15-13 0,0 0 2-16,-4-15-16 15,-14-15 0-15,2 12 0 16,-10 3 0-1,0 15-4-15,0 0 2 16,0 11 2 0,12 11 0-1,3-3 2-15,3-8 2 16,4-11-4-1,-3 0 0-15,-1-11 0 0,-7-12 0 16,-7-2 0 0,-4-2 0-1,0-2-120-15,-4-4-4 16,-3-8-21-1</inkml:trace>
  <inkml:trace contextRef="#ctx0" brushRef="#br0" timeOffset="327552.6168">18766 14533 114 0,'-4'4'89'15,"1"3"-4"-15,-1 22-50 16,0 9-1 0,0 10 15-16,4 10-2 15,0-5-22 1,4-10 0-1,15-9-22-15,3-5 2 16,4-10-5-16,3-8 0 31,-2-3 0-31,2-8 0 0,1 0-54 16,-4 0 2-1,-7 0-81-15,-8-15-10 16,-11-4 52 0</inkml:trace>
  <inkml:trace contextRef="#ctx0" brushRef="#br0" timeOffset="327725.6362">18699 14755 222 0,'0'0'134'16,"0"-4"-4"-16,30 0-118 15,11-3 1 1,15-1-52-1,3-3 2-15,0-4-94 16,-14 5-9-16,-1-8 32 16</inkml:trace>
  <inkml:trace contextRef="#ctx0" brushRef="#br0" timeOffset="328358.7241">19629 14692 100 0,'-3'0'109'0,"-1"0"-8"15,0 0-45-15,4 0 1 16,11 0-23-1,22 0 0-15,16 0-25 16,-1 0 2 0,7 0-11-16,-14 0 0 15,-11 0 0 1,-12 0 0-16,-10 0-14 15,-5 0 2-15,-3 4-27 16,0-4 1 0,-7 0-82-16,-4 0-7 0,-4 0 21 31</inkml:trace>
  <inkml:trace contextRef="#ctx0" brushRef="#br0" timeOffset="328654.7635">19744 14567 173 0,'0'0'123'16,"0"-4"-8"-16,0 4-82 15,0 4 0 1,0 25-17 0,0 11 2-16,11 8-18 15,-3-3 0 1,-5-4 0-16,1-5 0 0,-4-2-40 31,0-9 1-31,0-6-92 0,0-8-9 16,0-11 34-1</inkml:trace>
  <inkml:trace contextRef="#ctx0" brushRef="#br0" timeOffset="329230.8337">20270 14588 114 0,'4'0'81'0,"0"4"-3"16,3 11-69-1,7 14 1 1,5 13 12-16,3 1 2 0,-7 9 15 31,-7 0 1-31,-8-8-6 0,0-3 1 16,-12-13-23-1,-9-5 1-15,-10-4-13 16,6-8 0-16,2-4 0 31,5-7 0-31,-8-3-33 0,4-35 2 16,-4-5-100-1,0-20-7-15,11-18 23 16</inkml:trace>
  <inkml:trace contextRef="#ctx0" brushRef="#br0" timeOffset="329337.8478">20185 14426 222 0,'0'-4'134'0,"0"1"-4"16,0-5-138-16,0 1-1 15,0-4-121-15,4 0-6 16,-1-4 9 15</inkml:trace>
  <inkml:trace contextRef="#ctx0" brushRef="#br0" timeOffset="329817.9025">20496 14238 219 0,'0'-4'130'16,"11"-3"-3"-1,22-4-117-15,8 3 0 0,15 4-15 16,-12 4 0 0,-7 8-1-1,-15 18 0-15,-15 14 9 16,-7 5 0-1,-21-1 6-15,-9 0 1 16,4-7-5 0,11-11 2-1,11-8-7-15,8-6 0 0,26-5 0 31,15-3 0-31,6-4-31 0,1 0 1 16,4 0-101 0,-12 0-7-1,-11-15 22-15</inkml:trace>
  <inkml:trace contextRef="#ctx0" brushRef="#br0" timeOffset="330244.9537">21366 14389 156 0,'-11'8'103'16,"-11"10"-6"0,0 5-88-16,3 6 1 15,12 8 5 1,7-4-1-16,29 11-2 15,4-7 1 1,8-8-4-16,-18 2-2 16,-12-13 12-16,-11 3 0 15,0 2-6 1,-23-12 2-16,-10-4-15 15,4-3 0 1,6-4 0-16,1 0 0 16,11 0-130-1,8-7-4-15,3-19-13 16</inkml:trace>
  <inkml:trace contextRef="#ctx0" brushRef="#br0" timeOffset="330426.9775">21555 14522 224 0,'8'0'134'0,"-1"0"-4"15,1 11-119-15,-5 5 1 16,-3 12-12 0,0-5 0-1,0 6-62-15,0-3 1 16,4-3-73-16,3-13-11 15,4-10 65 1</inkml:trace>
  <inkml:trace contextRef="#ctx0" brushRef="#br0" timeOffset="330547.9909">21570 14360 247 0,'0'-12'134'0,"0"-3"-4"15,-4-7-172 1,1-3 2-16,-1 6-91 16,0 1-10-1,4 3 36-15</inkml:trace>
  <inkml:trace contextRef="#ctx0" brushRef="#br0" timeOffset="330794.0248">21678 14378 227 0,'3'19'110'0,"8"6"-3"15,0 16-98 1,0 7 0-1,-3-10 14-15,0 5 0 16,-5-20-22-16,8-13 1 16,-4-6-2-16,8-4 0 15,4-4 0 1,-1-10 0-1,1 3 0-15,-8-1 0 16,-4 12 0 0,0 0 0-16,-3 15-21 15,4 7 2-15,-4 4-111 16,-1 1-6-1,9-9 8-15</inkml:trace>
  <inkml:trace contextRef="#ctx0" brushRef="#br0" timeOffset="331201.0819">21974 14448 195 0,'0'0'116'0,"0"0"-5"16,4 4-107 15,-1 21 1-31,-3 9 2 15,4 6 0-15,7 5 12 16,7-12 0-16,12-11-6 16,7-7 2-16,0-11-15 31,0-4 0-31,-11 0 0 15,-8-11 0-15,-6 3 0 16,-5 4 0-16,-7 4 0 16,12 0 0-1,5 0 0-15,6 8 0 16,3-4 0-1,-4-4 0 1,-3 0 0-16,-5 0 0 16,-6 0 0-16,-8-15 0 15,0-4-2 1,0-3 1-16,-12-12-128 15,5-5-4 1,7-2-13-16</inkml:trace>
  <inkml:trace contextRef="#ctx0" brushRef="#br0" timeOffset="331503.1234">22648 14168 203 0,'3'11'136'15,"1"8"-6"1,0 14-110-16,3 11 2 0,-7 10-22 31,0 10 0-31,0-1 0 16,-11 7 0-1,4-8-37-15,-8-3 1 16,4-14-95-16,-4-20-9 15,0-17 31 1</inkml:trace>
  <inkml:trace contextRef="#ctx0" brushRef="#br0" timeOffset="331624.1412">22388 14504 247 0,'0'-4'134'15,"15"-4"-4"-15,19-7-133 16,21-3 1-16,8-3-123 16,12-2-4-1,2-3-15 1</inkml:trace>
  <inkml:trace contextRef="#ctx0" brushRef="#br0" timeOffset="332176.2175">23063 13817 124 0,'-4'-11'111'16,"4"0"-8"-1,0 0-57-15,0-4-2 16,0 8-14-1,0-4 1-15,0 0-21 0,-4 2 2 16,-3 2-12 0,-4 5 0-16,4 2 0 15,-1-4 0 1,4 4 0-1,4 0 0-15,8 0 0 16,32 22 0-16,20 22 0 16,6 26 0-16,-10 22 0 15,-30 26 0 1,-26 16 0-16,-23 9 0 15,-43-3 0 1,-34 1 0 0,-11-16-130-1,-12-14-4-15,2-31-13 0</inkml:trace>
  <inkml:trace contextRef="#ctx0" brushRef="#br0" timeOffset="332853.2953">16948 14411 140 0,'-4'-7'107'0,"-7"0"-6"16,-4-1-77-1,-7 8 1-15,0 15-5 16,7 44 1 0,11 22-3-16,15 30 1 15,33 0-45 1,31 3 0-16,10-7-99 15,-7-26-10-15,-15-25 28 16</inkml:trace>
  <inkml:trace contextRef="#ctx0" brushRef="#br0" timeOffset="334459.4815">16793 14020 120 0,'0'0'91'16,"0"0"-4"0,0 0-70-1,0 0 2-15,3-3 8 16,-3-1 3-16,0-3 1 15,0-1 1-15,0 4-15 16,0 1 1 0,0-1-13-16,0 4 0 15,-3-4-4 1,-13 0 0-16,-2 1-1 15,-4-5 1 1,-1 4-1-16,5 4 1 31,3 0-4-31,4 0 1 0,3 8-1 16,8 22 1-1,0 18 2-15,0 18 0 16,0 16 0 0,8 13 0-1,-1 16 0-15,-3 7 1 0,-4 0-1 31,4 0 1-31,7 8 0 0,3-5 0 16,9-2 0 0,3-9 1-16,-4-18 0 15,-7-14 1 1,-1-12-1-1,-6-2 2-15,-4-17-4 16,3-14 0-16,-3-10 0 31,4-6 0-31,2-1 0 0,13-9 0 16,2-7 0-1,13 0 0 1,3 0-52-16,10-7 1 16,5-12-82-16,14-10-9 15,8-4 50-15</inkml:trace>
  <inkml:trace contextRef="#ctx0" brushRef="#br0" timeOffset="335491.6015">23211 13496 117 0,'0'0'103'16,"7"0"-7"-16,8-18-65 15,7 4 1 1,15 2-16-16,11-3 0 16,11 7-11-1,5 5 0-15,-5 3-6 16,-15 0 0-16,-14 22-1 15,4 30 0 1,-13 25 2-16,-6 30 1 16,-7 26 0-1,-1 8 1 1,-7 13-1-16,0-2 1 15,-7-16 2 1,-19-10 1-16,0-23 2 16,-4-7-2-16,12-12-1 31,3-13 1-31,4-13-1 0,-1-5 1 15,6-9 2 1,2-11 1-16,4-11 3 16,0-7 0-16,-4-8-5 31,4-7 1-31,-4 4-7 15,1-4 0-15,-1 0 0 16,-11 4 0-16,-7 3 0 16,-19 1 0-1,-22-1-24-15,8-3 1 16,-9 0-107-1,12-4-7-15,16 0 14 16</inkml:trace>
  <inkml:trace contextRef="#ctx0" brushRef="#br0" timeOffset="336495.7186">22655 14507 93 0,'0'-3'99'16,"0"-1"-6"-16,-4 0-44 15,1 4 0-15,3-4-20 16,15 4 0-1,29-3-15-15,15-1 1 16,8-4-5 0,-12 2 0-16,1-2-10 15,-26 4 1 1,-19 1-5-1,-11 3 1-15,-22 0-1 16,-30 0 1-16,-4 0-19 16,-7 0 1-1,-7 15-63-15,11-1-1 16,7 1-26-1,22-8-6-15</inkml:trace>
  <inkml:trace contextRef="#ctx0" brushRef="#br0" timeOffset="336992.7766">22588 14732 128 0,'0'0'102'15,"0"0"-6"1,0 0-70-16,0 0 1 15,-3 0-2-15,3 0-1 16,0 0 2 0,0 4 1-1,18 4-13-15,12-5 2 16,3 5-26-1,4-5 2-15,-7 1-122 0,-4 0-3 16,0-4-7 0</inkml:trace>
  <inkml:trace contextRef="#ctx0" brushRef="#br0" timeOffset="338456.9515">1874 16810 118 0,'-4'0'118'0,"-3"-7"-9"16,3-4-57-1,4 3-1-15,-4 1-27 16,4 7 1 0,8 0-19-16,29 0 2 15,3 0-8 1,8 7 0-1,0 5 0-15,-3-1 0 16,0-4-12-16,-4 0 1 31,-16-7-72-31,-6 0-1 0,-8 0-43 31,-11 0-11-31,0 0 85 16</inkml:trace>
  <inkml:trace contextRef="#ctx0" brushRef="#br0" timeOffset="338648.9728">1781 17021 180 0,'-4'7'120'16,"4"1"-7"-16,15 6-86 15,33 1 0 1,23-8-13-16,10-3 0 15,8-4-60 1,-19 0 0-16,-3 0-83 16,-22-4-9-1,-20-3 44-15</inkml:trace>
  <inkml:trace contextRef="#ctx0" brushRef="#br0" timeOffset="339167.0332">2967 16932 178 0,'0'0'120'0,"3"0"-7"15,19 0-90 1,5 0 1-16,17 4-17 16,0-1 1-1,1 1-85-15,-9-4-2 16,-2 0-48-16,-8 0-11 15,-4-15 86 1</inkml:trace>
  <inkml:trace contextRef="#ctx0" brushRef="#br0" timeOffset="339431.0626">3596 16652 187 0,'4'0'114'16,"7"0"-6"0,7 11-93-16,5 18 1 15,-1 9 1 1,0 16 0-16,-11 9-10 15,-7-4 1-15,0-11-24 16,-1-18 1 0,1-1-111-1,-4-29-6-15,0-7 7 16</inkml:trace>
  <inkml:trace contextRef="#ctx0" brushRef="#br0" timeOffset="339643.0887">3400 16696 165 0,'0'-4'117'0,"0"-3"-7"15,0 3-76-15,25-7 0 16,13 4-12 0,10-1 0-16,15 5-30 15,-4-1 0 1,-7 0-49-16,-4 1 0 0,0-6-65 31,-18 2-12-31,-8-7 49 16</inkml:trace>
  <inkml:trace contextRef="#ctx0" brushRef="#br0" timeOffset="339825.109">3518 16917 164 0,'0'4'132'15,"0"0"-10"1,18 7-86-1,16-8 0-15,7-3-64 16,11 0 0 0,0 0-102-16,-8-7-9 0,-3-19 31 31</inkml:trace>
  <inkml:trace contextRef="#ctx0" brushRef="#br0" timeOffset="340081.1403">3892 16936 162 0,'0'11'94'16,"0"14"-6"-16,8 12-70 15,17-7 3 1,5-8 22-16,18-11 1 0,-3-11-24 31,3 0 1-15,0-22-21-16,-15-4 0 15,-10-4 0-15,-23 8 0 16,-19 12 0-16,-33 2 0 16,-18 8-68-1,-12 0 1 1,5 15-67-16,17-4-13 0,20-11 74 31</inkml:trace>
  <inkml:trace contextRef="#ctx0" brushRef="#br0" timeOffset="340359.1716">3511 17234 187 0,'-8'8'103'16,"1"3"-5"-16,7 7-71 16,48 1 0-1,30-8 7 1,29-4 1-16,16-7-35 15,-1-3 0 1,-11-8-33-16,-22-1 2 0,-27 12-100 31,-24 0-7-31,-24 0 23 0</inkml:trace>
  <inkml:trace contextRef="#ctx0" brushRef="#br0" timeOffset="340958.2546">3403 17666 228 0,'4'0'116'0,"-4"0"-3"15,4 19-117-15,7 14 0 16,0 11 13 0,4 12 0-16,4-4 4 15,2-16 0-15,2-13-5 31,10-20 2-31,-7-3-10 16,-4-18 0-16,-3-12 0 16,-5-3 0-16,1 3 0 15,-3 5 0 1,-9 6 0-16,5 19 0 15,3 0 0 1,3 15 0-16,5 3 0 16,3 1 0-1,1-12 0-15,-1-7 0 0,-4 0 0 31,-7-7 0-31,-7-12 0 16,-4-3 0-16,0-7 0 31,-15 2 0-31,-3 5-30 16,7 1 1-16,7 2-101 15,4 11-8 1,8 1 21-16</inkml:trace>
  <inkml:trace contextRef="#ctx0" brushRef="#br0" timeOffset="341252.2972">4277 17626 220 0,'0'0'107'15,"0"0"-5"-15,0 0-107 16,-14 4 0-16,-24 21 29 15,-10 24 1 1,-4 9-8 0,15 9 1-16,19-1-15 15,18-3 2-15,7-19-5 16,38-18 0-1,10-11 0-15,1-15 0 0,11 0 0 32,-12-8 0-17,-10-14-62-15,-1 0 2 16,-7-1-74-16,-15-1-11 15,-7-3 64-15</inkml:trace>
  <inkml:trace contextRef="#ctx0" brushRef="#br0" timeOffset="342901.492">4844 17017 225 0,'0'-11'128'16,"-4"-7"-5"0,0 6-128-1,1 5 0-15,3 7-2 16,0 33 1-16,0 19 8 31,0 21 1-31,0 9-10 0,0-1 1 31,0-4-55-31,-8-18-1 0,-2-21-55 31,-2-16-10-31,-3-22 62 0</inkml:trace>
  <inkml:trace contextRef="#ctx0" brushRef="#br0" timeOffset="343347.5416">4655 17002 166 0,'0'-12'109'16,"0"2"-7"-16,19-8-84 15,25-16-1 1,11 12-5-1,8 7 0-15,-3 15-10 16,-1 19 0-16,-14 25 1 31,-27 11 1-31,-18 4 1 0,-11 4 1 16,-23-11-4-1,-10-11 1-15,-4-16-2 16,7-13 1-16,1-12 1 16,13 0 1-1,9-15-2-15,18-3 0 31,4 6 1-31,37 8 1 0,11 4 3 16,7 18 0 0,3 20-3-16,-10 21 1 15,-14 0-4 1,-20 0 2-1,-11 0-3-15,-7-18 0 0,0-19-34 32,0-4 2-32,0-18-99 0,-3-7-7 15,-5-30 24 1</inkml:trace>
  <inkml:trace contextRef="#ctx0" brushRef="#br0" timeOffset="343661.5765">5188 17349 174 0,'4'0'115'31,"15"7"-6"-31,10 4-88 0,12 0 1 16,0 1-4 0,10-5 0-16,-13-7-10 15,-13 0 0-15,-9-15-12 16,-16-11 0-1,-8 1 0-15,-21 2 0 16,-9 12 13 0,-10 11 0-16,11 15-2 15,4 29 2 1,10 5-9-16,23 13 0 15,0-3 0 1,31-7 0 0,17-12 0-16,4-10 0 15,6-12-130 1,13-18-4-16,6-4-13 15</inkml:trace>
  <inkml:trace contextRef="#ctx0" brushRef="#br0" timeOffset="344082.6228">6092 17264 243 0,'0'0'133'0,"33"7"-4"0,19 1-127 31,19 7 2-31,6-1-4 16,-6 1 0-16,-15 3-21 15,-27-6 1 1,-3-9-110-1,-15-3-6-15,-7 0 9 16</inkml:trace>
  <inkml:trace contextRef="#ctx0" brushRef="#br0" timeOffset="344692.6945">7107 17080 174 0,'0'-4'98'0,"-3"-4"-5"16,-16 8-93 0,-14 0 3-16,-8 4 13 15,-4 23 0 1,12 5-7-16,11 5 0 0,11 11-7 31,11-3 1-31,21-5-2 0,17-2 0 16,7-2 6-1,-16-10 1-15,-7 3 13 16,-18-10 0-1,-4-8-7 1,-22 3 1-16,-11-2-15 16,-5-2 0-16,9-2-12 31,7-5 1-31,3-3-119 0,11-7-4 31,8-23-2-31</inkml:trace>
  <inkml:trace contextRef="#ctx0" brushRef="#br0" timeOffset="344925.7204">7311 17076 247 0,'7'7'134'31,"8"4"-4"-31,0 8-130 0,-4 10 0 16,-4 12 0-1,-7 4 0-15,0 6 0 16,-7-7 0 0,0-4-60-1,-1-10 1-15,4-26-75 16,4-4-10-16,0-38 61 15</inkml:trace>
  <inkml:trace contextRef="#ctx0" brushRef="#br0" timeOffset="345035.7361">7333 16951 247 0,'-4'-8'134'0,"0"-3"-4"15,4 0-161 1,-7-4 2-16,4 0-101 0,-1 4-9 16,-3 4 22-1</inkml:trace>
  <inkml:trace contextRef="#ctx0" brushRef="#br0" timeOffset="345370.7842">7448 17006 113 0,'4'11'101'15,"7"11"-5"1,-4 19-55-1,0 10 1-15,1 12-14 0,-8-8 0 16,0-14-9 0,3-11 0-1,-3-9-8-15,0-21 2 16,8 0-13-16,7-33 0 15,7-11 0 1,8 0 0-16,3 3 0 16,-8 12 0-1,6 17 0 1,-13 12 0-16,-7 12 0 15,4 32 0-15,0 11 0 16,-5 8 0 0,6-8 0-16,-1-14 0 15,3-4-123 1,16-22-5-16,2-15-17 15</inkml:trace>
  <inkml:trace contextRef="#ctx0" brushRef="#br0" timeOffset="346122.8877">8011 17205 135 0,'0'-8'100'16,"0"-2"-6"-16,0-5-63 15,0-4 3 1,0 4-10-1,0 12 1-15,0 3-16 16,3 18 0 0,4 30 0-16,5 12 0 15,3 6-3-15,7-7 0 16,0-15 0-16,0-18 0 15,8-15-3 1,-11-8 2 0,-1-17-5-1,-3-12 0-15,-4-14 0 16,-4 3 0-16,0 7 0 15,-7 4 0-15,0 19 0 16,4 7 0 0,4 15 0-16,7 11 0 15,10-1 0 1,9-6 0-1,3-16 0-15,-4-3 0 16,-10 0 0-16,-12-11 0 16,-11-11 0-1,0-7 0-15,-7-12 0 16,-9-10 0-1,1 3-99-15,8 7-1 16,4 7-40 0,3 1-10-16</inkml:trace>
  <inkml:trace contextRef="#ctx0" brushRef="#br0" timeOffset="346356.9193">8592 16884 247 0,'0'0'134'16,"4"0"-4"-16,0 4-130 0,3 25 0 15,0 8 0 1,-3 18 0-16,3 23 0 16,5 0 0-1,-5-1 0 1,1 1 0-16,-1-23-27 15,-3-22 1-15,-1-19-104 16,-3-14-8 0,0-32 18-16</inkml:trace>
  <inkml:trace contextRef="#ctx0" brushRef="#br0" timeOffset="346483.9375">8492 17131 247 0,'0'-8'134'16,"19"2"-4"0,18-2-130-16,11-2 0 15,12-2-70 1,2 5 0-16,-3-1-65 15,1-3-12-15,3-4 77 32</inkml:trace>
  <inkml:trace contextRef="#ctx0" brushRef="#br0" timeOffset="346962.0016">9270 17094 238 0,'0'0'133'16,"0"0"-4"-1,0 0-124-15,22 0 1 16,19 0-6-16,7 0 0 15,0 0 0 1,-7 0 0-16,-11 5 0 16,-8-5 0-1,-11 0-54 1,-7 0 2-16,-4-5-81 15,0-13-10-15,-15-12 52 16</inkml:trace>
  <inkml:trace contextRef="#ctx0" brushRef="#br0" timeOffset="347171.0353">9296 16877 210 0,'4'7'133'31,"21"19"-5"-31,6 15-111 16,-2 2 0-16,-3 20-15 15,-12-3 2 1,-6-1-4 0,-4-1 0-16,-4-13-89 15,0-16-1 1,-4-14-48-16,0-15-12 15,4-7 106 1</inkml:trace>
  <inkml:trace contextRef="#ctx0" brushRef="#br0" timeOffset="347759.1186">10029 17117 123 0,'0'-8'128'16,"0"4"-10"-16,0 4-75 15,4-4 0-15,3 4-37 16,9 0 0 0,-2 22-2-16,5 23 0 15,3 7 5 1,-8 3 0-16,-2-3-1 15,-5-4 2 1,1-22-10-16,-8-5 0 16,0-13 0-1,-12-4 0-15,-6-4 0 16,-15-12 0-16,-12-28-130 15,-7-34-4 1,12-18-13 0</inkml:trace>
  <inkml:trace contextRef="#ctx0" brushRef="#br0" timeOffset="347891.1361">9929 16828 247 0,'0'-7'134'0,"0"0"-4"16,0-4-130 0,4 0 0-1,0 3-103-15,-1 8-1 16,9 0-37-16,6 0-10 15</inkml:trace>
  <inkml:trace contextRef="#ctx0" brushRef="#br0" timeOffset="348211.1812">10344 16958 201 0,'0'0'121'16,"-4"11"-5"-16,-3 4-102 15,3 14 2-15,4 4-1 32,4 12 0-32,18-5-13 15,15 5 0-15,4-16-66 16,-1-18-1-1,9-11-65-15,-16-7-13 0,-7-26 67 32</inkml:trace>
  <inkml:trace contextRef="#ctx0" brushRef="#br0" timeOffset="348476.2216">10629 16980 204 0,'0'0'118'16,"0"0"-6"-1,0 0-107-15,0 22 0 16,0 12 9 0,0 6 0-16,19 3 0 15,22-5 1-15,3-16-11 16,0-10 2-1,4-12-6-15,-11-4 0 16,-7-18 0 0,-18-5 0-16,-12 2 0 15,-19-1 0 1,-26 15 0-16,-3 7 0 15,-4 4-73-15,12 0 0 32,2 0-61-32,20 0-14 15,14 0 81 1</inkml:trace>
  <inkml:trace contextRef="#ctx0" brushRef="#br0" timeOffset="348748.2634">11062 16884 247 0,'0'4'129'15,"0"3"-6"-15,0 15-132 16,0-3 0-16,-7 7 1 16,7 0 1-1,0 7 2-15,22 0 1 16,8 0 1-1,-8-3 0 1,1-5 8-16,-13-6 1 16,-10-1 2-16,-7-3 0 15,-23 0-46 1,5 0 1-16,2-15-87 15,16-4-11 1,7-19 37 0</inkml:trace>
  <inkml:trace contextRef="#ctx0" brushRef="#br0" timeOffset="349191.3304">11448 16990 211 0,'0'0'117'0,"0"0"-6"0,0 16-109 31,0 6 1-31,-4 7 9 16,4 5 0-16,0-6 2 15,15-1 0 1,15-16-7-16,-1-7 1 15,1-4-8 1,-4-4 0 0,-8-11 0-16,-6 0 0 15,-9 5 0 1,0 6 0-16,1 4 0 15,7 0 0-15,1 10 0 16,21 5 0 0,1-3 0-16,-1-12 0 0,-4 0 0 31,-10-4 0-31,-8-15 0 0,-11 1 0 31,0-4 0-31,-4-8 0 0,4-6-130 16,0-1-4-1,0 4-13 1</inkml:trace>
  <inkml:trace contextRef="#ctx0" brushRef="#br0" timeOffset="349425.3618">12010 16655 216 0,'0'0'125'31,"4"0"-6"-31,4 8-105 0,-5 17 0 16,-3 9-3-1,0 17 1-15,0 8-12 16,0 4 0-16,0 7 0 31,0-3 0-31,0-12-64 16,0-11 1-16,8-22-71 15,0-18-12-15,-8-4 68 16</inkml:trace>
  <inkml:trace contextRef="#ctx0" brushRef="#br0" timeOffset="349557.382">11892 16913 247 0,'0'-3'134'15,"18"-5"-4"1,13-6-130-16,13 6 0 15,4 5-43-15,11-1 2 16,4 4-90 0,-4 0-10-16,-3 0 37 15</inkml:trace>
  <inkml:trace contextRef="#ctx0" brushRef="#br0" timeOffset="350451.4879">12185 16238 209 0,'-4'-4'132'15,"0"4"-6"-15,1-3-109 16,3 3 1-16,0 0-14 15,0 0 1 1,0 0-5-16,0 0 0 0,0 0 0 31,0 0 0-31,0 0 0 0,0 0 0 31,0 0 0-31,0 0 0 16,0 0 0 0,0 0 0-16,0 0 0 15,0 0 0 1,0 0 0-16,18 0 0 15,19 0 0 1,8 3 0-16,10-3 0 16,1 0 0-1,-8 0 0-15,-11 0 0 0,-11 0 0 16,-12 0 0-1,-6 0 0 1,-8 0 0-16,0 0 0 16,0 0 0-1,0 0 0-15,0 11 0 0,-4 27 0 31,0 17 0-31,1 26 0 0,-1 29 0 16,-7 24 0 0,-4 6 0-1,-3 11 0-15,3 0 0 16,4-10 0-1,3-16 0 1,8-26 0-16,0-13 0 16,0-12 0-16,0-15 0 15,0-20 0-15,4-8 0 16,0-20 0-1,-4-4 0-15,0-7 0 16,0 0 0 0,0 4 0-1,0-4 0-15,0 0 0 16,-19 0 0-1,-14 0 0-15,-34-8 0 0,-18-6-81 32,-34-5 0-32,-29-3-55 15,-25-11-13-15,-24-1 91 16</inkml:trace>
  <inkml:trace contextRef="#ctx0" brushRef="#br0" timeOffset="351333.5914">5825 16666 156 0,'27'-11'123'31,"9"-3"-8"-31,1-4-75 0,-7 2 1 15,-15 1-24 1,-15 5 2 0,-26 2-19-16,-22 4 0 15,-8 1 0 1,1-1 0-16,-1 4 0 15,19 0 0 1,8 0 0-16,14 0 0 0,11 7 0 31,4 34 0-31,4 29 0 0,14 33 0 16,4 30 0-1,1 22 0 1,-1 11 0-16,-3 1 0 16,-12-9 0-1,-7-7 0 1,0-14 0-16,-4-24 0 0,-11-16 0 31,4-27 0-31,7-22 0 0,4-23 0 16,8-9 0-1,29-16 0-15,11-4 0 16,22-18 0-16,1 0 0 31,-1 4 0-31,1-1-130 0,2-3-4 16,2-16-13-1</inkml:trace>
  <inkml:trace contextRef="#ctx0" brushRef="#br0" timeOffset="352205.6938">13189 16784 167 0,'-12'0'134'0,"1"0"-10"16,0 0-89-16,4 0 1 15,7 0-29 1,14 0 1-16,27 0-8 16,11 0 0-1,7 0 0-15,-3 4 0 16,-4 4 0-1,-12-8 0-15,-2 0-11 32,-13 0 2-32,2 0-121 0,-13-12-3 15,-14-10-6 1</inkml:trace>
  <inkml:trace contextRef="#ctx0" brushRef="#br0" timeOffset="352417.7173">13177 16913 180 0,'-3'8'125'0,"3"-1"-7"16,0 8-88-1,26 4 0-15,18-5-17 16,19-6 2-16,15-2-29 15,-8 6 1 1,-7-5-106-16,-7 1-2 16,-16-8-10-1</inkml:trace>
  <inkml:trace contextRef="#ctx0" brushRef="#br0" timeOffset="353855.8798">14077 16958 192 0,'19'0'113'16,"33"0"-6"0,14-7-130-16,16 3-1 15,3 4-84 1,-18 0-9-16,-12-8 21 15</inkml:trace>
  <inkml:trace contextRef="#ctx0" brushRef="#br0" timeOffset="354935.9995">15318 16245 185 0,'0'0'107'16,"4"0"-6"-16,3 4-102 16,1 22 0-1,-1 11 2-15,-3 11 1 16,-1 0-4-1,-3-8 1-15,4-10-47 16,3-12 1 0,-3-14-60-16,4-4-7 15,-8-10 51 1</inkml:trace>
  <inkml:trace contextRef="#ctx0" brushRef="#br0" timeOffset="355086.016">15144 16297 167 0,'-7'-4'125'0,"3"-3"-9"15,4 4-97 1,11-1 1-16,30 0-19 15,29 1 0 1,19-1-23-16,8 4 0 16,3 4-83-1,-27-4-7 1,-10 0 6-16</inkml:trace>
  <inkml:trace contextRef="#ctx0" brushRef="#br0" timeOffset="355316.0413">15062 16518 174 0,'-3'4'124'0,"3"3"-9"16,26 1-90-1,30-1-1 1,32-3-15-16,12-4 0 15,0 0-37 1,-7 0 1 0,-19 0-97-16,-26-7-10 0,-15-1 25 31</inkml:trace>
  <inkml:trace contextRef="#ctx0" brushRef="#br0" timeOffset="355640.08">15629 16578 137 0,'-3'4'101'16,"3"2"-7"0,0 2-76-16,22 7 2 15,15-1-4 1,15-7 0-16,7-7-2 0,-7 0 0 31,-4-9 7-31,-18-7 0 16,-12-6-9-1,-18 0 0 1,-11 0-16-16,-37 7 1 0,-23 3-33 15,1 12 1 1,-4 0-91-16,14 12-8 16,16 3 30-1</inkml:trace>
  <inkml:trace contextRef="#ctx0" brushRef="#br0" timeOffset="355861.1044">15262 16736 169 0,'-18'7'119'0,"-12"0"-7"16,9 5-80-1,24 7 0 1,45-4-13-16,49-1 1 15,36-3-20 1,11-7-1-16,4-4-128 16,-21 0-4-1,-31-8-11-15</inkml:trace>
  <inkml:trace contextRef="#ctx0" brushRef="#br0" timeOffset="356445.1716">15089 17228 122 0,'0'2'98'15,"0"14"-7"-15,-8 6-65 16,8 15-1 0,0 3 8-1,8 5-1-15,29-13-2 16,7-9 0-1,4-12-19 1,8-11 2-16,-12-4-13 0,-14-18 0 16,-4-3 0-1,-19 2 0-15,-3 8 0 16,-4 7 0-1,0 8 0 1,0 0 0-16,0 8 0 16,4 7 0-1,21-4 0-15,-6-7 0 0,3-4 0 16,-7 0 0-1,-4-11 0 1,-7-8 0-16,-4-9 0 16,-4-10 0-1,-11-2 0-15,-3 7 0 0,-4 2-130 31,10 2-4-31,1 11-13 16</inkml:trace>
  <inkml:trace contextRef="#ctx0" brushRef="#br0" timeOffset="356668.1992">15833 17197 239 0,'0'4'131'16,"-7"7"-5"-1,-12 11-122 1,1 15 0-1,-1 4-1-15,19 3 1 16,0-14-4-16,30-15 0 16,29-4-2-1,4-4 1-15,8-7-128 16,-2-7-4-16,-5-19-13 15</inkml:trace>
  <inkml:trace contextRef="#ctx0" brushRef="#br0" timeOffset="357641.3155">17422 16567 247 0,'0'-4'134'31,"0"-7"-4"-31,0-4-152 15,-4-4 2-15,4-3-110 16,0 8-6-16,4 6 9 16</inkml:trace>
  <inkml:trace contextRef="#ctx0" brushRef="#br0" timeOffset="361136.7571">16107 16673 147 0,'0'0'110'0,"0"0"-8"0,3 0-67 16,1 12-2-1,-4 25-8 1,4 22 0-16,0 3-17 15,0 5 1 1,-4 3-8-16,0-4 1 16,0-13-16-1,-4-6 1-15,0-21-26 16,-4-7 1-1,1-19-68-15,4 0-5 16,3-30 9 0</inkml:trace>
  <inkml:trace contextRef="#ctx0" brushRef="#br0" timeOffset="361722.8221">16081 16730 123 0,'0'-8'101'15,"-4"0"-6"1,4-7-73-16,0-3 0 15,26 3-5 1,12 1 0-16,-2 6-7 16,1 8 0-1,-3 4-10-15,-12 21 0 0,-7 13 3 16,-15 1 0-1,0 7 5 1,-11-6 0-16,-19-3 2 16,-7-8 0-1,0-10-1-15,8-8 1 16,6-7-3-1,1-4 0-15,15 0-3 16,7-15 0 0,0 4-1-16,18 3 0 15,8 8-1 1,3 0 1-16,2 26-3 15,2 8 0 1,-8-6 0-16,-2 10 0 16,-1-9 0-16,-8-3 0 15,5-8 0 1,-11 4 0-16,-8-7 0 15,0-3 0 1,0-9 0-16,0 1 0 16,0-4 0-1,0 0 0-15,0 0 0 16,-8 0 0-1,5-4-26-15,-1 1 1 0,0-1-64 32,0-4-1-32,-7 5-25 15,1-5-7-15,2-6 78 16</inkml:trace>
  <inkml:trace contextRef="#ctx0" brushRef="#br0" timeOffset="386804.6311">16181 16825 38 0,'0'-18'75'31,"0"-5"-2"-31,0-3-40 0,0 4-2 16,0 16-27 0,0 6 1-1,-11 13 6-15,-8 21 1 16,-3 3 13-1,-4-4 0 1,0-3 5-16,11-19 2 0,8-8-17 31,7-3 0-31,19-14-19 0,14-16 0 16,-7 4-5-1,-15 8 1-15,0 11 2 16,-11 7 0-16,-18 7 7 31,-12 18 1-31,-11 6 11 0,8-6 0 16,10 1 0-1,23-19 1-15,0-7-13 16,19-11 0 0,26-18-5-1,-9 3 1-15,-5 3-2 0,-17 12 1 31,-7 11 4-31,-7 4 0 0,-21 22 15 32,-10 7 0-32,-2-3 4 0,15-8 0 15,7-15-13 1,11-7 2-1,18-11-12-15,19-26 2 16,11 7-4 0,-3-3 1-1,-4 12-2-15,-19 13 1 0,-11 8 3 16,-11 15 0-1,-4 14 10-15,-21 5 1 16,-9-1 0 0,8-11 1-1,15-3-8-15,3-19 2 0,8-12-3 31,0-17 0-31,8-16 0 0,-1 1 0 16,-7 4-3 0,4 7 2-16,-4 21 1 15,0 12 0 1,0 33 1-1,0 12 2-15,-11 2-3 16,0 2 0-16,0-16 0 16,7-4 0-16,1-21 0 31,-5-8 0-31,4-15 0 15,4-29 0-15,0-4 0 32,33-8 0-32,12 8 0 15,3 4 0-15,-3 33 0 16,-16 11 0-16,-7 11 0 15,-22 37 0-15,-25 4 0 32,-12 3 0-32,-11-10 0 0,0-5 0 15,17-25 0 1,2-11 0-16,3-4 0 15,15-15 0 1,-8-26 0-16,12-10 0 16,7-1 0-1,26 4 0-15,19 7 0 16,3 27 0-16,4 14 0 15,-23 28 0 1,-18 25 0-16,-11 13 0 16,-22 1 0-1,-15 3 0-15,-8-11 0 16,12-15 0-1,-1-15 0-15,9-25 0 16,14-4 0 0,7-41 0-16,4-14 0 31,15-7 0-31,22-1 0 0,15 7 0 15,11 19 0 1,-4 23 0-16,0 14 0 16,-25 22 0-16,-23 26 0 31,-11 26 0-31,-30-8 0 0,-14-3 0 15,-12-8 0 1,4-21 0-16,8-23 0 16,7-11 0-1,0-22 0 1,11-30 0-16,11-7 0 15,11-11 0-15,8 7 0 16,47 11 0 0,16 19 0-16,4 22 0 15,-9 11 0-15,-28 29 0 16,-27 19 0-1,-10 15 0-15,-38 0 0 16,4 0 0 0,-15-8 0-16,8-22 0 15,7-25 0 1,-4-8 0-16,11-37 0 15,1-19 0 1,21-2 0-16,16-6 0 16,32 9 0-1,16 18 0-15,-4 22 0 16,4 11 0-16,-23 8 0 31,-22 33 0-31,-11 19 0 0,-8-5 0 16,-21-6 0-1,-16-19 0-15,1-23 0 16,11-3 0-1,7-33 0-15,19-11 0 16,7-8 0 0,3-7 0-16,23 18 0 15,14 8 0 1,-6 22 0-16,7 11 0 15,-19 15 0 1,-19 21 0-16,-3-2 0 16,-18-1 0-16,-4-7-130 15,7-22-4 1,4-8-13-16</inkml:trace>
  <inkml:trace contextRef="#ctx0" brushRef="#br0" timeOffset="388349.8402">16799 16401 89 0,'4'0'104'16,"0"-12"-8"0,-1 2-57-16,-3-6-2 15,-3 2-21 1,-19 3 0-1,-4 3-2-15,-7 5 0 16,0-5-7 0,2 8 1-16,10 0-8 0,6 30 0 15,7 13-2 1,8 21 2-16,0 17-2 15,8 23 2-15,10 13 3 32,-7 5 0-32,-7 4 7 15,-4-1 0-15,0-18 5 16,-15-6 1-16,4-32-8 15,4-13 2 1,3-20-10-16,4-21 0 16,4-11 0-1,21-4 0-15,9-15 0 16,3-3 0-1,0-1-75-15,-3 1 0 16,-5-9-59 0,0-2-15-16,9-11 84 15</inkml:trace>
  <inkml:trace contextRef="#ctx0" brushRef="#br0" timeOffset="388723.8816">16989 16976 165 0,'0'0'138'15,"-4"0"-9"-15,4 0-93 16,0 0 1 0,18 0-35-16,16-4 2 15,7-6-74 1,-5 2 1-16,9 1-65 15,-15-4-14-15,-5-12 77 16</inkml:trace>
  <inkml:trace contextRef="#ctx0" brushRef="#br0" timeOffset="389151.9331">17544 16625 188 0,'0'-2'117'15,"-11"-2"-6"1,-8 4-97-16,-14 0 1 15,-4 4-5 1,0 14 1-16,4 7-8 16,14 12 0-1,8-4 2-15,11 8 0 16,22-4 0-16,8-4 1 15,7 0-5 1,-11 4 0-16,-4-7 2 16,-14-1 1-16,-8-3 0 15,-11-7 1 1,-19-12-5-1,-4 1 0-15,5-8-15 16,3 0 1 0,0 0-116-16,15-8-3 15,3-3-2 1</inkml:trace>
  <inkml:trace contextRef="#ctx0" brushRef="#br0" timeOffset="389465.968">17737 16796 220 0,'0'0'125'16,"-4"0"-5"-16,4 11-108 15,-4 10 1 1,-3 10-3-16,3-2 1 0,0 11-11 15,1 1 0 1,3-4-19 0,0-4 2-16,0-15-113 15,0-18-5 1,7-11 5-16</inkml:trace>
  <inkml:trace contextRef="#ctx0" brushRef="#br0" timeOffset="389617.9849">17718 16592 247 0,'-4'-7'134'0,"1"0"-4"16,-1-8-130-1,0 4 0-15,0 0-47 16,1-4 2-16,-4 3-87 16,7 6-9-1,0-2 41-15</inkml:trace>
  <inkml:trace contextRef="#ctx0" brushRef="#br0" timeOffset="389891.0152">17889 16781 138 0,'0'26'112'16,"0"10"-10"-16,0 1-65 15,0 0-1 1,0-18-7-16,3-12 1 0,1-7-17 31,3-7 1-31,4-19-14 16,1-4 0-16,3 4 0 15,-1 12 0 1,-3 10 0-16,1 4 0 0,-1 15-5 31,-4 7 2-31,4 7-43 16,4-3 0-16,4-7-83 15,-9-8-10 1,9-11 41 0</inkml:trace>
  <inkml:trace contextRef="#ctx0" brushRef="#br0" timeOffset="390294.0598">18207 16743 126 0,'0'0'88'15,"0"0"-3"1,0 19-62-16,0 11 0 15,4 14 15 1,-4-3-1-16,3 3-6 16,5-7 0-1,3-15-17-15,7-14 1 16,1-6-15-16,10-12 0 15,1-8 0 1,-8-5 0-16,-3 9 0 16,-11-5 0-1,-1 4 0-15,0 12 0 0,4 3 0 31,8 0 0-31,0 0 0 16,2-4 0-16,-2-3 0 16,-11-5 0-1,-1-2 0 1,-7-1 0-16,0-11-77 15,-4-3-1 1,-10-2-57-16,-2-1-13 16,5 6 86-16</inkml:trace>
  <inkml:trace contextRef="#ctx0" brushRef="#br0" timeOffset="390629.0971">18629 16655 206 0,'4'8'111'0,"0"2"-4"0,3 13-97 32,0 3 1-32,4 14 13 15,-3 5 0-15,0-5-16 16,-5 1 2-1,1 3-30 1,0-4 2-16,3-18-112 16,-4-3-6-1,-3-19 7-15</inkml:trace>
  <inkml:trace contextRef="#ctx0" brushRef="#br0" timeOffset="390790.1149">18511 16773 239 0,'0'-4'133'0,"26"1"-4"16,15-9-128-1,18-6-1-15,3 4-79 16,-2 3-1 0,-1-1-52-16,-11-6-14 15,0 0 88 1</inkml:trace>
  <inkml:trace contextRef="#ctx0" brushRef="#br0" timeOffset="391337.1756">18881 16301 239 0,'0'0'133'16,"4"-4"-4"-1,22-10-125-15,4-6 2 0,-1 6-6 32,-10 3 0-32,-1 4 0 15,-11 3 0 1,-3 4 0-16,-4 0 0 15,4 0 0 1,0 7 0-16,-1 15 0 16,5 12 0-16,-4 18 0 15,6 25 0 1,5 16 0-16,0 18 0 15,3 9 0 1,1 6 0-16,4-1 0 16,-9 0 0-16,1-20 0 15,-4-17 0 1,0-29 0-1,-4-18 0-15,5-8 0 16,-1-11 0-16,-7-11 0 16,-4-3 0-16,-19-5 0 15,-26 4 0 1,-25 4 0-1,-15-3 0-15,-11-1-43 16,3 4 2 0,12-3-90-16,33-8-10 0,25-4 37 31</inkml:trace>
  <inkml:trace contextRef="#ctx0" brushRef="#br0" timeOffset="391732.2196">19478 16714 202 0,'0'4'136'15,"0"0"-6"1,25 4-109-16,27-8 1 0,19 4-22 31,6-4 0-31,1 0-22 0,-15-4 2 31,-11-4-110-31,-18-3-6 16,-13-8 9-1</inkml:trace>
  <inkml:trace contextRef="#ctx0" brushRef="#br0" timeOffset="391894.2376">19522 16851 195 0,'0'0'137'15,"11"3"-7"-15,26 2-106 16,30-3 1 0,22-2-57-16,3-2 1 15,1-17-100 1,-1 4-7-16,-10 0 23 15</inkml:trace>
  <inkml:trace contextRef="#ctx0" brushRef="#br0" timeOffset="392401.294">20792 16050 133 0,'0'0'119'16,"0"-4"-9"-1,0 4-71-15,0 0-1 0,0 0-22 31,7 22 1-31,8 23-8 0,-7 14 1 16,-4 0-8 0,0 0 1-1,-4-7-10-15,3-15 1 16,1-15-79-1,-1-19-2 1,-3-3-42-16,0-19-9 0,0-24 94 16</inkml:trace>
  <inkml:trace contextRef="#ctx0" brushRef="#br0" timeOffset="392583.3142">20596 15991 247 0,'-11'0'108'16,"4"0"-4"0,-1 0-111-1,8 0 0-15,37 0 29 16,26 0 1-1,14 0-21-15,16 0 1 0,-3 0-56 32,-24-4 1-32,-15 4-76 15,-24-7-12-15,-27-4 53 16</inkml:trace>
  <inkml:trace contextRef="#ctx0" brushRef="#br0" timeOffset="392756.3344">20463 16385 194 0,'-4'4'137'16,"4"8"-7"-1,33-1-106-15,38-8 2 16,17-3-26 0,20-3 0-16,11-12-46 15,-16-3 1-15,-6 6-87 31,-35-2-9-31,-13-5 42 0</inkml:trace>
  <inkml:trace contextRef="#ctx0" brushRef="#br0" timeOffset="392999.3614">21070 16401 174 0,'-7'11'114'16,"-1"11"-7"0,4 7-75-16,4 4 1 0,34-7-8 31,21-15 1-31,19-7-26 0,-7-4 0 15,-4-8 0 1,-29-7 0 0,-20-3 0-16,-14-4 0 15,-14-7-13 1,-31 7 1-16,-10 7-118 15,-5 8-4-15,-3 3-1 16</inkml:trace>
  <inkml:trace contextRef="#ctx0" brushRef="#br0" timeOffset="393373.4029">20633 16792 247 0,'-3'0'134'0,"3"0"-4"16,3 0-130-1,53-8 0 1,36-10 0-16,38 2 0 15,22 14 0 1,-4 2 0 0,-8 0-18-16,-36 0 2 0,-26 2-114 15,-41 2-5 1,-29 0 4-16</inkml:trace>
  <inkml:trace contextRef="#ctx0" brushRef="#br0" timeOffset="394021.4749">20392 17109 148 0,'4'-4'115'15,"-4"0"-9"1,0 4-79-16,0 0 0 0,0 22-5 31,0 12 1-31,3 10-6 0,5 12 1 16,7-5-15-1,3-6 2-15,5-5-5 16,6-21 0-16,1-5 0 31,-8-14 0-31,4-18 0 0,-11-8 0 16,3-15 0-1,-10 12 0-15,-5 11 0 16,1 10 0-1,-4 8 0 1,4 11 0-16,7 19 0 16,3-4 0-16,13-4 0 15,-2-11 0 1,2-11 0-16,-9-4 0 31,-3-19 0-31,-11-5 0 0,-4-2 0 16,0-10 0-1,-19-1-19-15,8-3 2 16,4 6-113-1,7 13-5-15,0 3 5 16</inkml:trace>
  <inkml:trace contextRef="#ctx0" brushRef="#br0" timeOffset="394304.5063">21185 17117 192 0,'0'0'97'0,"0"0"-5"16,-7 10-101-1,-31 9 0-15,-3 14 47 16,-11 12-1 0,-3 2-4-16,22 2 1 15,14-2-32 1,19-17 2-16,38-1-4 15,31-10 0 1,14-8-25-16,17-11 2 16,3 0-107-1,-10-26-7-15,-5-18 14 16</inkml:trace>
  <inkml:trace contextRef="#ctx0" brushRef="#br0" timeOffset="395026.5895">22259 16632 124 0,'-26'0'105'16,"-15"0"-8"-16,-14 0-60 15,-12 16 2-15,11 13-15 16,20 12 1-1,9 3-12 1,27 4 0-16,34-7-5 16,11-8 0-16,6 0-11 15,-10-7 0 1,-12-4 4-16,-21-7 0 15,-8 7 6 1,-19-3 0-16,-22-8-4 16,-7 3 2-1,11-3-41-15,11-3 2 0,8-8-97 16,14 0-8-1,4-15 27 1</inkml:trace>
  <inkml:trace contextRef="#ctx0" brushRef="#br0" timeOffset="395238.613">22385 16799 247 0,'3'0'130'16,"5"0"-5"0,-1 0-125-16,1 8 0 15,-1 10 4 1,-7 16 1-16,0-5-5 15,0 19 0-15,0-12-33 16,4-18 2 0,0-6-100-16,7-12-7 15,11-22 23 1</inkml:trace>
  <inkml:trace contextRef="#ctx0" brushRef="#br0" timeOffset="395359.6264">22474 16559 247 0,'-4'-3'123'16,"0"-1"-5"-1,-3-4-228-15,7 1-3 0,0-1-19 16</inkml:trace>
  <inkml:trace contextRef="#ctx0" brushRef="#br0" timeOffset="395626.6564">22685 16677 84 0,'3'22'116'16,"5"15"-10"-16,-1 19-34 16,-3-1 0-16,0-14-42 15,3-4 1 1,-3-23-31-16,4-10 0 0,2-4 0 31,13-15 0-31,2-7 0 0,5-7 0 16,3 11 0-1,-3 6 0 1,-4 12 0-16,-15 0 0 15,-7 22 0 1,-4 15 0 0,0 0-11-16,0 0 2 0,0 4-121 31,0-8-3-31,4-15-6 0</inkml:trace>
  <inkml:trace contextRef="#ctx0" brushRef="#br0" timeOffset="396122.7115">23392 16714 142 0,'0'0'118'16,"-11"0"-8"-16,4 16-66 15,-1 20-1-15,-3 8-21 16,11 0 1-16,0-3-19 15,11-4 1 1,22-15-5 0,1-14 0-16,3-8 0 15,-8 0 0 1,-2-4 0-16,-13-11 0 0,-3 8 0 31,-7 3 0-31,-4 4 0 0,4 15 0 16,7 10 0-1,15-3 0 1,18 5 0-16,-3-20 0 15,0-7 0 1,-12 0 0-16,-10-11 0 0,-15-16 0 16,-4 2 0-1,-15-8 0-15,-8-15-130 16,-2 11-4-1,-1-3-13 1</inkml:trace>
  <inkml:trace contextRef="#ctx0" brushRef="#br0" timeOffset="396507.7543">23963 16485 167 0,'0'0'115'31,"0"11"-8"-31,0 11-79 0,0 12 0 16,-12 14-4-1,-6 11 1 1,-4 4-17-16,10-1 1 16,5-10-9-1,7-11 0-15,7-16 0 0,20-6 0 16,2-1 0-1,1-10 0-15,0-4 0 16,-15-1 0 0,6-3-11-1,-6 0 1-15,-7 0-120 16,-4-22-3-16,-4-8-5 31</inkml:trace>
  <inkml:trace contextRef="#ctx0" brushRef="#br0" timeOffset="396709.7767">23848 16670 210 0,'-4'0'135'0,"4"0"-5"16,0 0-113 0,0 0 2-1,15 0-19-15,33 0 0 0,4 3 0 31,15 1 0-31,6 0-41 0,-13-4 2 16,-1 0-92 0,-33-8-10-1,4-21 36-15</inkml:trace>
  <inkml:trace contextRef="#ctx0" brushRef="#br0" timeOffset="396921.8002">24115 16272 219 0,'0'0'133'0,"18"0"-4"16,15 0-116-1,12 7 0-15,3 18-14 16,-8 13 0-16,-13 5-3 31,2 43 1-31,-3 28-10 0,-26 8 1 16,-30-8-75-1,-43-7-3-15,-24-11-35 32,-25-29-9-32</inkml:trace>
  <inkml:trace contextRef="#ctx0" brushRef="#br0" timeOffset="397175.8303">23088 16607 181 0,'0'-7'130'15,"0"7"-8"-15,0 0-93 31,-7 37 1-31,0 25-21 0,7 27 1 16,7 14-20 0,27 23 1-16,17 3-121 15,-2-11-3-15,6-37-6 31</inkml:trace>
  <inkml:trace contextRef="#ctx0" brushRef="#br0" timeOffset="399117.1051">2629 1871 100 0,'7'7'95'0,"12"8"-5"15,3 7-50 1,4 0 0-16,0-7 7 31,15-15-1-31,11-40-20 16,51-68 1-16,42-43-55 15,44-36 1-15,29-10-103 16,-25 9-8 0,-15 15 19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9:06:03.87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337 679 71 0,'0'0'60'16,"-4"4"-1"0,1-1-56-16,3 5 0 15,0 7 12 1,0 17-1-1,0 9 5-15,0 7 0 0,10 3-2 32,9 5 1-32,3-12 8 0,8-6-1 15,10-13 5 1,20-14 0-16,-1-11-5 15,1-15 1 1,-2-18-8 0,-6-7 1-16,-11-1-13 0,-11-8 2 15,-11 17-12 1,-12-5 1-16,-7 8-29 15,0 6 0 1,0-3-77 0,0 8-3-16,-7 0 0 15</inkml:trace>
  <inkml:trace contextRef="#ctx0" brushRef="#br0" timeOffset="364.0148">22488 395 98 0,'-3'-5'95'16,"-1"2"-7"-16,-3-1-67 16,3 4 1-1,4 0-28 1,0 0 1-16,0 0-68 15,0 0-5-15,11 0-11 32</inkml:trace>
  <inkml:trace contextRef="#ctx0" brushRef="#br0" timeOffset="585.0243">22781 325 111 0,'0'0'94'0,"0"3"-6"16,0-3-71-1,0 0 0 1,0 0-27-16,0 4 1 15,-3 0-72 1,-1 0-6-16,4-4 1 0</inkml:trace>
  <inkml:trace contextRef="#ctx0" brushRef="#br0" timeOffset="1315.0571">22530 185 10 0,'-45'0'40'0,"4"0"1"16,11 0-16-16,-54 11 0 31,-6 18-7-31,5 12 2 16,4 21-11-1,25-3 1-15,16 8-4 0,13-2 1 16,16 10-4-1,8 2 2-15,3 4-3 16,0 1 1 0,10 3 0-1,17-8 0-15,-2 1 2 16,16-16 2-16,4 1 5 31,14-15 0-31,8-7 2 0,18 7-1 16,4-19 4-1,11-6 1-15,0-16 1 16,0-7 0-16,11 0-5 31,8-15 0-31,3-18-7 0,7-15 1 16,-14 3-4-1,-4-6 1-15,-11-8-2 16,-14 4 1-1,-1-8 3-15,-26 0 1 16,-7-7 0 0,-19 3 0-1,0-7-6-15,-10 5 1 16,-20-9-3-1,-3 1 0-15,-11 10-3 0,-14 27 1 16,-2 0-3 0,5 2 0-1,-19-17 0-15,-25-8 2 16,-20 0-2-1,-14 8 2-15,-22 3-36 16,-7 9-2-16,55 31-71 31,-15 4-11-31,-15 5 39 0</inkml:trace>
  <inkml:trace contextRef="#ctx0" brushRef="#br0" timeOffset="35379.4983">23370 1720 36 0,'0'0'45'0,"0"0"2"16,0 0-38-1,-4 0 2 1,1 6 5-16,-1 6 0 0,4 3 4 31,4 0 0-31,14 6 2 0,8-6 0 16,-3-3-3-1,-2 3 0 1,2-9-4-16,-1 2 1 15,-3 0 0 1,-1-5 1 0,-3 1 3-16,-4-4-2 0,0 0-6 15,-3-7 0 1,2-12-9-16,-6-11 1 15,15 12-18 1,-12-8 0-16,1 0-48 16,-4 8 0-16,-4 0-43 31,0 7-8-31,0 3 55 0</inkml:trace>
  <inkml:trace contextRef="#ctx0" brushRef="#br0" timeOffset="35772.5143">23355 1520 97 0,'0'0'90'15,"0"0"-5"1,0 0-67-16,4 0 1 0,-4 0-32 31,7 0 0-31,-3 0-70 0,7 0-6 16,0 0 13-1</inkml:trace>
  <inkml:trace contextRef="#ctx0" brushRef="#br0" timeOffset="36005.5237">23670 1443 109 0,'0'0'85'0,"0"-4"-4"16,0-7-67-1,0 4 1 1,0 3-17-16,0 4 1 0,0 0-84 31,0 0-4-31,0-4 3 0</inkml:trace>
  <inkml:trace contextRef="#ctx0" brushRef="#br0" timeOffset="36642.5515">23244 1343 27 0,'-26'8'34'16,"0"10"-21"-1,-15 8 1-15,5 14 2 16,9 11 0-1,5 6-1 1,15 1 0-16,7 1-9 16,0-3 0-1,22-4 1-15,4-4 0 0,22-1 6 31,0-6 1-31,8-4 3 0,3-12 1 16,4 2-9 0,4-9 2-1,-8-7-6-15,0-4 0 0,1-7-2 31,-5 0 1-31,8-14 0 0,8-8-1 16,13-8 3 0,-2-10 1-1,-4-5 3-15,-19-14 1 16,-11 4 0-1,-18-1 0 1,-11-3-5-16,-16-7 0 0,-3 3-3 31,-22-7 0-31,-26 0-2 0,-1 4 0 16,-24 10-4-1,-17 8 0-15,-13 12-2 16,-8 13 0 0,-15 12-52-1,26 11-1-15,11 19-40 16,22 14-4-1</inkml:trace>
  <inkml:trace contextRef="#ctx0" brushRef="#br0" timeOffset="82713.594">11952 5834 0 0,'-8'-6'27'15,"-3"-2"13"1,0 0 0-16,-1 1-3 15,2-1 1 1,2 1-9-16,1 3 0 16,3 1-6-1,-3-1-1-15,-5 4-5 16,5 0 0-1,4 0-4-15,-1 0-1 16,0 0-1-16,-3 0 0 16,3-7-2-1,0 7 0 1,0 0-5-16,4 0 0 15,-3 0 0 1,-1 0 1-16,4-4 1 16,0 4 1-1,0 0 4-15,0-3 0 0,19-1 2 31,18 0 1-31,11-7-3 16,11 0 0-16,8-1-4 16,10 1 1-1,5 2-5-15,0-3 1 0,-1 4-3 31,4 5 2-31,-11 3-3 0,-11 0 0 16,-11 0 0 0,-11 11 0-1,-19 3 0-15,-11 8 0 16,-11 8 0-1,0 3 0 1,-26 9 0-16,-18 5 0 16,-15 1 0-1,-8 0 0-15,-3 3 0 16,3-9 0-1,0-10 0-15,23-6 0 16,7-7 0-16,18-12 0 16,5 4 0-16,14-8 0 15,0 1 0 1,37 0 0-16,18 7 0 15,11 3 0 1,1 5 0 0,-15 7 0-16,-15 0 0 15,-14 0 0-15,-16 6 0 16,-11-1 0-1,-30 2 0-15,-21-7 0 16,-19-12 0 0,-7-3 0-16,-5-7 0 15,16-4 0-15,11 0-12 16,26 0 2-1,6-4-120 1,20-2-4-16,7-2-3 16</inkml:trace>
  <inkml:trace contextRef="#ctx0" brushRef="#br0" timeOffset="84363.6918">13207 6019 17 0,'-4'0'40'16,"-3"0"14"0,-4-4 0-16,-8 4-4 15,12 0-1 1,0 0-20-16,3 0 1 15,0 0-11 1,4 0 0-16,0 11 0 16,15 0 1-1,15-3-1 1,-1-8 1-16,1 0-1 15,3-4 1-15,-4-18-9 16,-2-7 0 0,-5 0-7-16,-11-5 0 15,-7-3-3 1,-4 4 1-16,-4-1-2 15,-14 8 0 1,-5 8-5-16,-3 7 2 16,0 11-2-1,-3 0 0-15,-9 22 2 16,-6 20 0-16,7 20 3 15,-7 11 0 1,7 20 3-16,7-1 1 16,15 4 0-1,15-8 0-15,15-14-2 0,29-11 1 16,8-11-2-1,19-19 2 1,3-19-3-16,8-10 0 16,10-4 0-1,-15-4 0 1,-6-10 0-16,-23 3 0 15,-15 4-34 1,-14 3 2-16,-8-3-99 0,-7-5-7 31,-4-2 24-31</inkml:trace>
  <inkml:trace contextRef="#ctx0" brushRef="#br0" timeOffset="122004.4462">22488 2366 88 0,'0'-4'75'0,"0"4"-4"15,0 0-61-15,0 0 1 16,0 0-1-1,8 15-1 1,10 14 3-16,8-3 0 0,4-4 9 31,7 0 2-31,0-18 11 0,-3-1 1 16,3 1-7-1,-15-4 1 1,-8 0-17-16,-2-7 1 16,-5-4-17-1,1-4 0-15,2-7-59 0,-2 3-1 16,-5-3-60-1,-3 4-13-15,0-4 63 16</inkml:trace>
  <inkml:trace contextRef="#ctx0" brushRef="#br0" timeOffset="122329.4614">22526 2137 128 0,'0'0'93'15,"-4"0"-5"-15,4 0-97 16,0 0 1-16,0 0-65 31,0 0-4-31,11 0-3 0</inkml:trace>
  <inkml:trace contextRef="#ctx0" brushRef="#br0" timeOffset="122592.4721">22766 2088 113 0,'4'0'101'16,"0"0"-6"-1,0-3-77-15,-4-1 0 0,0-3-53 32,0 4 0-32,-4 3-60 0,-4 0-7 15,-3 0 37 1</inkml:trace>
  <inkml:trace contextRef="#ctx0" brushRef="#br0" timeOffset="123110.4951">22399 2004 16 0,'-21'0'30'0,"-13"0"4"31,-3 14 1-31,0 1 0 16,-3 15 1-16,9 2-18 16,10 17 1-1,2 9-10-15,11 6 0 16,8-5-4-16,4-4 1 15,22 4 0 1,15-15 2-16,11 9 5 16,11-14 0-1,3-5 4 1,12-16 0-16,4-10 0 15,3-8 1-15,11-4 1 16,-3-18 1 0,0-12-7-16,-8-9 1 15,-12-9-8 1,-13 4 1-16,-12-7-5 15,-26-9 1-15,-3-2-6 16,-19-8 1 0,-22 4-7-16,-30 0 1 15,-33 7-3 1,-19 20 0-16,-15 5-32 15,8 12 1 1,0 16-63-16,29 10-10 16,19 0 42-1</inkml:trace>
  <inkml:trace contextRef="#ctx0" brushRef="#br0" timeOffset="146680.6364">13885 5466 12 0,'-4'0'56'0,"0"-3"0"16,-3-2-10-1,3 5-2-15,-4 0-15 16,2 0 0-16,-2 0-17 15,5 0 1-15,3 0-10 16,0 0 0 0,3 0-2-1,5 0 0-15,-5 18 3 16,4 5 1-16,1 6 3 31,-1 1 0-31,5 4 3 0,-9-5 1 31,5-4 1-31,-5-3 2 0,-3-3 2 16,0-3 0-1,0-10 4 1,0 2 0-16,-11-2-3 16,0-2 1-1,0-4-11-15,-7 0 1 0,-1-6-9 31,0-10 0-31,-3-2 0 16,4-8 0-16,-8 4 0 16,19 4 0-1,-5-2-47-15,8 11 1 0,4-7-86 31,0 1-10-31,0-3 44 16</inkml:trace>
  <inkml:trace contextRef="#ctx0" brushRef="#br0" timeOffset="146861.6437">13810 5270 185 0,'-10'0'92'0,"2"0"-6"16,-3 0-164-1,11 0-5 1,0 0-15-16,4 3-1 16</inkml:trace>
  <inkml:trace contextRef="#ctx0" brushRef="#br0" timeOffset="148601.7169">14144 5318 1 0,'-3'0'24'0,"-1"-4"-3"16,0 4 1-16,-3 0 6 16,-9 0 3-1,6 0-3 1,2 0-1-16,-3 0-6 15,7 0 0 1,-3 0-4 0,-1 0 0-16,1 0 0 15,0 0 1 1,0 0-1-16,3 0 1 0,4 0-5 31,0 0 1-31,0 0-3 16,4 0 1-16,7 0-2 15,14-7 0 1,1-1 0-16,15-3 0 0,8 0-2 31,-5 4 1-31,0-1-6 16,-3 1 0-16,3 7-3 15,-10 0 0 1,-8 0 0-16,-8 11 0 15,0 0 0 1,-6-3 1 0,-5 3 2-16,-7 0 0 0,0 0 0 15,-19 0 1 1,-6 0-3-16,-9 4 1 15,1 0-1 1,4-4 0-16,-2-4-1 16,17-3 0-1,7 0-1 1,7-1 1-16,0-3 0 0,4 4 0 31,17 0-2-31,13 3 1 0,-1 0-1 31,-7 4 1-31,-11 4 2 16,-11 4 0-16,-4-2 1 15,-4-1 0 1,-18-2 0-16,-8 5 0 0,-11-8-1 31,8-3 1-31,3-1-1 0,8-4 0 16,11 1-4-1,4-4 1 1,7 0-31-16,0 4 0 16,0-4-86-1,11 0-9 1,7 0 27-16</inkml:trace>
  <inkml:trace contextRef="#ctx0" brushRef="#br0" timeOffset="149045.7349">14574 5425 58 0,'-4'3'69'16,"0"12"-3"-16,-3 11-26 16,7 4-1-1,0 7 5-15,3-12 0 0,24-3-14 31,2-11-2-31,8-7-7 16,8-4 1-16,-4-11-5 16,-8-18 1-1,-7-8-11 1,-19-3 1-16,-7 6-8 15,-4 4 0 1,-22 5 0-16,-10 6 0 0,-5 7 0 31,-4 12 0-31,8 0-19 0,4 0 1 16,10 16-67-1,16-1-3 1,7 3-33-16,0-3-9 0,7-8 80 31</inkml:trace>
  <inkml:trace contextRef="#ctx0" brushRef="#br0" timeOffset="149429.7505">14837 5296 68 0,'-4'7'88'16,"4"8"-4"-1,0 7-41-15,0 4-1 0,11-8-14 16,15-6 2-1,4-9-4-15,-1-3 1 16,-7-11-5 0,-11-11 0-1,-7-8-17-15,-4 8 0 0,-18 4-13 31,-12 3 0-31,-7 7-116 0,4 5-4 16,-1-1-7 0</inkml:trace>
  <inkml:trace contextRef="#ctx0" brushRef="#br0" timeOffset="166635.4786">21403 8366 26 0,'-11'0'38'0,"4"0"12"16,3 0-1-1,1 0-3-15,3 0-2 16,3-4-17-1,23-6 0-15,7-9-6 16,12 4-1 0,0 4-12-16,-1 4 1 15,-4 3-9 1,-14 0 0-16,-7 4 0 15,-8 0 0 1,-7 4 1-16,-4 7 3 16,0 8-1-16,-11 3 0 31,-8 0-2-31,-3-1 0 0,-1 2-1 15,-2 3 0 1,2-4 1-16,5 15 1 16,3-7 9-1,15-4-1-15,0-4 7 16,22-8 2-1,16-6-8 1,-5-8 1-16,7 0-10 16,-3 0 0-16,-7 0-35 15,-1 0 0-15,-6-8-87 16,-5-6-10-16,-3-5 30 31</inkml:trace>
  <inkml:trace contextRef="#ctx0" brushRef="#br0" timeOffset="166908.4921">21940 8396 100 0,'0'0'93'0,"0"0"-5"15,0 15-52 1,0 6 0-16,0 5-9 0,4 18 1 31,-1-10-17-31,1-1 0 0,0-7-6 16,4-3 0-1,-5-10-17 1,1-4 0-16,0-9-77 15,0-4-3 1,-1-22-20-16,-3-15-4 0</inkml:trace>
  <inkml:trace contextRef="#ctx0" brushRef="#br0" timeOffset="167090.4994">21981 8359 93 0,'0'0'83'15,"0"0"-4"1,0 0-50 0,7 3 0-16,4 17-2 15,4 5 1 1,1 8-13-16,-2-7 0 0,-3 10-9 15,-3-9 0 1,-1-5-24-16,-3-4 0 16,-4-14-89-1,0-4-9 1,-19-11 15-16</inkml:trace>
  <inkml:trace contextRef="#ctx0" brushRef="#br0" timeOffset="167243.5082">21770 8432 137 0,'-4'-3'99'0,"4"3"-5"16,4-3-67-16,33-1 2 15,26 0-6 1,11-7 0-16,19-5-60 16,-4 3-2-1,-12-3-77-15,-21-2-10 0,-12-4 43 31</inkml:trace>
  <inkml:trace contextRef="#ctx0" brushRef="#br0" timeOffset="167830.5399">22463 8352 95 0,'-4'3'83'0,"4"1"-4"16,0-4-53 0,26 0 0-1,15 0-5-15,18 0-1 16,4 0-23-1,0-4 1-15,-8 1-93 0,-10-5-7 16,-19 1 2 0</inkml:trace>
  <inkml:trace contextRef="#ctx0" brushRef="#br0" timeOffset="168023.5513">22463 8540 124 0,'22'0'97'0,"23"0"-6"16,24-4-97-16,13-11 1 16,3 1-87-16,4-9-6 15,-11-3 17 1</inkml:trace>
  <inkml:trace contextRef="#ctx0" brushRef="#br0" timeOffset="168830.6033">23215 8285 29 0,'0'-5'49'16,"-4"3"2"0,0 2-39-16,-4 0-1 15,-3 0-1 1,-3 0-1-16,-1 0 13 15,0 2 0-15,1 3 7 16,-1-1-1 0,-1-1 1-16,13 5 0 0,-1-8-5 31,4 0 1-31,0 0-9 15,7 0 0-15,27 0-5 16,11 0 0 0,-1 0-6-16,8 0 0 15,-8 7-6 1,-18 4 0-1,-11 0 1-15,-15 1 1 16,-4 2 2 0,-21 4 0-16,-13-3-1 0,5-3 0 31,11-5-2-31,7 0 1 0,15 5-3 15,18-2 1 1,20 9-1 0,-1 7 0-16,-16-5 3 15,-17 6 0 1,-4-1 1-16,-22 0 1 15,-11-5-2 1,-8-1 1-16,8-2-11 16,10-11 0-16,13-7-42 15,10 0-1 1,0-4-60-16,21-17-10 15,13-10 46 1</inkml:trace>
  <inkml:trace contextRef="#ctx0" brushRef="#br0" timeOffset="169174.6239">23588 8274 106 0,'0'0'91'16,"-14"11"-4"-16,-9 30-54 31,-2 11 1-31,-2 6-6 0,27 5 1 15,0-7-11 1,37-16 1 0,12-22-5-16,-4-18 1 15,-1 0-10-15,-11-22 1 16,-18-3-6-1,-15-5 0 1,-11 7-2-16,-15 5 1 16,-4 18 1-16,-3 0 0 15,-1 4-1 1,9 10 1-16,6-2-10 31,19-5 1-31,4-3-63 0,22-4-3 16,3 0-46-1,12-7-10-15,-7-20 74 16</inkml:trace>
  <inkml:trace contextRef="#ctx0" brushRef="#br0" timeOffset="169442.6393">23799 8429 91 0,'0'11'93'15,"0"7"-7"-15,-7 19-46 16,7-3-1-1,0-5-2 1,41-14-2-16,11-15-10 16,3 0 0-16,4-18-11 15,-25-8 0 1,-12-4-11-16,-22-3 0 15,-25 7-5 1,-27 12 0-16,-15 10-35 16,-4 4 1-1,5 10-92-15,7 13-10 16,18 3 31-16</inkml:trace>
  <inkml:trace contextRef="#ctx0" brushRef="#br0" timeOffset="171876.7777">21499 9330 38 0,'19'0'46'0,"18"-8"8"31,4 1 0-31,-4 3-23 0,-7 4 1 16,-5 0-20-1,-10 0 1-15,-4 4 2 16,-3 11 0 0,-8 3-1-16,0 0-1 15,0 1-2 1,-11-8 0-16,-1 7-1 15,-9-3-1 1,-2-4-2-16,-6-3-1 16,2-1-2-16,6-3 0 15,6 0-2 1,7 0 1-1,4-2-4-15,4 2 0 16,12 4-2-16,17 2 1 31,5 9 0-31,-5 0 0 16,-3 3 5-1,-11 0 0-15,-12 3 5 0,-3 6 0 16,-21-6 1 0,-10 5 0-16,-2-5-2 15,4-10 0 1,3 0-4-16,11-8 1 15,1-7-30 1,14 0 1-16,0 0-94 16,0-3-8-1,21-16 22-15</inkml:trace>
  <inkml:trace contextRef="#ctx0" brushRef="#br0" timeOffset="172196.7917">21818 9555 52 0,'0'4'62'15,"0"10"-3"-15,0 5-27 16,4 10 1 0,7-3 12-16,11-8-1 15,8-10-8-15,3-8 2 16,-7 0-16-1,0-15 0-15,-15-11-14 16,-11-4 0 0,0 1-7-16,-26 7 1 15,1 4-5 1,-6 3 1-16,6 7-19 15,2 8-1 1,12 0-35-16,8 0 2 16,3 0-48-1,3 0-9-15,8 0 42 16</inkml:trace>
  <inkml:trace contextRef="#ctx0" brushRef="#br0" timeOffset="172533.8068">22085 9348 74 0,'-4'7'77'0,"4"4"-3"15,0 12-32 1,0-8-2-16,7 2 7 16,19-5 2-16,4-12-16 15,-4 0 1 1,-4-15-20-16,-15-7 0 15,-7 0-16 1,0-4 1-16,-18 4-8 16,-4 7 1-1,-4 8-37 1,7 7 1-16,4 0-78 15,8 18-10-15,7 4 39 16</inkml:trace>
  <inkml:trace contextRef="#ctx0" brushRef="#br0" timeOffset="172916.8246">22444 9495 116 0,'-4'0'112'0,"4"0"-9"16,0 0-73-1,4 0 2-15,30-4-28 16,6 0 0-1,12 4-7 1,-15 0 1-16,-4 0-55 16,-14 0 1-16,0 0-53 31,-16 0-6-31,-3 0 60 0</inkml:trace>
  <inkml:trace contextRef="#ctx0" brushRef="#br0" timeOffset="173088.8316">22381 9673 141 0,'4'0'110'16,"29"0"-9"-16,15 0-81 16,8 0 1-1,7 0-81-15,-11 0 0 16,-11 0-51-1,-16 0-8-15,-13-8 76 16</inkml:trace>
  <inkml:trace contextRef="#ctx0" brushRef="#br0" timeOffset="174354.8904">24051 8137 38 0,'-11'7'46'15,"1"12"3"-15,2 0-33 16,4 3 0 0,4 0 17-16,8-7 1 15,17-15 5 1,9 0 0-1,-1-8-8-15,-7-14 1 16,-15-3-19-16,-11 2 0 16,-7 2-15-1,-12 6 1-15,-3 15-37 16,3 0 2-16,1 3-70 15,3 23-8 1,-4 0 37-16</inkml:trace>
  <inkml:trace contextRef="#ctx0" brushRef="#br0" timeOffset="176503.9878">22837 9219 39 0,'-4'0'46'15,"1"0"2"1,-1-4-3-16,4 4-14 0,0 0 0 16,0 0-19-1,4-4 1 1,10 1-7-16,8-1 2 15,8 0-1 1,0 0 2-16,3 1-4 16,-4 3 1-1,-6 0-6-15,-4 0 1 16,-9 0-1-1,-2 0 1-15,-8 7 0 16,0 4 0-16,0 1 0 16,-15 2 0-16,4 5 1 15,-4-1 0 1,4-3 1-1,3-4 2-15,1 0 9 16,7-3 0-16,0-1 4 31,22 1 1-31,15-2-11 0,-7 2 1 16,-1-4-10-1,-2-1 1-15,-13-3-30 16,-6 0 1-16,-5 0-76 31,1 0-9-31,4-3 24 0</inkml:trace>
  <inkml:trace contextRef="#ctx0" brushRef="#br0" timeOffset="177715.0429">22966 9263 44 0,'8'0'64'0,"6"0"-2"15,9 0-42 1,10 0 2-16,-3 11-15 16,-8 11-3-16,-3 4 5 31,-16 4 0-31,-3-8 16 0,-22-4-1 15,-11-10 8 1,-12-4-2-16,-3-4-5 16,15 0 1-1,7-12-16 1,14-10 0-16,12-4-14 15,4 1 1-15,23 6-5 16,9 8 0 0,9 7 1-16,-5 4 1 15,-10 11 4-15,-19 15 0 16,-11 4 6-1,-14-5 1 1,-16-10 5-16,-11-11 1 16,0-4 2-16,5-4 0 31,9-11-7-31,9-7 1 0,11 1-29 15,7-2 0 1,0 8-96-16,25 4-7 16,9 0 17-1</inkml:trace>
  <inkml:trace contextRef="#ctx0" brushRef="#br0" timeOffset="178815.0911">23385 9252 23 0,'-7'0'40'0,"-1"0"20"31,8 0-1-31,-7 0-14 16,7 0-3-16,0-4-31 16,7 1-1-1,15-1-3-15,4 0 0 0,4 4-1 31,-4-4 0-31,3 4-5 16,-6 0 1 0,-5-4-3-16,-3 4 0 15,-8 0 0 1,-7 0 0-16,0 0 3 15,0 12 0 1,-11 3 1-16,-4 3 0 0,1 1-1 16,-1-1 0-1,-8 1 2 1,13-1 1-16,2-4 7 15,4 1 1 1,4-3 3-16,12-5 1 16,17 1-8-1,0-5 0-15,-2 8-11 16,-5-8 0-1,-8-3-43-15,2 0-1 16,-9 0-62-16,1-14-9 16,-5-1 45-1</inkml:trace>
  <inkml:trace contextRef="#ctx0" brushRef="#br0" timeOffset="179102.103">23722 9266 54 0,'0'-3'67'16,"4"0"-2"-16,0 3-44 16,-4 0 2-1,6 0 9-15,2 18-2 16,-4 8 1-16,-4 4-1 15,3-2-18 1,1 2-1-16,0-4-7 16,0-11 2-1,-4-4-33-15,0-7 3 16,0-4-80-16,0 0-7 15,0-23 24 1</inkml:trace>
  <inkml:trace contextRef="#ctx0" brushRef="#br0" timeOffset="179303.1111">23785 9260 100 0,'0'0'95'16,"11"0"-6"0,0 10-61-16,0 9 0 15,4 3-16 1,-4 4 1-1,0-5-9-15,-7 2 1 0,3-12-23 32,-3-7 2-32,-4 0-84 0,0-4-9 15,-7 0 17 1</inkml:trace>
  <inkml:trace contextRef="#ctx0" brushRef="#br0" timeOffset="179463.1175">23603 9293 102 0,'0'0'108'16,"15"-4"-9"-1,22 0-67-15,26 0 1 16,22 1-30 0,8-1 1-1,-1-7-103-15,-17 4-7 0,-23-4-8 16</inkml:trace>
  <inkml:trace contextRef="#ctx0" brushRef="#br0" timeOffset="179864.1336">23322 9632 94 0,'-4'0'103'0,"4"0"-7"15,22 4-54 1,37-1-1-16,27 1-16 15,17-4-1 1,16 0-16-16,-11 0 1 16,-12 0-94-1,-29 0 0-15,-34 0-38 16,-29 0-7-1</inkml:trace>
  <inkml:trace contextRef="#ctx0" brushRef="#br0" timeOffset="180557.1633">23044 9913 77 0,'0'0'103'0,"0"0"-6"15,0 0-53 1,7 0-2-16,12-4-21 16,3 0-1-1,19-7-5-15,7 7 0 16,-7-3-11-1,3 3 1 1,-14 0-8-16,-15 4 1 0,-8 0-1 16,-3 0 2-1,-4 12 5 1,-7 6-2-16,-20 1 0 15,-2-1 0-15,-4-7-4 16,18-1 1 0,11 2-1-1,4-1 1-15,8 1 1 16,17 6 0-16,1 0-2 31,-11 1 2-31,-8 3 3 0,-7 7 0 16,-7-6 1-1,-15-1 0-15,-15 0-2 16,14-7 1-16,5-8-10 31,3-3 1-31,8-4-60 0,7 0 0 16,0 0-50-1,0 0-10-15,15-19 66 16</inkml:trace>
  <inkml:trace contextRef="#ctx0" brushRef="#br0" timeOffset="180956.1815">23530 9883 73 0,'0'0'88'16,"0"0"-5"-16,-12 26-41 15,1 4-1-15,3 6-10 16,5 5 2-16,3 3-8 31,0-12 1-31,19-1-7 16,6-16 1-16,1-15-14 15,-4 0 0 1,-11-11-13-16,-7-12 0 0,-4-3 1 16,-15 8 0-1,-7-4 2 1,-4 14 1-16,4 8-3 15,3 0 1 1,-2 0-6-16,9 12-2 0,9 6-57 31,3-6 0-31,0-6-43 16,11-2-8-1,11-4 70-15</inkml:trace>
  <inkml:trace contextRef="#ctx0" brushRef="#br0" timeOffset="181266.194">23670 9961 101 0,'0'18'100'16,"0"12"-8"-16,0 14-53 15,0-1-1-15,4-5-4 16,14-5 0-1,12-11-9-15,7-11 1 16,0-11-17 0,-11-11 1-16,0-18-9 15,-19-8 1 1,-7-4-2-16,-7 16 0 15,-23-5-6 1,4 15 1-16,-3 12-32 16,6 3 1-16,5 0-90 15,11 7-10 1,7 0 28-16</inkml:trace>
  <inkml:trace contextRef="#ctx0" brushRef="#br0" timeOffset="181838.217">23955 9879 68 0,'-4'-4'83'16,"-3"1"-3"-1,-1 3-39-15,5 0-1 16,-4 18-12 0,7 5 1-1,0-1-2-15,10-4 0 16,13-8 1-1,6-6 0-15,-6-4-15 0,-8 0 0 16,-15-10-14 0,0-8-1-1,-4-1-32-15,-19 4 0 16,5 4-93-1,-4 7-9-15,7-3 24 16</inkml:trace>
  <inkml:trace contextRef="#ctx0" brushRef="#br0" timeOffset="182682.251">24178 9551 96 0,'0'-4'94'0,"0"1"-5"16,0-1-67-16,10 4 1 15,20 0-12 1,-4 0 0-16,15 0-2 16,-11 0 1-1,-5 7-9-15,5 11 2 16,-15-3 1-1,-12 7 1-15,-3 1 2 16,-14-1 0 0,-12-8-6-16,7 1 1 15,-3-7-4-15,18-1 0 16,4 5 1-1,8 6 0-15,17 4 0 16,-2 0 0 0,-8 0 3-16,-11-7 1 15,-4 0 2 1,-8 6 1-16,-22-2-4 31,-7-4 0-31,12 0-10 0,-2-8 0 16,16-3-57-1,11-1-1-15,4-3-39 16,11-3-7-1,18-23 69-15</inkml:trace>
  <inkml:trace contextRef="#ctx0" brushRef="#br0" timeOffset="183036.2654">24496 9661 151 0,'-11'23'126'16,"7"-8"-10"-16,4-5-76 15,0-2 1 1,18-1-26-16,1-7 1 15,-1 0-14 1,5 0 2-16,-4 0-4 16,-9-11 0-1,-6-3-22-15,-4-1 2 16,0 4-60-1,-7 3-2-15,-8 4-36 16,-4 1-8-16,1 3 69 16</inkml:trace>
  <inkml:trace contextRef="#ctx0" brushRef="#br0" timeOffset="183389.2797">24636 9503 114 0,'8'-8'105'0,"-4"8"-10"16,-1 0-59-16,5 0 1 16,-1 8-4-1,5 3 1-15,2 0-11 16,1-3 1-1,0-1-20-15,-1-7 2 16,-2 0-6 0,3 0 0-16,-12-7-20 15,-3-5 1 1,0 5-111-1,-11-1-6-15,-4 5 8 0</inkml:trace>
  <inkml:trace contextRef="#ctx0" brushRef="#br0" timeOffset="184176.3115">22403 10680 116 0,'0'0'103'0,"0"0"-7"16,27 0-66-1,17 0 0-15,22 0-16 16,9 3 0-16,-2 1-9 16,-10-4 0-1,-18 0-25 1,-19 0 0-16,-8 0-81 15,-7 0-6-15,-7 0 7 32</inkml:trace>
  <inkml:trace contextRef="#ctx0" brushRef="#br0" timeOffset="184369.3212">22411 10805 109 0,'0'0'112'0,"0"4"-8"15,11-1-60 1,26 2 1-1,18-1-31-15,12-4 1 16,3 0-104-16,1 0-1 16,-1 0-37-1,-11 0-5 1</inkml:trace>
  <inkml:trace contextRef="#ctx0" brushRef="#br0" timeOffset="184952.3466">23233 10529 96 0,'7'0'96'0,"-3"0"-7"16,3 0-57-16,-7 4 0 16,8 21-9-1,-4 9 1 1,3 2-10-16,1 5 0 15,-8 0-9-15,0-12 1 16,0-14-14 0,0 3 1-16,0-10-44 15,-4-5 2 1,4-3-58-16,0-3-9 0,0-27 43 31</inkml:trace>
  <inkml:trace contextRef="#ctx0" brushRef="#br0" timeOffset="185162.3549">23336 10554 90 0,'0'0'91'31,"4"0"-4"-31,4 12-51 0,3 14 0 16,4 7-15-1,3 4 3 1,-7 2-17-16,-3-1 1 15,-8-8-5 1,0-5 0 0,0-7-30-16,0-6 0 15,0-12-80-15,-12-3-9 16,-9-27 25-16</inkml:trace>
  <inkml:trace contextRef="#ctx0" brushRef="#br0" timeOffset="185342.3622">23092 10576 104 0,'0'0'98'15,"15"-4"-5"1,22 1-61-16,18 0 0 16,24-5-16-16,-2-3 1 15,4-3-38 1,-10 3 0-16,-19 7-84 15,-23 4-9 1,-21 0 22-16</inkml:trace>
  <inkml:trace contextRef="#ctx0" brushRef="#br0" timeOffset="185682.3758">23651 10544 130 0,'0'0'99'0,"4"0"-7"0,0 10-59 16,-4 24 2-1,0 21 3-15,-8 15 1 16,-3 8-21 0,-3 3 1-16,-9-12-16 15,8-9 2 1,-3-12-9-1,3-15 1-15,4-7-62 16,7-7 0-16,0-12-66 16,4-7-14-16,0 0 71 15</inkml:trace>
  <inkml:trace contextRef="#ctx0" brushRef="#br0" timeOffset="186939.4331">23807 10791 44 0,'0'0'67'16,"0"0"0"-16,4-4-36 15,0 0 0 1,-4 4-17-16,3-3 0 15,-3 3-7 1,0 0 1-16,0 0 1 16,-7 0 0-16,-1 11 0 15,-3 19 0 1,-3 10 4-16,2 1 0 15,1 10-2 1,7-3 1-16,4 0-1 16,0-11 2-1,15-7 3 1,11-8 1-16,4-8-2 15,11-10 0-15,-1-4-6 16,-7-11 1 0,-3-11-7-16,-15-4 1 15,-15 1-9 1,0 14 1-16,-3-1-4 15,-24 12 1-15,6 0-46 16,-2 8-1 0,8 17-65-16,11 1-12 15,4-3 55 1</inkml:trace>
  <inkml:trace contextRef="#ctx0" brushRef="#br0" timeOffset="188416.4962">14814 5986 41 0,'-11'0'73'0,"-3"0"-1"15,-1 0-17 1,3 0-3-16,9 0-10 15,3 0-1 1,18 0-17-16,19 0-1 16,19 4-13-1,11-1 1 1,3 1-15-16,0 0 0 0,-6 0-44 15,-16-1-1 1,-15 1-65-16,-11-4-9 16,-15 0 46-1</inkml:trace>
  <inkml:trace contextRef="#ctx0" brushRef="#br0" timeOffset="188636.505">14866 6163 184 0,'0'0'108'16,"34"3"-5"-16,10 1-86 16,19 0 1-16,11 0 3 31,-7-4 1-31,-8 0-62 0,-7 0 0 15,-1 0-86 1,-13 0-10-16,-12 0 44 16</inkml:trace>
  <inkml:trace contextRef="#ctx0" brushRef="#br0" timeOffset="189579.5447">15741 5816 30 0,'-12'-4'83'16,"-7"1"-3"-1,-2-1-16-15,2-4-2 16,4 5-26-16,8-1 1 15,7 4-18 1,7 0 0-16,23 0-5 16,14 0 0-1,4 0-5-15,1 0 1 16,6 0-8-1,-7 0 1-15,-3 0-4 16,-9 15 1 0,-13 8 1-16,-5 2 1 15,-14 4 1-15,-4 1 1 16,-22 3 0-1,-1 1 1-15,-13-1-2 16,6-11 1 0,0-4-3-1,1-2 2-15,-12-6-3 16,15 0 0-16,15-2 0 15,7 0 0 1,8 3 0-16,30 0 0 16,-1 8-2-1,7 6 1-15,1 4 0 16,-7 9 1-1,-1-1 0-15,-18 3 1 16,-4-3 0-16,-11-3 1 16,-30-1-2-1,-26-12 0-15,-6 6 0 31,-5-13 0-31,-11-6-14 0,19-8 2 16,7 0-118 0,18-4-4-16,17-14-2 15</inkml:trace>
  <inkml:trace contextRef="#ctx0" brushRef="#br0" timeOffset="190232.5728">16274 6122 97 0,'-4'0'93'0,"-11"4"-4"15,8 4-49 1,7 6 1-16,0 4 2 15,14-6-2 1,24-9-16 0,10-3 1-16,7-3-19 0,4-19 2 15,-7-8-9 1,-18 0 0-16,-16 2 0 15,-18-3 0 1,-7 6 0 0,-26-5 0-16,-16 19 0 15,-2 11 0-15,-16 4 0 16,8 33 0-16,7 14 0 15,7 16 0 1,8 14 0 0,22-3 0-16,15 3 0 15,30-19 0 1,30-10 0-1,6-22 0-15,12-12 0 0,-8-14 0 32,-3-4-36-32,-12 0 2 0,-3-19-97 15,-15-10-8 1,-10-20 27-1</inkml:trace>
  <inkml:trace contextRef="#ctx0" brushRef="#br0" timeOffset="191206.6138">17003 5506 12 0,'0'-4'46'16,"-4"-3"2"0,1-1-6-16,3 2 0 15,-3-3 6 1,-1 3-2-16,4 3-13 15,-4 3 1 1,4 0-20-16,0 0-1 16,0 0-14-16,0 18 1 15,8 7 1 1,10 20 0-16,0 2 3 15,1 9-1 1,-1-1 4-16,-6-14 0 16,-9-12 14-1,-3-11 0-15,-3-10 1 16,-24-8 1-16,-6 0-15 15,0-8 0 1,-4-10-6-16,-8-4 1 16,19-5-3-1,4 6 0-15,8-1-39 16,6-4 1-1,8 11-92-15,0-3-10 16,0-4 34 0</inkml:trace>
  <inkml:trace contextRef="#ctx0" brushRef="#br0" timeOffset="191337.6209">16910 5343 171 0,'0'-7'103'0,"0"0"-6"16,0 0-162-16,0 3-2 31,0 4-39-31,0 0-5 16</inkml:trace>
  <inkml:trace contextRef="#ctx0" brushRef="#br0" timeOffset="192039.6491">17214 5292 50 0,'0'-4'67'16,"4"1"0"-1,4 3-35-15,-8 0 2 0,3 0-1 31,1 0 0-31,4 18-1 16,-1 4 1-16,0 5-12 16,0 5-1-1,-3-6-13 1,4-4 2-16,-1-3-6 15,-3-7 2-15,3-6-20 16,-7 1 0-16,0-7-62 16,0 0 0-1,0 0-31 1,0-7-7-16,0-11 76 15</inkml:trace>
  <inkml:trace contextRef="#ctx0" brushRef="#br0" timeOffset="192300.6595">17378 5299 35 0,'0'0'49'0,"0"0"3"16,0 0-18-1,0 0 0-15,3 0 14 16,1 4-1-1,3 15-12-15,0 6 1 16,1 12-18-16,-1-7 0 16,1-4-12-1,-1-3 1-15,-3-10-13 16,-4-2 1-1,0-3-37-15,0-4 3 16,0-4-66 0,0 0-8-16,-4-4 33 15</inkml:trace>
  <inkml:trace contextRef="#ctx0" brushRef="#br0" timeOffset="192572.6724">17196 5336 149 0,'-11'0'98'16,"4"-2"-5"-16,3-3-74 16,4-2 2-1,0-1 6-15,11-3-1 16,33-4-10-1,5 0 1-15,6-3-13 16,1 11 0 0,-8 0-57-16,-11 7 0 15,-4 0-71-15,-14 0-10 16,-8 3 53-1</inkml:trace>
  <inkml:trace contextRef="#ctx0" brushRef="#br0" timeOffset="193205.6997">17789 5223 96 0,'0'-5'100'16,"0"1"-6"-16,0 1-67 0,0 3 1 15,-4 0-16 1,-11 15 2-16,-4 11 12 16,-6 18 0-1,2 7 1 1,-6 9 1-16,-1-4-15 15,4-9 1 1,0-6-16-16,8-16-1 0,3-7-42 16,11-2 1-1,4 2-83 1,0-7-10-16,7-11 38 15</inkml:trace>
  <inkml:trace contextRef="#ctx0" brushRef="#br0" timeOffset="193754.7258">17851 5355 74 0,'0'0'84'0,"-3"0"-2"16,-8 0-47-1,-4 0 0 1,-4 18-3-16,-3 16 0 15,0 13-6 1,0 9 0-16,3 10-11 16,15-7 0-1,4-11 1 1,27-14 0-16,13-16-6 15,5-14 0 1,3-4-9-16,-8-18 1 0,-6-12-2 31,-12-7 0-31,-14 7-4 0,-8 0 2 16,-8 12-1-1,-25 7 1 1,-5 11 0-16,5 4 1 16,4 21-37-1,6 5 0-15,12 3-90 16,7-3-9-16,4-14 33 15</inkml:trace>
  <inkml:trace contextRef="#ctx0" brushRef="#br0" timeOffset="237287.7845">12807 2635 16 0,'-18'-8'30'16,"-1"8"2"0,-3 0 18-1,-4 0-2-15,11 0-12 16,15 0-1-16,3-21-20 15,49-20 0-15,23-18-9 16,21-1 1 0,15-2-26-16,-11 13 1 15,-7 10-66 1,-16 5-5-16,-14-3 23 15</inkml:trace>
  <inkml:trace contextRef="#ctx0" brushRef="#br0" timeOffset="237894.8116">13933 1871 29 0,'-4'-8'58'16,"-11"1"2"-16,1-4-31 16,-5 3 0-16,4 8-20 15,11 0 1-15,-3 4-5 16,7 18 0-1,0 15 6 1,0 8 0-16,0-1-1 16,-3-7-1-1,3-11 9-15,0-4 0 16,18-19 2-1,12-3 0-15,7-6-10 16,-8-21 1 0,5-6-7-16,-9 0 0 15,-9 15-14 1,-2 3 0-16,-3 15-2 15,-3 0 0-15,3 18 16 16,4-3 1 0,18 4 15-16,4-19 3 15,11-23 0 1,-7-14 0-16,-15-22-13 15,-15-3 0-15,-7 10-16 16,-4-4 0 0,-11 12-93-1,-12 11-3-15,-2 3-21 16</inkml:trace>
  <inkml:trace contextRef="#ctx0" brushRef="#br0" timeOffset="238552.8408">14529 2521 52 0,'-15'7'52'15,"-6"4"-1"-15,-6-4-16 16,5-7 2-1,15 0 5-15,7-22 0 16,33-19-29 0,34-3-1-16,29-15-7 15,8 1 0-15,3 13-83 16,-14 4-5-1,-16 11-21-15</inkml:trace>
  <inkml:trace contextRef="#ctx0" brushRef="#br0" timeOffset="240556.932">15277 1948 1 0,'-15'-15'5'15,"12"1"1"1,-5 3 9-1,1 3 1-15,-8 5 0 16,0-1 2 0,-3 4-11-16,7 0 0 0,-8 26-5 31,8 11 0-31,7-4 5 0,4-4 2 15,26-14 10 1,19-7 1 0,10-8 1-16,1-15 0 0,-4-18-2 31,-19-8 0-31,-10-7-7 0,-20 7 0 15,-3 9-12 1,-18 2 1 0,-12 4-47-16,-11 15-2 15,0 11-30 1,4 0 1-16</inkml:trace>
  <inkml:trace contextRef="#ctx0" brushRef="#br0" timeOffset="240677.9369">15207 1837 35 0,'3'0'43'16,"13"0"2"-16,6 0-48 15,30 8 0 1,3 18-41 0,0 3 0-16</inkml:trace>
  <inkml:trace contextRef="#ctx0" brushRef="#br0" timeOffset="241210.9656">15026 1757 57 0,'-4'-8'61'16,"4"4"0"-16,7 4-46 15,34 0 0 1,18 8-4-16,22 21 0 16,5 5-7-1,-5 13 1-15,-3-2-2 16,-15 3 0-16,-11-11-70 15,7-4-2 1,1-7-9-16</inkml:trace>
  <inkml:trace contextRef="#ctx0" brushRef="#br0" timeOffset="242003.9993">10922 2583 75 0,'-4'-8'72'16,"4"-21"-4"-16,34-15-53 15,39-16 0-15,24-5-13 31,18 1 2-31,0 9-79 0,-15 19-4 16,-23 13 5 0</inkml:trace>
  <inkml:trace contextRef="#ctx0" brushRef="#br0" timeOffset="243095.043">11748 1624 24 0,'0'-4'50'16,"0"0"2"-1,-4 1-40-15,1 3 2 16,3 0-11-1,0 0 0-15,3 15 8 16,12 3-1 0,3 8 9-16,-3 0 2 15,-3-1-4 1,6 5 2-16,-7-8-8 15,0 4 0-15,4-8-3 16,0 4 2 0,-4-10-3-16,-4-2 1 15,-3 5-3 1,0-7 1-16,0 3-3 15,-1-8 1 1,0 5-2-16,-3-1 1 16,0-3-2-16,4 0 0 15,-4-4 0 1,4 4 1-16,-4-1 0 31,4 0 0-31,-1-3 2 0,-3 0 0 16,0 4 16-1,0-4 1-15,0 0-2 16,0-14 1-1,0-23-15 1,0-18 0-16,4-8-3 0,4 0 0 16,-4 15-3-1,-4 11 0-15,3 14-37 16,1 13-1-1,3 2-76 1,4 8-11-16,0 0 38 16</inkml:trace>
  <inkml:trace contextRef="#ctx0" brushRef="#br0" timeOffset="243670.0681">12077 1812 45 0,'0'0'46'0,"0"4"1"16,0 11-35-1,4 3 1-15,-4 0 10 0,0 8 0 16,0-7-8-1,0-4 2-15,0-5 4 16,0-6 0 0,4-4-3-1,-4 0 0-15,0 0-12 16,7-11-1-16,-3-4-6 15,7-3 0-15,0-1-4 16,4 1-1 0,0 7 1-1,3 7 1-15,5 4 4 16,-5 0 0-16,4 11 3 31,-3 0 0-31,-5 11 4 0,1-11-1 16,-3 1 11-1,-9-5 0-15,1-7-2 16,4 0 0-16,-2-11-15 31,2-11 1-31,3-8-9 0,1 8 0 31,-1 7 3-31,3 12 0 0,5 3 9 16,3 15-1-1,4 7 3 1,0-1 1-16,7 9-67 16,4-11 0-1,4-9-52-15,-1-10-6 0</inkml:trace>
  <inkml:trace contextRef="#ctx0" brushRef="#br0" timeOffset="262332.9449">14855 8511 5 0,'0'-4'52'16,"0"-1"1"-16,0-2-4 15,0 5-1 1,0-7-12-16,-4 6 0 16,4-5-16-1,0 5-1-15,-7-1-11 16,7 0-1-1,0 4-6-15,0 0 0 16,4 8 2 0,-4 17 1-16,7 5 2 15,8 7 0-15,0 7 2 16,7 1 2-1,-11-5 1-15,0-2-1 0,-7 9 1 32,-4-3 1-32,0-2 1 15,0-3 0-15,0-5 2 16,-4-9 0-1,1-10-2 1,-1-8 0-16,-8-7-7 16,-5-3 1-1,-6-19-7-15,-3-8 0 16,-4-14 0-1,5 14 0-15,2 1 0 0,8 3 0 16,5 0-62 0,10 1 2-1,0-5-74-15,0 8-11 16,14-12 64-1</inkml:trace>
  <inkml:trace contextRef="#ctx0" brushRef="#br0" timeOffset="262525.9527">14766 8303 165 0,'-7'-3'115'0,"-1"-5"-8"15,-2 1-96 1,6 0 0-16,0 0-70 0,4 3 1 15,4 4-55 1,10 0-8 0,9 0 67-1</inkml:trace>
  <inkml:trace contextRef="#ctx0" brushRef="#br0" timeOffset="263943.0105">15162 8359 19 0,'0'-4'37'16,"8"1"1"-16,-8-1 12 15,4-3 0-15,-1-1-1 16,-3 4-2-16,4-3-9 16,-4 0-1-1,0 3-15 1,0 0 0-16,0 4-14 15,0 0 0 1,0-4-5-16,0 4 0 0,0 0 0 31,0 0 1-31,0 0-1 0,0 0 1 16,0 0 0-1,0 0 1 1,0 0 0-16,0 0 0 0,0 12-1 31,-4 6 1-31,4 4-1 0,0 7 0 16,0 13-1-1,0-6 1 1,12 15 2-16,-1-6 0 16,3 3-1-1,-2-7 1 1,-9-12-6-16,9-3 0 15,-5-7 0-15,-4 2 0 0,5-2 0 16,3-8 0 0,-7-3 0-1,-1-5 0-15,-3 1 0 16,0-4 0-1,0 0 0 1,0 0 0-16,0 0 0 16,0 0 0-1,0 0 0-15,0-4 0 0,-7-7 0 31,-1 4 0-31,8-1-83 16,0 0-1-16,0 1-53 16,0-2-12-1,12-3 95-15</inkml:trace>
  <inkml:trace contextRef="#ctx0" brushRef="#br0" timeOffset="264408.0294">15507 8473 63 0,'0'-3'68'31,"0"-1"-2"-31,-7 4-34 0,0 0-2 31,-1 18 8-31,0 11-2 0,5 13-4 16,3 13 2 0,0 0-7-1,3-3 1-15,20-8-9 16,10-10 1-1,4-16-12-15,-4-11 2 0,1-7-10 32,-1-7 0-32,-3-23 0 15,-4-11 0-15,-4-14 0 16,-15-4 0-1,-7-3 0-15,-14 7 0 16,-13 6 0 0,-10 23 0-16,-7 8 0 0,-4 7 0 15,0 11 0 1,4 4 0-1,2 21-34-15,13-3 1 16,14 13-98 0,11-15-8-16,4-8 27 15</inkml:trace>
  <inkml:trace contextRef="#ctx0" brushRef="#br0" timeOffset="265572.0768">16266 8458 17 0,'4'0'72'0,"3"-7"1"31,1 0-12-31,0-5-1 0,-5 2-29 16,-3-1 0-1,0 0-22-15,-11 2 2 16,-12 6-11-1,-2 3 0 1,-2 0-3-16,-9 3 1 0,3 20 3 31,-8 3 1-31,-4 7 5 0,12 11 0 16,7 1 0-1,15 6 0-15,11-7 3 16,11-6 1 0,22-12 3-1,23 2 0-15,7-16 1 0,11-5 0 16,-11-7-3-1,-11 0 0-15,-12 0-20 16,-17 0 0 0,-9 0-80-16,5 0-2 15,-4 0-37 1,-12 0-8-16</inkml:trace>
  <inkml:trace contextRef="#ctx0" brushRef="#br0" timeOffset="268395.2313">16814 8303 32 0,'-11'-3'42'0,"1"-1"-1"16,-2 0-1-16,5 1 0 16,-5 3-1-16,5 0-4 15,3-4 0 1,4-1-13-1,0 3-1-15,0-2-13 16,4 4 2-16,11-3-2 16,8-1 2-1,2-1 5-15,16-2 0 16,3 0-1-1,12 0 1-15,14 3-10 16,-14 4 1-16,-4 0-8 16,-15 0 1-1,-12 16 2 1,-13 5 1-16,-12 5 3 15,-4 7 1-15,-29 0-2 16,-19 4 0 0,4-8-3-16,0-3 1 15,7-3-3 1,18-2 1-1,20 2 0-15,14-1 1 16,41 4 0-16,4-4 0 16,-5-4-3-1,-6 0 1-15,-16 2 2 16,-21 1 1-1,-8 5 3-15,-26-7 0 16,-15 3-1 0,-10-4 0-16,-9-3-2 15,12-4 0-15,0-7-21 16,14-4 0-1,27 0-94 1,7 0-4-16,22-7-5 16</inkml:trace>
  <inkml:trace contextRef="#ctx0" brushRef="#br0" timeOffset="268992.2664">17629 8414 98 0,'-3'0'84'16,"3"0"-4"-1,0 0-37-15,0 0 0 0,22 4 3 16,15 4-2 0,15-8-24-1,10 0 1-15,1-4-9 16,-11-15 1-16,-11-2-10 15,-15 1 1-15,-15-1-11 32,-11 2 1-32,-11 4-2 0,-29 8 0 15,-12 7 3 1,-8 0 0-1,-7 18 3-15,8 19 1 16,7 19 8-16,19 6 1 16,11 8 1-1,22-7 1-15,26-15-7 16,30-15 2-1,21-14-5-15,5-8 0 16,-1-11-52 0,-14 0 2-16,-8 0-82 15,-14-26-11 1,-16-14 50-16</inkml:trace>
  <inkml:trace contextRef="#ctx0" brushRef="#br0" timeOffset="269643.3008">18207 7978 48 0,'0'-3'82'31,"0"3"-1"-31,0 0-43 0,0 0-1 16,0 0-21-1,11 3 0 1,4 16 5-16,0 10-1 0,-4 8 6 31,-4-3-2-31,1-1 3 16,-8-3 0-16,0-12-9 15,-8-3 1 1,-7-1-14-16,-7-6 1 0,-4 3-6 31,4-11 0-31,0 0 0 0,4-4 0 16,-5-18-15-1,12 4 1 1,-4-1-116-16,8-7-3 15,0-3-2 1</inkml:trace>
  <inkml:trace contextRef="#ctx0" brushRef="#br0" timeOffset="269764.3057">18089 7838 149 0,'0'-3'96'16,"0"-5"-5"-16,0-2-170 16,0 2-4-1,7 4-18 1</inkml:trace>
  <inkml:trace contextRef="#ctx0" brushRef="#br0" timeOffset="270189.3255">18411 7776 108 0,'0'0'98'0,"0"0"-5"31,3 0-63-31,-3 0-1 0,0 10-15 16,0 24 0-1,0 3-9 1,0 3 1-16,0-6-8 16,0-5 0-1,0-7-45-15,0-14 1 0,0-8-59 31,0 0-8-31,0-12 47 0</inkml:trace>
  <inkml:trace contextRef="#ctx0" brushRef="#br0" timeOffset="270395.3347">18529 7827 88 0,'4'0'86'0,"0"0"-3"0,0 4-54 16,2 18-1-1,2 9-4-15,-1 8 0 16,1 2-8-1,0-4 1 1,-5-4-10-16,5-4 1 0,-5-10-29 31,1-4 0-31,-4-8-89 0,0-3-7 16,0-4 20-1</inkml:trace>
  <inkml:trace contextRef="#ctx0" brushRef="#br0" timeOffset="270674.3476">18229 7809 146 0,'0'-4'119'16,"4"-3"-9"-1,22 3-73 1,26-4 0-16,22 1-18 16,11 1 1-16,4-3-12 15,-7 2 1-15,-20 3-45 16,-24 1-1-1,-17 3-94-15,-21 0-9 16,0 0 34 0</inkml:trace>
  <inkml:trace contextRef="#ctx0" brushRef="#br0" timeOffset="271028.3644">18926 7750 118 0,'0'0'94'0,"0"0"-5"16,0 0-58-1,-8 23 0-15,-3 21 8 16,-11 18-2 0,-4 19-11-1,-4 1 0-15,4 0-17 16,8-20 2-1,3-11-11-15,4-17 0 0,3-16-3 32,4-4 2-32,-2-6-68 0,2-8-1 15,0 0-64 1,0-19-12-1,4-11 76-15</inkml:trace>
  <inkml:trace contextRef="#ctx0" brushRef="#br0" timeOffset="271425.3825">18970 7934 64 0,'0'-3'71'0,"4"3"-3"15,0 0-36 1,-1-4 1-16,-3 4 10 15,0 4 0 1,0 25 0 0,-7 15-2-16,-8 19-19 15,3 3 0 1,6 1-14-1,6-5 1-15,10-17-4 16,20-15 2 0,3-12-7-16,4-18 0 0,11 0 0 31,-18-18 0-31,-8-12 0 0,-14-3 0 15,-8 3 0 1,-12 8 0 0,-13 18 0-16,-1 4 0 0,-4 8-12 31,8 14 2-31,15 4-120 0,7 0-4 15,0-15-3 1</inkml:trace>
  <inkml:trace contextRef="#ctx0" brushRef="#br0" timeOffset="272487.4275">11481 9832 93 0,'-4'0'96'0,"4"3"-4"16,0-3-50-16,15 0 0 15,22 0-9-15,30 0 0 16,7 0-16 0,8 0 0-1,-1-3-12-15,-7-5 1 16,-19 4-10-1,-17 1 1 1,-16-1-47-16,-3 4-1 0,-12 0-70 16,-7 0-9-1,0 0 45-15</inkml:trace>
  <inkml:trace contextRef="#ctx0" brushRef="#br0" timeOffset="272717.4367">11610 9972 120 0,'-10'0'108'15,"6"0"-7"-15,4 3-50 16,11 1 0 0,37-4-18-1,26 0 0-15,15 4-27 16,3-4 2-16,-13-4-39 15,-20 4 1-15,-15 0-101 16,-14 0-7 0,-8 0 22-16</inkml:trace>
  <inkml:trace contextRef="#ctx0" brushRef="#br0" timeOffset="273809.4811">12874 9639 18 0,'-4'-3'37'0,"-4"-1"1"0,1 1 2 32,-4 3-1-32,0-4 0 0,-4 4-1 15,-3 0-3 1,3 0-1-1,0 0-13-15,-7-4-1 16,3 15-10 0,15-7-1-16,1-1 1 15,3 1-1-15,0 0 5 16,7-4 1-16,12 0 2 15,7 0 1 1,-4 0-2 0,19-4 1-16,3-7-9 15,4-4 1 1,8 4-9-16,0 3 0 15,3 5 0-15,-11 3 0 32,-11 0 0-32,-15 11 0 0,-19 12 0 31,-6-2 0-31,-30 5 0 0,-12 4 0 15,-3-5 0 1,-4-2 0-16,8-8 0 16,11-8 0-16,22-3 0 31,11-4 0-31,7 0 0 0,41 4 0 15,11 10 0 1,-4-3 0-16,1 12 0 16,-15-1 0-1,-15 3 0 1,-18 5 0-16,-8 3 0 15,-27 0 0-15,-17-7 0 32,-1-4 0-32,-3-7 0 0,0-8 0 15,4-7 0 1,7 0 0-16,18 0-51 15,15 0 1-15,4-11-82 16,23 0-11 0,14-3 50-16</inkml:trace>
  <inkml:trace contextRef="#ctx0" brushRef="#br0" timeOffset="274204.4978">13466 9709 108 0,'-14'0'89'15,"-9"0"-3"-15,1 12-57 16,4 21 1-1,6 15 1 1,9 7 0-16,3 1-5 16,29-2 1-16,12-12-7 15,11-24 0 1,0-18-14-16,0-8 2 15,-8-28-8 1,-14-16 0-16,-15 0 0 16,-15 5 0-16,-12 2 0 15,-21 8 0 1,-15 18 0-16,0 9 0 15,0 10-29 1,3 14 1-16,15 16-102 16,15 7-8-1,15-7 20-15</inkml:trace>
  <inkml:trace contextRef="#ctx0" brushRef="#br0" timeOffset="275157.5367">14285 9761 23 0,'4'-7'64'16,"0"-1"1"-16,6-7-10 15,-6-3-2 1,-1 8-16-16,1-5-1 16,-4 3-22-1,-7 5 1-15,-11 3-11 31,-9 4 2-31,-9 0-5 0,-1 4 1 16,-11 18 4 0,3 8 1-16,7 18 6 15,17-4 1 1,17 8 7-16,8-8 1 15,40-11-4 1,27-14 0-16,-1-13-26 16,-3-6 1-16,-8 0-122 15,-11-6-5 1,-7-9 1-16</inkml:trace>
  <inkml:trace contextRef="#ctx0" brushRef="#br0" timeOffset="276086.5744">14985 9805 13 0,'0'-7'55'16,"0"-1"1"-16,0 2-6 15,0-2 0-15,0 4-12 16,0 1-2-16,0-1-17 16,0 0 1-1,0 4-15 1,0 0 1-16,0 4-4 15,15 11 0-15,-5 7 5 16,6 0 2 0,-5 11 1-16,3-3 1 15,-6 3 6 1,-8-7 1-16,0-5 9 15,0-5 0 1,-15-5-13-16,0 0 1 16,-11-7-14-16,-11-4 2 15,4 0-3 1,-4-19 0-16,0-4 0 15,0 2 0 1,8-1-31-16,6-1 2 16,8 5-101-1,15 0-9-15,0-5 22 16</inkml:trace>
  <inkml:trace contextRef="#ctx0" brushRef="#br0" timeOffset="276258.5814">14859 9573 161 0,'0'-11'104'16,"0"4"-8"-16,-4-4-100 16,0 0 0-16,4 3-93 31,0 1-8-31,0 3 4 0</inkml:trace>
  <inkml:trace contextRef="#ctx0" brushRef="#br0" timeOffset="276975.6105">15507 9625 17 0,'-14'0'78'16,"-9"-4"0"-1,4 4-9-15,5 0-3 16,6 0-27 0,8 0 1-16,0 8-13 15,12-1 0-15,13 0-6 16,16-3 0-1,7-4-11-15,4 0 1 16,-4 0-8 0,-22-15 1-16,-11 0-4 15,-11-4 0 1,-4 1-8-16,-7-3 2 15,-24 13-4 1,-9 1 0-16,-5 7 7 16,-14 7 1-16,11 30 9 15,7 4 0 1,15-1 1-1,26 0 1-15,15 9-6 16,26-17 2-16,10-5-5 31,13-6 0-31,-1-9-31 0,3-8 1 16,-7-4-101-1,-14 0-7-15,-8-12 22 16</inkml:trace>
  <inkml:trace contextRef="#ctx0" brushRef="#br0" timeOffset="277742.6415">16022 9237 36 0,'0'-4'73'31,"0"-6"-2"-31,0 2-27 0,0 1-1 16,0 3-31-1,0 4 1-15,0 0-12 16,4 11 3 0,7 19 11-16,-4-1 1 15,0 8 5-15,-7 0 1 31,0-4 8-31,4-10-1 0,-4-2-3 32,0-6 1-32,-18-7-16 0,-1-5 0 15,-6-3-9 1,-6-3 2-16,13-12-4 15,-4-4 0 1,10-3-42 0,12 0 1-16,0 0-90 15,0 0-10-15,8-4 37 16</inkml:trace>
  <inkml:trace contextRef="#ctx0" brushRef="#br0" timeOffset="277894.6477">15900 9112 158 0,'-7'-8'105'0,"7"2"-8"16,0-10-91 0,0 5 1-16,0-4-67 15,0 4 0 1,14 4-46-16,5 7-6 15</inkml:trace>
  <inkml:trace contextRef="#ctx0" brushRef="#br0" timeOffset="278298.6642">16222 9053 45 0,'0'0'73'32,"4"0"-1"-32,-1 3-22 0,-3 16-2 15,0-1-11 1,0 7-2-16,0 2-20 15,-7 6 0 1,3-11-15-16,4-7 1 16,0-1-51-16,0-10 1 15,0-4-58 1,8 0-8-16,3-22 55 15</inkml:trace>
  <inkml:trace contextRef="#ctx0" brushRef="#br0" timeOffset="278492.674">16293 9075 121 0,'0'0'84'0,"0"0"-3"15,0 0-63 1,3 0 0 0,8 18 7-16,0 7 1 0,4 6-9 31,0 9 0-31,3 0-6 0,-7-9 0 15,-3-10-33 1,-4-6 1 0,-4-11-94-16,0-4-7 15,-15-4 22-15</inkml:trace>
  <inkml:trace contextRef="#ctx0" brushRef="#br0" timeOffset="278687.6856">16093 9093 129 0,'0'-3'107'16,"29"3"-6"-16,15-4-65 15,19-3 1-15,8-1-19 16,-5-3 0 0,-3-4-83-16,-22 11-1 15,-12 1-56 1,-21-4-10-16,-8-1 76 15</inkml:trace>
  <inkml:trace contextRef="#ctx0" brushRef="#br0" timeOffset="278942.6998">16585 8975 157 0,'0'0'111'16,"0"12"-7"-16,0 9-66 15,0 16-1 1,0 18-9-16,0 12 0 0,-15 11-25 31,-4-1 2-31,5-3-5 16,-1-7 0-16,7-24 0 15,4-13 0 1,-3-11-23-16,3-12 2 0,4-7-109 31,0-3-6-31,8-27 10 0</inkml:trace>
  <inkml:trace contextRef="#ctx0" brushRef="#br0" timeOffset="279269.7199">16789 9145 157 0,'0'0'93'0,"0"0"-7"16,0 0-74-16,0 11 0 31,-4 22 26-31,-7 19-1 16,-8 14-12-1,12 12 1-15,7-4-17 0,3-12 0 16,27-10-6-1,11-27 1-15,-1-21-4 16,-3-4 0-16,8-18 0 31,-34-15 0-31,-4 0 0 16,-7 2 0-16,-14 11 0 15,-24 12 0-15,9 8 0 16,-1 14 0 0,8 16-130-16,19 7-4 15,3-12-13 1</inkml:trace>
  <inkml:trace contextRef="#ctx0" brushRef="#br0" timeOffset="290999.1477">21759 3069 93 0,'0'-3'89'15,"0"0"-3"-15,0-4-64 16,0 7 0 0,0 0-11-16,11 7 0 15,4 30 3 1,-4-4 0-16,0 5 2 15,0 6 0 1,1 0-3 0,-5-12 0-16,0 2-1 0,0-8 0 15,1-4 1 1,-4-7 1-16,-1-4-1 15,1-8 1 1,4-3-8 0,2-7 1-16,9-26-7 15,7-12 0-15,-4-6 0 31,11-12 0-31,-3 8 0 0,-8 7 0 16,-3 4-26 0,-8 18 2-16,4 3-106 15,-8 12-7 1,8 8 14-16</inkml:trace>
  <inkml:trace contextRef="#ctx0" brushRef="#br0" timeOffset="291334.158">22140 3162 65 0,'0'0'86'16,"0"0"-4"-16,0 0-38 15,15 0-2 1,4 0-23-16,18-3 0 16,3-1-20-16,1 4 1 15,0-4-46 1,-11 1-1-16,-8-1-53 15,-11 4-6 1,-8 0 52-16</inkml:trace>
  <inkml:trace contextRef="#ctx0" brushRef="#br0" timeOffset="291587.1634">22159 3296 84 0,'-4'0'100'0,"4"0"-7"16,0 2-52 0,15 2 1-16,18 0-28 15,-3-4 0 1,15 0-71-16,-12 0-1 15,-4 0-50 1,-10 0-7-16,-8 0 65 16</inkml:trace>
  <inkml:trace contextRef="#ctx0" brushRef="#br0" timeOffset="292110.1813">22711 3100 55 0,'0'-4'55'16,"0"4"0"-16,0 0-35 15,4 0 0 1,3 22 13-16,-7 8-1 15,0 2-5 1,0 6-1-16,0-1-11 16,0-8 1-16,0-11-8 15,0-3 1 1,0-7-31-16,0-4 1 0,0-4-80 31,0 0-9-31,0-4 25 16</inkml:trace>
  <inkml:trace contextRef="#ctx0" brushRef="#br0" timeOffset="292449.1904">22959 3015 71 0,'0'7'86'16,"0"8"-4"-16,0 4-41 15,0 14-2 1,0 4-13-16,0-4 0 16,0 4-14-1,0-8-1-15,-4-3-5 16,0-7 0-16,1-7-18 15,3-6-1 1,0-6-71-16,0 0-6 0,0 0-13 31,0-22-1-31</inkml:trace>
  <inkml:trace contextRef="#ctx0" brushRef="#br0" timeOffset="292923.2034">22885 3022 17 0,'0'-3'68'16,"0"-1"3"-16,0 0-24 15,0 0-1 1,0-3-24-1,22 0 0-15,4 0 6 16,11 3-2-16,8 4-7 16,-1 0 3-1,-4 0-18-15,-2 7 0 16,-16 11 0-1,-15 1 0-15,-7-1 2 16,-7-2 0 0,-19 2-4-16,-15-7 1 15,12-4-5-15,-1-7 0 16,4 0-7-1,11 4 1-15,8 0 7 16,7 10 1-16,22 9 11 16,15-5 0-1,11 8-4 1,0-4 1-16,-10 0-25 15,-9-7 0 1,-10-4-98-16,-1 0-7 0,-7-7 14 31</inkml:trace>
  <inkml:trace contextRef="#ctx0" brushRef="#br0" timeOffset="296714.3041">21803 3772 97 0,'0'0'84'15,"0"0"-5"-15,0 0-47 16,8 6-2-1,-1 13 3-15,1 7 2 16,-1 4-17 0,-3-4 1-16,-4-8-10 15,3 4 1 1,-3-11-7-16,4-3 1 15,-4-1-33 1,0-3 0-16,0 0-89 16,3-4-9-1,5 0 26-15</inkml:trace>
  <inkml:trace contextRef="#ctx0" brushRef="#br0" timeOffset="296954.3088">21996 3801 95 0,'0'0'90'16,"0"0"-5"0,0 0-37-16,18 4-1 15,12-4-12-15,7 4-1 16,4-4-30-1,-8 0-2-15,-7 0-30 16,0 3 0 0,-11-3-88-16,-4 0-8 15,-4 0 26 1</inkml:trace>
  <inkml:trace contextRef="#ctx0" brushRef="#br0" timeOffset="297144.3126">22096 3897 91 0,'0'0'102'15,"0"0"-8"1,15 0-62-16,18 0 1 16,8 0-58-1,-4 0 0-15,4 0-75 16,-12 0-7-16,-3 0 34 15</inkml:trace>
  <inkml:trace contextRef="#ctx0" brushRef="#br0" timeOffset="297757.3276">22599 3668 6 0,'0'0'61'15,"0"-3"0"-15,0-1-1 16,0 0-1-16,0 4-24 15,4 0-1-15,0 0-22 16,4 0 0 0,3 14 2-1,3 5 1-15,1 7 1 16,-4-3 0-1,4 2-5-15,-4-7 1 0,-4-3 5 32,-3-3 1-32,0-5 0 15,-4-7 1-15,4 0-12 16,11-4 1-1,-1-18-8-15,5-4 0 16,7-7 0 0,-8 11 0-1,1-1-31-15,-4 12 1 0,-8 7-88 16,0 4-7-1,-7 0 11-15</inkml:trace>
  <inkml:trace contextRef="#ctx0" brushRef="#br0" timeOffset="298010.3353">22514 3915 143 0,'0'0'121'0,"8"0"-9"15,17 0-78 1,24 0 0 0,10 0-26-16,8 0 1 0,-8 0-51 31,-14 0-1-31,-20 0-78 0,-10 0-11 15,-15 4 45 1</inkml:trace>
  <inkml:trace contextRef="#ctx0" brushRef="#br0" timeOffset="298354.3448">22585 4055 97 0,'0'12'106'15,"0"3"-8"1,0 11-51-16,0 7 1 0,0 7-19 15,0-3 0 1,0-7-15-16,-4 2 1 16,1-9-9-1,-1-1 1 1,4-7-16-16,0-7 0 0,0-5-82 31,0-3-4-31,0 0-31 0,0 0-9 16</inkml:trace>
  <inkml:trace contextRef="#ctx0" brushRef="#br0" timeOffset="298987.3602">22630 4151 19 0,'-4'-4'55'0,"-7"1"1"31,-5-4-5-31,5-1-1 16,1 2 0-1,2-2-2-15,4 1-23 16,4 3 2-1,0-4-18 1,12 1-1-16,13 0-3 16,12 3 0-16,8 4-3 15,-8 0 1 1,-8 15-4-16,-10 7 1 0,-11-4 4 15,-8 8 0 1,-4-4 2 0,-19-4 0-16,-6-3 0 15,-1-7-2 1,1-8 2-16,6 0 0 0,9 0-1 31,10 0 0-31,4 0 1 16,0 0 1-16,18 0-1 15,8 15 0 1,7 0-7-16,-6 7 0 0,-2-1-48 31,2 5-1-31,-6-7-76 16,2-5-12-1,-5-6 50-15</inkml:trace>
  <inkml:trace contextRef="#ctx0" brushRef="#br0" timeOffset="299470.3701">23070 3893 64 0,'-4'0'84'0,"4"0"-4"16,0 0-27 0,0 0-1-16,15 0-11 15,22 0 0-15,4 0-25 16,-1 0 0-1,-2 0-18-15,-9 0 1 16,-7 4-48 0,-11-4-1-16,1 4-65 15,-8-4-9 1,-4 0 44-16</inkml:trace>
  <inkml:trace contextRef="#ctx0" brushRef="#br0" timeOffset="299650.3737">23070 4004 106 0,'0'0'96'16,"15"0"-6"-16,22 0-63 16,7 0 1-1,1 0-66-15,3 0 0 16,-8 8-64-16,-3-8-8 15,-3 0 55 1</inkml:trace>
  <inkml:trace contextRef="#ctx0" brushRef="#br0" timeOffset="300883.4042">23722 3609 87 0,'0'-7'102'15,"4"3"-6"1,0 1-62-16,2-5 1 15,-2 8-24 1,0 0 2-16,3 22 4 16,1 4 0-1,3 4 0-15,-3 3 1 16,-5 0-3-16,4-11 1 15,-3-3-5 1,0-9 1-16,-1-6-8 16,-3 0 2-1,0-4-6-15,0 0 0 16,0 0 0-1,0 0 0-15,8 0 0 16,7-8 0-16,3-17 0 16,8-5 0-1,4-11 0-15,0 2 0 16,-1 5 0-1,-6 1 0-15,-9 14 0 16,-3 4 0 0,-7 7-5-16,4 6 2 31,-5 2-57-31,5 0 1 0,-8 10-72 15,4 5-11 1,-4-4 61 0</inkml:trace>
  <inkml:trace contextRef="#ctx0" brushRef="#br0" timeOffset="301278.4157">23588 3853 80 0,'-7'0'102'0,"-8"0"-4"16,8 0-41 0,7 0 1-16,22 0-18 15,45 0 0 1,33 0-23-16,44 0 2 31,15-4-19-31,-55-3 0 0,-30 3 0 16,-25 4 0-1,-1 0-50-15,11 0 2 16,0 0-84-16,-22 0-11 15,-11 0 48 1</inkml:trace>
  <inkml:trace contextRef="#ctx0" brushRef="#br0" timeOffset="303012.4595">23603 4037 49 0,'0'-3'88'15,"0"3"-3"-15,0 0-36 16,8-4-1 0,-4 4-22-16,-1 0 1 0,1 0-2 31,0 7-1-31,0 11-7 15,-1 1 0-15,-3 0-10 16,0-1 1 0,0-6-11-16,0-2 0 0,3 1-52 31,1 0-1-31,0 4-64 0,0-11-11 15,-1-4 54 1</inkml:trace>
  <inkml:trace contextRef="#ctx0" brushRef="#br0" timeOffset="303246.4669">23807 4037 106 0,'0'-3'82'0,"0"-1"-3"16,0 4-50-16,0 0-1 15,0 19 11 1,-8 10 2-1,-6 8-13-15,-5 7 1 16,-3-4-15 0,8-6 0-16,-1-9-10 15,7-3 1 1,0-7-21-16,1-7 0 0,3-8-110 31,4 0-5-31,0 0 4 16</inkml:trace>
  <inkml:trace contextRef="#ctx0" brushRef="#br0" timeOffset="303717.478">23874 4218 46 0,'0'0'56'16,"0"0"1"-16,0 0-30 15,0 0-1 1,0 7 11-16,7 12-2 0,0 7-5 31,1 3 1-31,-5 5 0 16,-3-5 0-16,0-4 2 15,0-6 1 1,0-7-17-16,-7-2 0 0,-4-10-16 31,-4 0 1-31,0-10-2 16,0-5 0-16,-3-11-50 15,11 0 2 1,3 0-84-16,-4-7-11 16,8-1 48-1</inkml:trace>
  <inkml:trace contextRef="#ctx0" brushRef="#br0" timeOffset="303844.4819">23874 4141 149 0,'0'-4'97'15,"0"-4"-6"-15,0 2-173 16,0 6-4-1,0 0-16 1</inkml:trace>
  <inkml:trace contextRef="#ctx0" brushRef="#br0" timeOffset="304394.4945">23970 4141 96 0,'0'0'94'16,"0"0"-4"-1,0 6-54-15,0 2 1 16,0 11-6-1,0 3-2-15,0 0-7 16,4-3 0 0,7-4-4-16,3-5 0 15,2-2-10 1,-5-8 2-16,3 0-10 15,1-18 0 1,-7 10 0-16,-5-3 0 16,1 3-3-1,-4 5 1-15,4 3 0 16,0 0 0-16,3 3 3 15,0 9 1 1,4-5 0-16,1-3 2 16,-1-4-4-1,-1 0 0-15,-2-11 0 16,-4-8 0-1,-4-3 0-15,0 4 0 16,0-5-23 0,0 9 1-16,0 6-66 15,0 8-2 1,0 0-27-16,0 0-9 15,7 0 81 1</inkml:trace>
  <inkml:trace contextRef="#ctx0" brushRef="#br0" timeOffset="304657.5">24359 4041 116 0,'0'0'104'16,"-11"0"-8"-1,-8 4-55-15,-3 18 2 16,0 11-9-1,15 4 1-15,7 4-18 16,0-9 0-16,25-5-14 16,5-16 2-1,-4-7-5-15,-11-1 0 16,3 0-68-1,5 1 1-15,2 4-67 16,-6-8-13 0,-8 0 74-16</inkml:trace>
  <inkml:trace contextRef="#ctx0" brushRef="#br0" timeOffset="305387.5177">22607 4919 32 0,'-4'0'77'15,"0"0"-2"1,1 0-19-16,3 0-3 16,3 0-9-16,38 0 0 15,11 0-12 1,15 0-1-16,4 0-29 15,-5 0 1 1,-14 0-62-16,-15 0-2 16,-15 4-56-1,-18-4-11 1,-4 0 61-16</inkml:trace>
  <inkml:trace contextRef="#ctx0" brushRef="#br0" timeOffset="305592.5271">22648 5008 124 0,'0'0'114'16,"11"0"-10"-16,26 0-74 15,7 0 1 1,1 0-41-1,0 4 0-15,-5-1-81 16,-14 1-5 0,-11 0-9-16</inkml:trace>
  <inkml:trace contextRef="#ctx0" brushRef="#br0" timeOffset="306288.5663">23174 4901 100 0,'4'-4'104'0,"-1"0"-7"16,4 4-62-1,1 0 0 1,-1 0-16-16,1 15-1 0,3 7 1 31,4 11 1-31,-4-4-1 16,-4 6 0-16,1-6-9 15,-5 1 1 1,1-4-9-16,4-8 1 15,-1-4-3 1,-4-2 0-16,-3-5 0 16,0-3 0-1,0-1 0-15,4-3 0 16,3 0 0-1,9-14 0 1,9-17 0-16,1-8 0 16,0-2 0-1,-3 0 0-15,-8 4 0 16,-5 4 0-16,-2 11-43 15,-1 7 1-15,-3 11-89 16,-4 4-10 0,0 0 38-1</inkml:trace>
  <inkml:trace contextRef="#ctx0" brushRef="#br0" timeOffset="306767.587">23644 5004 78 0,'0'0'89'31,"0"0"-4"-31,0 0-52 0,0 0-1 16,0 0-9 0,0 15 0-1,4 18 5-15,3 4-2 16,4 7 4-16,-7 1 0 15,-4-5-14 1,0-10 2-16,-11-1-18 16,-4-14 0-16,4-8 0 15,-4-7 0 1,-4 0 0-1,5-18 0-15,-5-11-19 16,1 6 2-16,3-14-113 16,12-3-5-1,-1-15 5-15</inkml:trace>
  <inkml:trace contextRef="#ctx0" brushRef="#br0" timeOffset="306901.5948">23588 4849 144 0,'0'-3'75'16,"0"-1"-4"-16,0 4-160 15,4 0-6 1,0 0 15 0</inkml:trace>
  <inkml:trace contextRef="#ctx0" brushRef="#br0" timeOffset="307435.6186">23703 4923 81 0,'0'0'95'0,"0"0"-6"15,0 0-50-15,0 7 0 16,0 12-8 0,0 3 1-16,0 3-8 0,8 6 0 15,-1-6-10 16,1 5 0-31,2-19-4 16,5-1 1-16,0-10-8 16,4 0 2-16,-1-14-5 15,-10 3 0-15,-1-15 0 31,-3 4 0-31,4 4 0 0,-8 2 0 32,3 9 0-32,-3 7 0 15,0 3 0-15,0 20 0 16,0-1 0-16,11 0 0 15,4-7 0 1,4-7 0 0,6-8 0-16,-2 0 0 15,-5-15 0 1,-7-7 0-16,-7-8 0 15,0 1 0-15,-4-1 0 16,0 1 0-16,0 6-28 16,0 12 2-1,0 8-97 1,-4 3-6-1,0 11 9-15</inkml:trace>
  <inkml:trace contextRef="#ctx0" brushRef="#br0" timeOffset="307717.6316">24215 4872 81 0,'0'-5'93'16,"3"-1"-3"-16,-3-2-48 15,0 4 0-15,-7 4-3 16,-16 12-2-1,1 20-6-15,4 9 1 16,14 11-21-16,4-8 2 16,15 0-13-1,25-11 0 1,9-15 0-16,-5-13 0 15,-18-5 0-15,4 0 0 16,-4 0-90 0,7 0 0-16,-4 0-48 15,1-5-12 1,-4-5 107-1</inkml:trace>
  <inkml:trace contextRef="#ctx0" brushRef="#br0" timeOffset="327037.1899">6788 11193 10 0,'-7'-12'32'0,"-1"3"16"31,5-7 2-31,-8-2 4 0,7-1-1 31,1 5-26-31,-1 2 1 0,4 12-18 32,0 0 2-32,0 19 0 0,0 25 0 15,7 1-2 1,1 6 2-1,-1 4-1-15,-7 5 1 16,0-5-3 0,0 0 1-16,0-9-8 0,0-14 1 15,-7-14-19 1,7-10 0-16,-4-4-85 15,4-4-6 1,0-8 1 0</inkml:trace>
  <inkml:trace contextRef="#ctx0" brushRef="#br0" timeOffset="327694.2068">6648 11186 22 0,'-8'0'61'15,"-7"0"2"1,1-5-14-16,3 2 0 16,-1 3-18-1,9-6 0 1,3-6-21-16,0-6 2 15,15-1 0 1,14-3 0-16,8-7 1 0,15 6 2 16,15-3-7-1,3 4-1 1,0 11-5-16,-7 11 0 15,-7 0-1 1,-19 18 0-16,-14 17 1 16,-20-3 1-16,-3 16 2 31,-22 3 0-31,-15-2-3 15,-11-5 0-15,-4-10-7 16,0-5 0-16,4-14 0 16,7-8 1-16,7-3 2 31,9-4 1-31,14 0 1 0,11-4 0 15,0-3 4 1,26 3 1-16,22 4 2 16,4 0 1-1,3 22-1-15,-7 4 2 16,1 3-3-1,-16 15 1 1,-8-6-2-16,-2-6 0 0,-8-2-5 31,-8-11 0-31,0-1-34 0,-3-11 1 16,0-7-87-1,0 0-7 1,3 0 28-16</inkml:trace>
  <inkml:trace contextRef="#ctx0" brushRef="#br0" timeOffset="328176.2206">7248 11396 30 0,'0'0'59'31,"0"4"2"-31,-4 10-8 0,-3-2-2 16,7 13-5-1,0 1-1 1,3 0-15-16,27-6 0 15,7-14-6 1,4-6 0-16,-1-4-11 0,-10-18 0 31,4-7-10-31,-20-1 1 16,-3 4-17-16,-11 0 1 15,0 5-6 1,-25 6 0 0,-16 11 10-16,-4 4 0 15,-10 25 12-15,3 16 1 16,8 22 9-1,14 11 1-15,18-4-2 16,12-4 0-16,19-21-2 16,22-8 0-1,18-23-11 1,4-10 0-16,0-4-97 15,11-4-3 1,-11-14-34-16,-4-11-10 0</inkml:trace>
  <inkml:trace contextRef="#ctx0" brushRef="#br0" timeOffset="329299.2441">8348 10780 37 0,'7'-15'65'16,"4"-11"0"-16,4-7-26 16,-8 4-1-1,-7-1-18-15,0 8 0 0,-22 7-12 31,-11 12 0-31,-8 3-2 0,-3 25 1 16,-4 26-5 0,0 13 0-1,3 36 0-15,4 21 2 16,12 19 1-1,17 23 1-15,12 21 2 0,8 9 1 32,32-13 5-32,24-10 0 0,17-34 4 31,12-17 0-31,0-31 2 15,3-22 0-15,-15-14-1 16,-22-12 0 0,-10-10-11-16,-16-11 2 0,-18-5-10 31,-8-6 0-31,-7-1 0 15,0-3 0-15,0-4 0 16,-11 3 0 0,3-3-130-1,5 0-4-15,-1-7-13 16</inkml:trace>
  <inkml:trace contextRef="#ctx0" brushRef="#br0" timeOffset="330766.2748">8892 11234 7 0,'-7'3'26'0,"-1"1"4"16,1-4 0-1,0 0 1 1,0 0 0-16,-5 0-7 15,8 4 1 1,4-4-4-16,-3 0 0 0,3 3-10 16,0-3 1-1,0 0-3 1,0 0-1-16,0 0 7 15,0 0-1 1,19 0 2-16,10 0 0 0,15-7-7 31,16-8 1-31,3 1-6 0,10-1 0 16,-2 11-5-1,-11 4 0 1,-9 0 1-16,-14 8 0 16,-15 10 6-1,-15 8 1-15,-7 8 2 16,-17-2 1-16,-21-2-4 15,-3-4 0-15,1-4-3 16,3-8 0 0,14-3-3-1,19-7 0-15,4-4-2 16,31 0 0-1,21 0 0 1,3 0 1-16,4 11 0 0,-11 8 1 31,-14 3 6-31,-27 11 0 0,-7 3 8 31,-30 6 1-31,-18 13-3 0,-11-11 1 16,-4-3-8 0,4-4 0-1,3-12-9-15,19-10 0 0,15-3-35 31,18-12 0-31,4 0-83 0,33-8-10 16,9-21 31 0</inkml:trace>
  <inkml:trace contextRef="#ctx0" brushRef="#br0" timeOffset="331141.2827">9656 11441 64 0,'-12'14'79'16,"-3"16"-2"-16,0 22-32 31,5 14-2-31,6 0-5 0,4-3 2 31,29-16-7-31,19-20 1 0,12-27-11 16,10-11 1 0,-4-41-19-16,-14-4 1 15,0-14-6 1,-37 0 0-1,-15 19 0-15,-15 6 0 16,-37 16 0 0,-7 21 0-16,-15 8 0 0,11 4 0 15,11 29-89 1,27 4-1-1,17-2-48-15,12-19-12 16,40-12 106 0</inkml:trace>
  <inkml:trace contextRef="#ctx0" brushRef="#br0" timeOffset="332006.3084">10537 11396 69 0,'0'-7'75'0,"0"-5"0"15,0 2-58 1,-19 2 2 0,-14 5-6-16,-8 3 1 15,-3 0-1-15,-4 11-1 16,3 18-6-1,8 4 2-15,7 19 3 16,23-1 1-16,7 5 4 16,29-8 2-1,27-15-1 1,7-15-1-16,11-14-15 15,-4-4 0-15,-3 0-111 16,-11-11-7 0,-4-7-1-16</inkml:trace>
  <inkml:trace contextRef="#ctx0" brushRef="#br0" timeOffset="332722.3407">11173 11481 4 0,'0'-4'41'16,"0"1"2"-16,0-1-4 15,-3 0-1 1,-1-3 7-16,0 3-2 31,1-3-15-31,-1 0 0 16,4-1-26-16,0 8 1 15,0 0-9-15,0 0 1 16,11 22 7-1,8 4 0-15,3 12 2 16,0 13 0-16,-3 0 4 31,-5 1 0-31,-6 3 15 16,-8-6 2-16,0-9 11 15,-18-7 0-15,-5-11-13 16,-10-4 1 0,-4-10-18-16,-8-8 1 15,1 0-7 1,3-22 0-1,4 3 0 1,11-3 0-16,4 0-28 0,3-4 2 16,12-14-104-1,3-5-8-15,4-3 18 16</inkml:trace>
  <inkml:trace contextRef="#ctx0" brushRef="#br0" timeOffset="332905.3495">11048 11082 171 0,'0'-7'106'0,"0"0"-7"16,-4 0-137 0,-3-5 1-1,3 1-68-15,4 4-7 16,11-8 45-16</inkml:trace>
  <inkml:trace contextRef="#ctx0" brushRef="#br0" timeOffset="333602.3816">11544 11337 62 0,'-3'0'69'31,"-1"0"-2"-31,4 0-40 0,0 0 1 16,0 8-2 0,15-1 0-1,14-7 0-15,12 4 0 0,3-15-3 31,0-12 0-31,-6-2-15 16,-12-1 0-16,-8 0-13 16,-18 4 1-16,0 3-6 15,-11 8 1 1,-18 11 2-16,-13 0 0 15,-9 15 7-15,2 18 1 16,1 18 16 0,11 9-1-1,16 6 5-15,21 1 0 16,7-13-3-1,41-16 0-15,15-16-8 16,15-15 2-16,3-7-49 16,-7-3 1-1,0-19-95-15,-7-1-9 31,-19-10 31-31</inkml:trace>
  <inkml:trace contextRef="#ctx0" brushRef="#br0" timeOffset="334260.4106">11925 10835 65 0,'0'-3'83'0,"0"3"-4"15,4 0-51-15,4 0 1 16,-1 3-8-1,4 19 0-15,4 8-1 16,0 6 0 0,0-2-10-16,-8-4 1 15,0-5-9 1,-3-10 0-16,-4-8-39 15,0-7 1-15,0 0-69 16,0-11-8 0,4-25 37-1</inkml:trace>
  <inkml:trace contextRef="#ctx0" brushRef="#br0" timeOffset="334479.4213">12048 10769 61 0,'0'0'75'0,"0"-4"-2"16,0 4-37-16,0 0 0 15,4 11-4 1,10 16 0-1,1 9-9 1,4 4 0-16,-5-2-11 16,-3 2 0-16,-7-10-9 15,4-5 1 1,-8-10-45-16,0-11 1 0,0-4-72 31,-15 0-9-31,-15-30 40 16</inkml:trace>
  <inkml:trace contextRef="#ctx0" brushRef="#br0" timeOffset="334667.4289">11766 10865 122 0,'-4'-4'91'16,"4"4"-4"-16,0-4-58 0,34 0 0 16,22-6 5 15,29-12-1-31,11-1-23 15,0 1 0-15,-7 0-90 16,-18 11 1-16,-19-4-44 16,-23 0-9-16</inkml:trace>
  <inkml:trace contextRef="#ctx0" brushRef="#br0" timeOffset="334943.4421">12325 10558 101 0,'0'0'86'15,"4"0"-4"1,4 8-48-16,-1 21 0 16,4 15 12-1,-11 23-2 1,0 7-13-16,-14 11 0 0,-5-4-21 15,1-4 2-15,-5-18-12 16,12-10 0 0,0-12-10-1,4-19 2 1,7-11-99-16,0-7-4 15,3-15-23-15,12-29-7 16</inkml:trace>
  <inkml:trace contextRef="#ctx0" brushRef="#br0" timeOffset="335240.4566">12500 10847 113 0,'0'0'77'16,"0"0"-1"-16,0 14-55 16,0 19 1-16,0 14 8 15,3 17 1 1,4 3-17-16,12 6-1 15,7-14 3 1,15-18 0-16,4-26-4 16,-5-15 1-1,-7-12-16-15,-18-17 1 16,-11-4-3-1,-8-1 0-15,-22 9 2 16,-15 17 0-16,1 8-12 16,7 15 0-1,10 19-96 1,23-1-8-16,0-4 7 15</inkml:trace>
  <inkml:trace contextRef="#ctx0" brushRef="#br0" timeOffset="335999.4989">13107 11289 26 0,'-11'0'58'15,"4"0"2"-15,-5 0-12 16,12 0-1-16,8 8 1 16,32-4-1-1,27-4-6-15,7 0 0 16,4-16-16-1,-22-2 1-15,-12-4-30 16,-26 3 1 0,-18 1-16-1,-3 3 1-15,-38 3 6 16,-11 9 1-16,-7 3 6 15,-11 8 1-15,3 32 7 16,15 17 1 0,15 27 7-16,30 4 1 15,7 8 7 1,26-11 1-1,26-19-1-15,3-28 0 16,12-13-18 0,-4-17 0-16,-8-8-130 15,-6 0-4-15,-13-26-10 16</inkml:trace>
  <inkml:trace contextRef="#ctx0" brushRef="#br0" timeOffset="336670.5332">13822 10923 75 0,'-4'0'74'0,"0"-6"-3"15,4 6-63 17,0 0 0-32,4 0 12 15,3 17 1-15,9 17 10 16,-5 6 0-16,-5 4-7 15,2 1 3-15,-8 0 3 32,0-13 0-32,0-13-8 0,-4-4 1 15,-6-7-16 1,-13-8 2-1,4 0-9-15,1-12 0 16,-12-6 0-16,9 0 0 16,-10-1-32-1,10 1 1 1,17-5-100-16,0 1-7 15,4-3 23 1</inkml:trace>
  <inkml:trace contextRef="#ctx0" brushRef="#br0" timeOffset="336812.5386">13807 10776 161 0,'0'-7'104'16,"-4"-8"-8"0,-10 4-99-16,-9 4 0 15,19-1-72 1,4 4-4-16,0 4-22 0,12 0 1 15</inkml:trace>
  <inkml:trace contextRef="#ctx0" brushRef="#br0" timeOffset="337331.568">13996 10847 27 0,'0'0'64'0,"-7"0"1"16,-12 0-28-16,7 0 0 15,6 0-13 1,6 3 1-16,0 19-11 15,6 4 2 1,-2 8-9 0,8 2 1-16,-1-6 10 15,0-12 0-15,3-7 1 16,13-11 1-16,-9 0-16 15,8-15 1 1,-7-3-6 0,3 0 0-16,-7-1-6 15,-8 8 0 1,-3 6-2-16,-4 5 0 0,0 5 8 31,0 17 0-31,0-3 23 0,4-5-1 16,10-7 11-1,13-7 0 1,-10-3-18-16,2-19 0 15,-7-8-13 1,-9-9 2-16,-3 8-28 16,-7 1 2-16,-12 5-107 15,1 2-7-15,7 9 14 16</inkml:trace>
  <inkml:trace contextRef="#ctx0" brushRef="#br0" timeOffset="337943.5957">14555 10750 83 0,'0'0'72'16,"0"0"-3"-1,0 0-51-15,-4 30-1 16,1 2 12-1,-1 17-1-15,4-1-3 16,0 7-1-16,7-11-2 16,12-9-2-1,11-14-5-15,-1-3 1 16,-7-10-27-1,8-8 1-15,-11 0-58 0,-1 0 1 16,-3 0-41 0,-7-15-7-16,-8 4 60 15</inkml:trace>
  <inkml:trace contextRef="#ctx0" brushRef="#br0" timeOffset="338179.608">14418 10902 101 0,'0'0'97'15,"8"0"-5"-15,21 0-63 16,23-4 1-16,11-7-20 15,11 0 1-15,-4 0-63 32,-3-1 0-32,-7 6-53 0,-16-2-6 15,8-3 61 1</inkml:trace>
  <inkml:trace contextRef="#ctx0" brushRef="#br0" timeOffset="338719.6316">14781 10344 56 0,'-4'0'64'16,"1"-3"-3"0,3 3-45-16,3 0 0 15,27 0-7 1,25 22 1-1,16 33-8-15,22 19 2 16,7 37-3-16,-12 18 1 16,-9 18-1-1,-39 17 0-15,-32 12-4 16,-20 8-1-16,-55 5 4 15,-25 2 0-15,-34-6-67 32,-22-11-5-32,-30-16-2 15</inkml:trace>
  <inkml:trace contextRef="#ctx0" brushRef="#br0" timeOffset="342048.7469">15637 11289 49 0,'-15'0'88'0,"0"0"-3"0,1 0-27 31,10 0-2-31,4-4-24 0,18-2 0 16,26-6-21-1,31-3 1 1,6 0-15-16,12 1 1 16,0 7-15-1,-16-1 1-15,-6-3-53 16,-23 0-1-1,-8-3-33 1,-10 2-4-16</inkml:trace>
  <inkml:trace contextRef="#ctx0" brushRef="#br0" timeOffset="342280.7517">15559 11477 114 0,'-18'4'100'0,"3"0"-6"0,3-1-50 31,20 5 1-31,44-4-12 0,36-1 1 16,35-3-24 0,6 0 0-1,1 0-30-15,-26 0 0 0,-15 0-105 31,-30 0-7-31,-29 0 13 0</inkml:trace>
  <inkml:trace contextRef="#ctx0" brushRef="#br0" timeOffset="351202.0006">16499 10938 14 0,'-6'-4'49'0,"-6"2"1"15,-3-7-9 1,-3 0-1-1,3 0-3-15,4 6-1 16,-8 3-18 0,16 0 0-16,-4 0-5 15,3 0 1-15,4 0 7 16,0 0 1-16,4 0-2 31,13 0-1-31,21-4-12 16,7-3 1-16,-1 3-8 15,8 4 1 1,-4 0-3-16,-11 4 1 0,-4 7 3 31,-11 10 1-31,-10 6 3 16,-12-1 0-16,-12 3 0 15,-10-3 1-15,-4 0-4 16,7-15 1-1,5-4-5-15,14 4 0 16,0-4-2 0,29 8 1-1,12 11 0-15,0 8 0 16,-4 6 4-1,-23 0 0-15,-14 4 4 16,-3 5 1-16,-30 2-1 31,-4-14 1-31,-4 4-2 0,11-19 0 16,8-3-23-1,7-11 1 1,8-8-80-16,7 0 0 16,0-8-22-16,15-7-5 15</inkml:trace>
  <inkml:trace contextRef="#ctx0" brushRef="#br0" timeOffset="351543.0164">16948 11237 51 0,'0'0'76'15,"0"19"-3"1,-4 14-33-16,4 11-1 16,0 4-2-1,15-11 0-15,25-11 2 16,20-22-1-1,3-8-12-15,11-32 1 16,-8-20-16 0,-17-4 0-16,-23 2-9 15,-26-2 2 1,-11 20-4-1,-37 7 0-15,-16 18 0 16,-2 15 0-16,-4 0-16 16,10 22 2-1,12 8-80-15,29 6-4 0,16-2-28 16,6-16-8-1</inkml:trace>
  <inkml:trace contextRef="#ctx0" brushRef="#br0" timeOffset="352043.0376">17803 11119 94 0,'0'-7'87'16,"0"-4"-3"-16,0 3-67 15,-22 8 0-15,-8 0-1 16,-10 12 2-1,-5 21 8-15,5 15 3 16,6 7-9 0,23 1 1-16,11-8-4 15,26-12 1-15,18-14-10 16,19-11 0-1,8-7-118 1,-5-4-3-16,-3 0-23 16</inkml:trace>
  <inkml:trace contextRef="#ctx0" brushRef="#br0" timeOffset="352765.0706">18303 10914 70 0,'0'-5'96'16,"0"-2"-4"-16,0 3-57 15,0 4 0 1,0 0-19-1,-4 34 0-15,4 21 12 16,0 19-2-16,0 3-10 16,0 4 1-16,0-8-10 31,0-6 0-31,0-18-7 15,0-16 0-15,0-15-28 16,0-11 1-16,0-7-91 16,0-11-8-16,0-26 19 31</inkml:trace>
  <inkml:trace contextRef="#ctx0" brushRef="#br0" timeOffset="353339.0976">18103 11075 46 0,'-11'-3'51'0,"-3"-5"2"16,-5 5-2-16,11-13-16 15,5 2 0-15,3-9-14 16,0-2 0 0,14 3-2-1,23-5 0 1,8 7-5-16,10 8 1 15,5 4-11-15,-1 8 0 16,-7 0-6-16,-4 20 0 16,-15 4 1-1,-14 2 1-15,-8 8 3 16,-11-5 1-1,-3 1 2 1,-16-12 0-16,-3 4-1 16,-4-11 0-16,-4-7-4 15,4-4 1 1,4 0-6-16,11 0 1 15,3-4 2 1,8 4 0-16,12 11 9 16,13 19 1-1,9 11-1-15,3 3 0 16,-11 1-4-16,-4-9 0 15,-7 1-4 1,-1-12 0 0,5-6-41-16,-4-3-2 15,-4-10-73 1,4-6-10-16,-4 0 40 15</inkml:trace>
  <inkml:trace contextRef="#ctx0" brushRef="#br0" timeOffset="353686.1131">18611 11245 67 0,'-8'3'70'0,"4"5"-1"0,4 3-30 31,0 5-1-31,15-7 6 0,12 0-1 16,10-9-18-1,-12 0 0 1,5-12-37-16,-19-10 0 16,-8 0-16-1,-3 0 1-15,-21 3 22 16,-13 16 1-16,-7 3 22 31,12 11 1-31,3 25 12 0,15 13-1 31,11 6-10-31,0-7 0 16,29-7-11-16,16-12 1 15,3-3-69-15,7-15-1 16,1-7-71 0,-8-4-13-1,0-23 71-15</inkml:trace>
  <inkml:trace contextRef="#ctx0" brushRef="#br0" timeOffset="354694.1699">19159 11193 33 0,'0'-3'78'0,"0"-9"-1"16,0 2-16-1,0-2-4-15,0 5-25 16,0 0 0 0,0 7-24-16,3 0 1 0,9 10-7 31,10 28 1-31,-4 9 3 15,5 8 0-15,-9 9 10 32,-6-6 0-32,-8 2 8 15,0-11 0-15,-15-6-11 16,-3-10 1-1,-9-15-14-15,6-10 0 16,-13-8 0 0,-3-11 0-16,0-22 0 15,4-1 0-15,-1-10-80 16,9-15-1-1,6-11-55-15,11-12-13 0,8-2 91 32</inkml:trace>
  <inkml:trace contextRef="#ctx0" brushRef="#br0" timeOffset="354796.1745">19037 10905 136 0,'4'-3'109'0,"-4"-12"-7"15,6 0-89-15,2 0 2 16,-1 5-116-16,1 2-6 16,0 4-2-1</inkml:trace>
  <inkml:trace contextRef="#ctx0" brushRef="#br0" timeOffset="355326.1995">19370 11090 67 0,'0'0'84'16,"0"0"-2"0,0 11-43-16,0 4-1 15,19 3-7 1,6-10 1-1,12-8-7-15,-7 0-1 16,0-4-24 0,-15-15 0-16,-12 5-20 15,-3-1-1-15,-18-3 8 16,-19 10 0-16,-11 8 23 15,7 4-1 1,3 33 14 0,17 10-1-16,13 5-2 15,16 4 1 1,36-5-9-16,19-14 0 0,26-14-57 31,-8-13 1-31,-6-10-85 0,-13 0-10 16,-17-25 49-1</inkml:trace>
  <inkml:trace contextRef="#ctx0" brushRef="#br0" timeOffset="355835.2224">19574 10463 85 0,'0'0'82'15,"4"0"-3"1,-1 0-47-16,1 10-1 0,0 5 3 31,-1 19 0-31,1 7-12 16,-4 3 0-16,0 0-14 31,0-8 1-31,0-13-21 16,0-9 1-16,0-2-55 15,0-12 0 1,0 0-43-16,0-23-6 15,-4-16 60-15</inkml:trace>
  <inkml:trace contextRef="#ctx0" brushRef="#br0" timeOffset="356032.2317">19574 10463 108 0,'15'29'88'0,"-15"-29"-4"16,10 0-57-1,2 4 0-15,6 22 0 0,-3 6 2 16,7 9-16 0,-3 7 0-16,-5 1-9 15,-2-9 1 1,-1-7-18-1,0-4 0-15,-11-18-99 16,0-11-6-16,-15-11 7 16</inkml:trace>
  <inkml:trace contextRef="#ctx0" brushRef="#br0" timeOffset="356186.2399">19418 10499 148 0,'0'0'114'0,"26"-3"-10"15,19-5-82-15,17-3-1 16,13-7-34-1,-2 6 0-15,2 2-96 16,-23-2-7 0,-15-2 12-1</inkml:trace>
  <inkml:trace contextRef="#ctx0" brushRef="#br0" timeOffset="356440.2501">19922 10259 108 0,'0'11'106'16,"0"12"-6"-1,-4 20-55-15,-7 14 2 16,-7 27-24 0,-5 2 1-16,4 5-17 15,-2-9 0-15,2-13-9 16,4-17 1-1,8-22-30 1,7-15 1-16,0-15-89 16,0-11-8-16,18-30 22 15</inkml:trace>
  <inkml:trace contextRef="#ctx0" brushRef="#br0" timeOffset="356660.2625">19955 10618 115 0,'0'25'99'0,"4"9"-5"0,7 17-64 31,8 8 1-31,10-11 2 0,0-7 0 32,2-23-5-32,-6-18 1 15,-6 0-29-15,-15-15-1 16,-4-11-12-1,-19 5 0-15,-14 10-7 16,3 11 0 0,4 0-98-16,7 18-7 15,5 8 8 1</inkml:trace>
  <inkml:trace contextRef="#ctx0" brushRef="#br0" timeOffset="357537.303">20078 11116 68 0,'0'7'90'16,"0"4"-4"0,18 7-33-16,12-2-2 0,14-6-9 31,16-2-2-16,-1-8-16-15,-11 0 1 16,-11-14-35-16,-19-2 1 16,-18-6-18-16,-3 0 0 15,-35-4 13 1,1 8 0-1,-7 11 9 1,4 7 1-16,-1 7 16 16,7 37 2-16,12 7 8 15,15 9 1 1,7 6-6-16,11-7 0 0,26-11-5 31,7-15 1-31,-3 0-20 0,-1-18-1 16,-2-11-122-1,-12-4-4 1,3-7-1-16</inkml:trace>
  <inkml:trace contextRef="#ctx0" brushRef="#br0" timeOffset="357988.3225">20507 10683 78 0,'0'4'79'16,"0"7"-3"0,4 8-45-1,11 7 0-15,3 22 1 16,-3 0 0-16,-4 0 6 15,-7-1-2 1,-4-9-7-16,0-12 1 16,-8-16-21-1,-14-6 1-15,-4-4-10 16,0-11 0-1,-7-11-54-15,7-7 1 16,-4-19-80-16,5 3-10 16,10-18 53-1</inkml:trace>
  <inkml:trace contextRef="#ctx0" brushRef="#br0" timeOffset="358142.3307">20466 10547 133 0,'0'-3'89'0,"4"-1"-5"0,-4 1-113 16,4-5-1-1,-4 8-58 1,0 0-4-16,4 0 32 16</inkml:trace>
  <inkml:trace contextRef="#ctx0" brushRef="#br0" timeOffset="358573.3497">20547 10581 18 0,'0'0'52'0,"0"0"2"16,0 7-12-1,0 15 1-15,0 7-5 16,0 9 0-16,4 6-18 31,4-11 1-31,3 4-6 0,0-16 1 16,11-12-3 0,-3-9 1-1,-1 0-10-15,-3-16 0 16,0-2-3-16,-7 3 1 15,3 1-12 1,-8 10 0-16,1 4 0 16,-1 4 0-16,1 25 13 15,7-4 1 1,5-2 21-1,5-11-2-15,2-12 5 16,-8 0 0 0,-5-12-18-16,2-11 0 15,-12-2-15-15,0-4 1 16,0 14-48-1,-8 0 0-15,1 4-70 32,3 4-11-32,1-2 48 0</inkml:trace>
  <inkml:trace contextRef="#ctx0" brushRef="#br0" timeOffset="358980.3665">20981 10558 68 0,'0'0'81'0,"-7"5"-2"31,-1 16-42-31,1 16 0 15,7 7-14-15,0 4-1 16,11-3-8 0,11 0 1-16,8-13 0 15,-5-10-1 1,-2-7-16-1,-8-8 1-15,-1-7-86 16,-6 0-3 0,-8 0-21-16,0-26-3 15</inkml:trace>
  <inkml:trace contextRef="#ctx0" brushRef="#br0" timeOffset="359132.3728">20878 10669 95 0,'0'0'90'0,"0"0"-6"15,0 0-54 1,3 0-1-16,27 0-16 0,18 0 1 15,15 0-83 1,-4 0-4 0,-3 0-31-16,-8 0-2 15</inkml:trace>
  <inkml:trace contextRef="#ctx0" brushRef="#br0" timeOffset="359615.386">21033 10160 87 0,'-15'-7'108'15,"4"-5"-7"1,-4-2-40-16,4-9 1 0,4 11-27 31,-1-2 0-31,8 8-26 0,0 2 1 16,0 4-14-1,0 0-1 1,0 0 1-16,8 10 0 15,25 31 6 1,26 7 1 0,5 19-1-16,13 35 1 0,1 21-2 15,-19 21 0 1,-11 7-5-16,-29 18 1 15,-19 1-10 1,-30-3 0-16,-29-9-79 16,-26-14-2-1,-22-11-32 1,3-22-8-16</inkml:trace>
  <inkml:trace contextRef="#ctx0" brushRef="#br0" timeOffset="360286.4043">18892 10537 55 0,'0'-4'67'15,"-14"-4"-1"-15,-5 1-45 16,-3 7 0-16,-4 4 6 15,4 43 0-15,3 49 10 16,19 37-1-16,0 45-10 31,44 27-1-31,20 10-19 0,24-1 1 16,1-14-87-1,18-24-2-15,-10-28-36 16,-12-33-7 0</inkml:trace>
  <inkml:trace contextRef="#ctx0" brushRef="#br0" timeOffset="380790.0409">1251 13455 56 0,'-7'0'55'16,"-19"0"0"-16,8 0-49 16,-8 4 0-1,0 7 6-15,11 4 2 16,8 3 11-1,7 1 0-15,18 3 7 0,19-11 0 16,11-7-8 0,11-4-1-1,12 0-14-15,-1-15 0 16,4 0-35-1,-18 0 2 1,-8 4-79-16,-15 8-7 0,-14-1 23 31</inkml:trace>
  <inkml:trace contextRef="#ctx0" brushRef="#br0" timeOffset="381031.0506">1070 13895 109 0,'-7'3'84'0,"7"-3"-4"0,0 0-46 16,44 0-1 0,26 0 4-1,30-11 0-15,15-14-30 16,0 5 1-1,-7 2-88-15,-23 4 0 16,-11 2-40 0,-19-2-6-16</inkml:trace>
  <inkml:trace contextRef="#ctx0" brushRef="#br0" timeOffset="381954.0717">1859 13189 30 0,'-8'0'53'16,"-3"8"2"0,-3-1-13-1,-1 1-1-15,4-1 4 16,3-2-1-1,4-5-18-15,4 0 0 0,8 0-13 32,22-9 1-32,7-5-6 15,26-1 0-15,11-3-4 16,10 3 1-1,-1 4-7-15,-14 3 0 0,-13 8-1 32,-19 4 1-32,-15 22 6 15,-22 14 1 1,-11 12 1-16,-37 7 0 15,-15-3-4 1,4-12 0-16,7-11-6 16,18-8 0-16,20-7 1 15,14 5 0 1,37-4 5-16,30-4 0 15,14 3-5 1,-7 4 0 0,-15 4 3-16,-32 18 1 15,-27 11 9-15,-15-2 0 16,-37 2 0-1,-19-4 1-15,-6 1-7 16,10-16 1 0,15-9-17-16,19-8 0 15,11-16-41 1,18-3-1-16,4-15-58 15,33-15-9 1,12-6 45-16</inkml:trace>
  <inkml:trace contextRef="#ctx0" brushRef="#br0" timeOffset="382314.0798">2651 13496 74 0,'0'11'78'0,"-3"15"-1"0,-9 22-46 31,5 11 1-31,4 7-3 0,3-10-1 16,14-8 12-1,20-23-2-15,14-21-5 16,14-10 0-16,2-43-25 31,-9-13 2-31,-18-9-10 0,-25 1 0 16,-12 11 0-1,-33 10 0 1,-27 17 0-16,-7 17 0 15,-7 15-6 1,11 7 2 0,11 24-35-16,19 8 1 0,18 2-78 15,15-4-7 1,12-11 18-16</inkml:trace>
  <inkml:trace contextRef="#ctx0" brushRef="#br0" timeOffset="382687.0875">3496 13256 122 0,'0'0'82'0,"-26"0"-4"0,-15 8-70 31,-11 25 2-31,-10 14 14 0,6 17 0 16,12 13 3-1,21 1 1 1,16-8 2-16,14-4 1 16,34-25-11-1,18-19 0 1,19-22-17-16,0 0 1 0,-4-19-13 31,-4-6 1-31,-10 2-121 0,-27 9-5 16,-15-1-6-1</inkml:trace>
  <inkml:trace contextRef="#ctx0" brushRef="#br0" timeOffset="384072.1492">4355 13090 104 0,'0'0'74'16,"-3"0"-2"-1,-1 0-68-15,4 32 1 16,0 17 10-16,0 25 1 15,7 7 4-15,1 11 1 32,-1 1-7-32,-3-5 0 0,-1-14-19 15,-3-19 0 1,0-17-55-1,0-20-2-15,0-18-35 16,0-18-3-16</inkml:trace>
  <inkml:trace contextRef="#ctx0" brushRef="#br0" timeOffset="384602.1717">4088 13131 6 0,'-3'0'56'16,"-1"-5"2"-16,0 1-9 0,4-2 1 15,0-9-11 1,4 1 1-16,26-9-8 15,22-10 0 1,10 4-11-16,31-5-1 16,-4 5-15-16,-4 14 1 15,-7 11-7 1,-19 4 1-1,-11 34 1-15,-18 14 1 16,-26 14 1-16,-4 5 1 16,-34-5 0-1,-3 5 0-15,-11-19-2 16,0-15 0-1,-4-12-1 1,12-9 1-16,13-8-7 16,17 0 2-16,10 3 1 15,18 8 1 1,23 3 6-16,18 12 1 15,4 3-4 1,-4 11 2 0,-3 8-3-16,-8-4 1 15,-7-4-49-15,-1-11-2 16,-7-15-69-1,-3-14-11-15,0-8 51 16</inkml:trace>
  <inkml:trace contextRef="#ctx0" brushRef="#br0" timeOffset="384970.1894">5011 13522 80 0,'0'11'97'31,"0"4"-5"-31,7 14-43 15,23-7-1 1,7-14-17-16,11-8-1 0,7-5-17 16,-14-20 0-1,-11-4-27 1,-22-8 1-16,-8 8-9 15,-31 6 1 1,-17 16 17 0,-4 7 2-16,4 21 21 15,8 32 0 1,7 16 7-16,21 9 0 0,12 0-11 31,15-12 1-31,26-18-40 0,22-7-1 16,3-15-106-1,9-26-7 1,2-4 22-16</inkml:trace>
  <inkml:trace contextRef="#ctx0" brushRef="#br0" timeOffset="386638.2762">5781 12559 73 0,'0'-4'78'0,"-11"-3"-1"15,-11-5-43-15,-4-2-1 16,-4 3-6 0,1 3 0-1,-5 1-11-15,1 4 0 16,0 3-10-16,6 0 0 15,6 0-6 1,6 6 1-16,3 12 2 16,9 5 1-1,3 11 1-15,0 10 0 16,0 22-1-1,18 12 0 1,4 21 0 0,-3 12 1-16,-4 11-1 15,-4 14 0-15,0 12-1 16,-7 3 0-1,-4-3-1-15,0-4 1 16,0-19 1-16,0-14 1 16,-8-15 1-1,1-15 1-15,-4-4-2 16,4-13 0-16,-5-9-2 15,1-8 1-15,4-6 2 32,-4-10 0-32,3 1-1 15,5-10 0-15,3-7-4 16,0-4 1-1,15 0-2-15,22-7 0 0,11-1 0 32,25-3 0-32,2 4-19 15,2 0 1-15,5 0-112 16,-8-4-5-16,-15 0 6 15</inkml:trace>
  <inkml:trace contextRef="#ctx0" brushRef="#br0" timeOffset="398672.694">6352 13526 16 0,'0'-4'36'0,"0"0"0"16,0-3 2-1,0-1-13-15,0-6 2 16,0 7-10 0,0 3 0-16,0 4-14 15,0 0 2 1,0 0-6-16,0 7-2 0,14 19 6 31,8 3-1-31,1 12 2 16,-1 7 1-1,0 7 5-15,-7 1 1 16,-12-8 11-16,-3-12 2 0,0 2 8 31,-3-17-1-31,-8-9-3 16,-11-9-2-16,0-3-11 15,-5-22 0 1,2-3-9-1,-5-5 0-15,4 1-21 16,7-1 1 0,4-1-64-16,8 4-1 0,4-11-33 31,3 5-5-31,0-5 76 0</inkml:trace>
  <inkml:trace contextRef="#ctx0" brushRef="#br0" timeOffset="398925.7025">6337 13138 134 0,'0'-4'99'0,"-4"4"-6"0,-4-8-87 31,8 4 0-15,0 4-69-16,0 0-1 15,12 0-33-15,6 0-3 16</inkml:trace>
  <inkml:trace contextRef="#ctx0" brushRef="#br0" timeOffset="399602.7198">6852 13408 16 0,'0'0'46'0,"-8"0"2"15,-3 0-9 1,3 10-1-16,1 9-2 15,4-1-1 1,3 5-13-16,0-10 0 0,18-4-2 31,12-9-1-31,3 0-6 16,8-15 2-16,-12-15-8 15,1 4 1 1,-11 1-5-16,-13-1 0 16,-6 1-5-1,-6 2 1-15,-28 12-5 0,1 7 2 31,-15 4 1-31,0 29 1 16,3 20 9-16,8 13 1 16,4 23 9-1,18 0 1 1,15 0-2-16,7-11 1 15,41-16-6 1,27-13 0-16,10-19-10 16,7-11 1-1,4-15-126-15,-6 0-4 0,-13-19-11 16</inkml:trace>
  <inkml:trace contextRef="#ctx0" brushRef="#br0" timeOffset="405101.8761">11618 10957 13 0,'-4'0'24'16,"-3"0"-4"-16,4 0 0 16,-1 0 19-1,0 0 0-15,0 0-17 16,4 0 1-1,0 0-17-15,0 0 2 16,0 19 3-16,0 3 2 16,4 7 1-1,4 1 0-15,-2-5 3 16,-2-2 0-1,0-5 7-15,0-10 0 0,-4-1 0 32,0-3 1-32,0-4-14 0,0 0 0 31,0 0-57-31,-12-15 1 15,-2-7-69-15,-1-15-10 16,0-11 53 0</inkml:trace>
  <inkml:trace contextRef="#ctx0" brushRef="#br0" timeOffset="405242.879">11511 10710 144 0,'0'-4'96'16,"0"-1"-6"-16,0 2-90 16,0 0 0-1,0 3-56-15,0 0 1 16,11 0-41-1,4 0-2-15</inkml:trace>
  <inkml:trace contextRef="#ctx0" brushRef="#br0" timeOffset="406477.9049">11574 11178 52 0,'0'-4'72'16,"0"2"-2"-16,0-2-48 16,-4 4 2-1,-4 0-7 1,-6 4 0-16,-5 14 7 15,-3-4-1 1,-4-2-13-16,4 6 0 0,0-4-54 31,7 5-1-31,4-3-52 16,7-7-6-16,4-9 51 15</inkml:trace>
  <inkml:trace contextRef="#ctx0" brushRef="#br0" timeOffset="407752.9316">19347 10621 37 0,'0'0'45'16,"0"0"-4"-1,0 0-1-15,0 0-9 16,0-3 0 0,0-1-13-16,0 4-1 0,0 0-15 31,0 0-1-31,0 0-1 0,0 14 0 15,0 12 3 1,0 0 0 0,0 4 0-16,0-4 2 15,4 3 2 1,-4 0 1-16,0-2 5 15,0-9 0-15,0-4 7 16,-4-2-1 0,-6-5 7-16,-1 0-2 15,-1-7 0 1,-3 0 1-16,5 0-12 15,-9-7 1-15,-4-8-12 32,5 1 1-32,-4-5-11 0,7-2 1 31,4 1-66-31,4-5-1 0,3-1-50 15,4-8-10 1,4-13 74-16</inkml:trace>
  <inkml:trace contextRef="#ctx0" brushRef="#br0" timeOffset="407883.9343">19226 10352 165 0,'0'-4'106'31,"-4"-8"-6"-31,-7 5-96 0,7 1 1 16,4-3-80-1,0 3-3 1,0-2-33-16,15 5-2 15</inkml:trace>
  <inkml:trace contextRef="#ctx0" brushRef="#br0" timeOffset="411769.078">7470 12990 0 0,'0'0'31'16,"0"-3"19"-1,-4 0 2 1,1-2-6-16,3 1-1 16,0 4-19-1,0 0-2-15,-4 0-15 0,4 0 0 31,0 0-11-31,0-3 2 0,0 3-1 16,0 0 0 0,4 15 2-1,-1 3 0-15,4 5 1 16,5 2 1-1,-5-3 3-15,-3 4 0 16,0-1 4 0,-4-2 2-16,0-4 6 15,0-1 0-15,-4-3 8 16,-4-1-1-1,-10-10-5 1,3-4 0-16,-3 0-8 0,-4-4 1 16,7-10-7-1,0 2 1-15,0 2-6 16,4 2 1-1,0 1-19 1,3 3 1-16,1 1-57 16,3-1-3-16,4 0-41 15,0-3-10 1,0-9 66-16</inkml:trace>
  <inkml:trace contextRef="#ctx0" brushRef="#br0" timeOffset="411987.0934">7329 12739 155 0,'-4'-3'110'16,"0"-8"-9"-16,4 4-89 15,0-1 0 1,0 1-49 0,0 3 2-16,0 4-70 15,12 0-8-15,-5 0 37 16</inkml:trace>
  <inkml:trace contextRef="#ctx0" brushRef="#br0" timeOffset="414802.2205">7892 12880 20 0,'0'0'34'16,"0"-7"7"-16,0-2 2 16,0 3-2-1,0-2 0-15,0 1-7 16,0 3-1-16,0 0-12 15,0 1 0 1,0-1-17-16,0 4 0 16,0 0-3-1,0 0 0-15,4 7 2 16,0 19 1-1,7 11 2-15,3 0 1 32,1 3 2-32,0-2 0 0,0-13 2 15,0-3 0 1,-4-7 2-1,4-11 1-15,-5-4-5 16,6-7 0-16,-5-19-5 16,-4-4 0-1,1 1-3-15,-5-4 0 16,-3 7-7-1,0 11 1-15,0 7-2 16,0 8 0-16,4 8 4 16,3 14 1-1,4 7 5-15,5-3 0 16,1-11 14-1,-1-11 0-15,-5-4 1 16,-7-19 0 0,-1-10-13-16,-3-4 1 15,0-4-9 1,-7 0 1-16,-1 7-24 15,1 8 0-15,3 8-78 16,4 10-3 0,0 4-9-16,11 0-5 15</inkml:trace>
  <inkml:trace contextRef="#ctx0" brushRef="#br0" timeOffset="415167.2306">8366 12765 93 0,'0'-3'74'15,"0"-2"-1"-15,0 1-61 16,0 4 0-1,0 0 8 1,0 16 0-16,-3 17 3 16,3 8 0-16,0 7-5 15,0-8 1 1,10 1-7-16,5-8 0 15,1-7 0 1,5-4 1-16,2-11-5 16,2-7 0-1,-2-4-26-15,-1 0 0 16,0 0-49-1,-6 0 1-15,-9-4-39 16,-4-11-6-16,-3-6 51 16</inkml:trace>
  <inkml:trace contextRef="#ctx0" brushRef="#br0" timeOffset="415348.2343">8218 12905 78 0,'-4'4'87'0,"4"4"-3"15,0-1-45 1,11-3 1-16,27-1-19 15,13-3 2 1,12 0-49-16,-11 0 2 16,-4 0-78-16,-14 0-8 15,-5-3 29 1</inkml:trace>
  <inkml:trace contextRef="#ctx0" brushRef="#br0" timeOffset="415653.2432">8614 12828 117 0,'0'0'96'16,"0"0"-5"-16,15 0-63 16,26 0-1-16,0 0-9 15,4 0 0 1,-1 0-20-16,-11 0 1 15,-10 0-49 1,-13 0 0-16,-6 0-55 0,-4-8-8 31,-4-6 50-31</inkml:trace>
  <inkml:trace contextRef="#ctx0" brushRef="#br0" timeOffset="415855.2474">8707 12729 56 0,'0'0'80'0,"0"0"-2"16,4 14-24-1,3 8-3-15,4 8-18 16,-3 7 1 0,-1-1-29-16,1-6 1 15,-4 0-33 1,-1 0 0-16,4-4-78 15,0-13-9 1,-7-8 26-16</inkml:trace>
  <inkml:trace contextRef="#ctx0" brushRef="#br0" timeOffset="416344.2611">9056 12706 73 0,'0'0'83'16,"0"0"-3"-1,0 0-46-15,0 0-1 16,0 4-7-1,7 15-1-15,7 9-7 0,-2 3 0 16,-5 1-11 0,1 6 0-16,-5-10-9 15,-3-9 1 1,4-4-48-1,-1-11 1-15,5-4-60 16,-1-11-7 0,-3-22 48-1</inkml:trace>
  <inkml:trace contextRef="#ctx0" brushRef="#br0" timeOffset="416548.2679">9170 12688 102 0,'0'0'90'16,"3"0"-7"0,1 7-47-16,4 16-1 15,-1 9-3 1,5 9 0-1,-2 0-22-15,-2 0 1 0,-1-9-10 32,-3-6 1-32,-4 1-28 0,0-17 1 15,0-6-89 1,-11-4-7-1,-7-14 21-15</inkml:trace>
  <inkml:trace contextRef="#ctx0" brushRef="#br0" timeOffset="416730.2717">8956 12739 108 0,'-4'-3'96'31,"0"0"-5"-31,4-1-53 0,0 0 1 16,29-3-10-16,19-1-1 16,8 1-18-1,7-5 1-15,0-2-42 16,-11-1 0-1,-7 0-89-15,-20 8-8 32,-2-5 32-32</inkml:trace>
  <inkml:trace contextRef="#ctx0" brushRef="#br0" timeOffset="417008.2795">9485 12559 126 0,'0'0'106'0,"0"18"-7"15,-4 15-59 1,-7 19 1-16,-3 11-8 16,-2 11 0-1,1 3-19 1,-3-3 0-16,3-8-12 15,0-18 1-15,4-14-3 32,4-6 0-32,4-12-28 0,3-9 1 15,0-7-103 1,3 0-8-1,8-18 19-15</inkml:trace>
  <inkml:trace contextRef="#ctx0" brushRef="#br0" timeOffset="417371.287">9614 12791 77 0,'0'4'100'0,"-3"29"-7"31,-12 15-47-31,0 4-1 15,4 7-26-15,3-4 0 16,8-18-5 0,0-15 1-16,23-1-2 15,3-12 1 1,11-9-14-16,0-5 0 15,-4-20-4 1,-3 3 1-16,-16 3 0 16,-14 5 1-1,0 6 0-15,-14 8 0 16,-16 0 2-1,8 11 0-15,-1 8-23 16,9 0 1-16,7-8-92 16,7-1-9-16,0-10 18 15</inkml:trace>
  <inkml:trace contextRef="#ctx0" brushRef="#br0" timeOffset="417674.2933">10000 12570 108 0,'-11'-11'82'16,"-1"0"-2"-16,-9-1-66 15,2 5 0 1,15 7 0-16,4 11 1 16,33 19-8-1,15 18 0-15,-3 18-6 16,-8 15 0-1,-11 12-9-15,-26-8 0 16,-8 10-85 0,-40-14-5-16,-26-3 4 15</inkml:trace>
  <inkml:trace contextRef="#ctx0" brushRef="#br0" timeOffset="418069.3016">7873 12743 115 0,'-10'0'82'16,"-9"0"-2"0,-7 26-58-16,4 25 1 15,7 27 4 1,15 8 1-16,19 5-44 15,36-9 1 1,23-9-89-16,18-17-8 0,8-34 21 31</inkml:trace>
  <inkml:trace contextRef="#ctx0" brushRef="#br0" timeOffset="419108.3231">10252 12459 7 0,'-4'0'64'0,"-4"0"1"15,-3 0 3 1,4 0-3-16,3-8-19 15,4 5-1-15,0-8-27 16,11-4 1 0,16 4-14-16,2 0 1 15,8-1-1 1,-7 2 1-16,-5-1-5 15,-10 3 0 1,-3 5-3-16,-5 3 0 16,0 18 2-1,8 19 0-15,4 37 1 16,2 11 1-16,-2 29 0 15,3 12 0 1,1 3 2-16,-8 19 0 16,-5-8-1-1,1 0 1-15,-3-7 0 16,-4-15 0-1,-4 0 0-15,0-21 0 16,0-13-4 0,-8-14 1-16,-3-7 0 15,4-16 0 1,0-6 1-16,3-8 1 15,0-4 6 1,4 2 1-16,-4-6 0 16,1-3 1-16,3 1-8 15,0-1 2 1,0-4-5-16,0 1 0 15,0-1 0 1,0 1 0-16,-4-9 0 16,0-2 0-1,-3-1 0-15,-4 1 0 16,-15 0 0-1,-7-2 0-15,-19 2 0 16,-11-4 0 0,-8-4-76-16,12 0 0 15,11-16-59-15,26-13-13 16,22-22 84-1</inkml:trace>
  <inkml:trace contextRef="#ctx0" brushRef="#br0" timeOffset="419573.3327">10870 13378 116 0,'0'0'100'16,"0"0"-5"-16,0 0-57 15,15 0 2 1,18 0-13-16,19 0 1 15,11 0-21 1,4 0 1-16,-12 0-42 16,-10 0 0-1,-12 0-86-15,-14-4-9 16,-5-8 32-1</inkml:trace>
  <inkml:trace contextRef="#ctx0" brushRef="#br0" timeOffset="419784.3371">10859 13552 159 0,'7'3'123'0,"34"5"-9"15,14-1-87 1,16 0 0-16,14-3-65 15,-7-1-1 1,-12-3-82-16,-14 0-10 16,-14-11 45-16</inkml:trace>
  <inkml:trace contextRef="#ctx0" brushRef="#br0" timeOffset="420904.3651">11618 13049 22 0,'-4'0'43'16,"0"0"5"-1,-2 0-2-15,-6 0-13 16,1 0-1-16,-4 0-2 31,8 0 0-31,0 0-4 0,-1 0 0 31,5 4-7-31,3-4 2 0,0 0-7 16,0 0-1-1,0 0-2 1,11 0 0-16,11 0-2 16,8 0 0-1,3 0-6-15,7 0 0 16,1 0-4-1,0 7 1-15,-11 8-2 0,-15 4 1 16,-1 6 1 0,-14 1 1-16,0 4 2 15,-26-1 0 1,-4-3-1-1,-7 0 1-15,1-8-1 16,9-6 0-16,9-5-4 31,18-3 1-31,0 3-3 0,37 4 1 16,11 4 0 0,-3 10 1-16,-5 9 1 15,-13-1 0-15,-16 12 3 31,-11-5 0-31,-15 1 1 0,-15-1 0 32,0-3-3-32,1-15 0 0,3-11-29 15,8-7 0 1,6-4-88-16,12 0-10 15,0-22 25 1</inkml:trace>
  <inkml:trace contextRef="#ctx0" brushRef="#br0" timeOffset="421240.3771">12010 13353 45 0,'0'14'83'16,"0"8"-2"-16,-6 15-35 15,6 7-1-15,3-7-12 32,23-7-1-32,11-12 4 15,7-14-1-15,1-4-16 16,0-26 1-16,-8-11-16 15,-19-7 0 1,-15-4-5-16,-3 3 1 16,-25 5-3-1,-20 14 0-15,-6 22-6 16,-5 4 1-1,12 23-68-15,7 9-3 16,14 2-44-16,23-8-9 16,8-12 83-1</inkml:trace>
  <inkml:trace contextRef="#ctx0" brushRef="#br0" timeOffset="421625.3876">12625 13204 48 0,'-11'0'74'0,"0"0"-2"16,-3 4-24-1,-9 12-2-15,1 16-2 16,3 5-1 0,8 8-9-16,11-1-1 15,27 0-18-15,24-15 1 16,12-14-36-1,0-12 1 1,-4-3-104-16,-11-3-7 16,-11-15 14-16</inkml:trace>
  <inkml:trace contextRef="#ctx0" brushRef="#br0" timeOffset="423609.4508">13244 12513 56 0,'0'-2'79'0,"0"-10"-3"16,0 9-40 0,-3 0 1-16,-1-5-21 15,-8 4 0-15,-6 1-7 16,-12 3-1-1,1 0 1-15,-5 0 1 16,-3 0-4 0,4-4 1-16,-1 4-6 15,9 0 2 1,-1 0-2-16,11 0 1 15,8 7 2 1,-1 11 1-16,8 16 3 16,0 7-1-1,0 17 1-15,0 16 0 16,12 8-2-16,-9 14 0 31,12-1 0-31,0 13 2 0,-12-6-3 16,1 9 2-1,4 4-1-15,-5-4 1 16,1-4-3-1,3-12 1-15,-7-10-1 16,4-15 0 0,-4-7 2-1,0-7 0-15,0-5-1 16,-4-3 1-16,-7-7-3 15,4-12 2-15,-1-2-5 16,5-13 0 0,-5-7 0-1,1 1 0-15,7-8 0 16,18 0 0-16,15 0 0 15,19 0 0 1,4 0 0-16,-8 0 0 16,4 0-6-1,-4 0 2 1,-4 4-125-16,-6-4-4 15,6 0-11-15</inkml:trace>
  <inkml:trace contextRef="#ctx0" brushRef="#br0" timeOffset="426941.544">13570 13260 37 0,'0'0'69'31,"0"0"-3"-31,0-4-24 16,0 1-1-1,0 3-21-15,0 0 2 0,0 0-19 16,0 0 0 0,0 11 0-16,7 7 0 15,8 8 7 1,-4 7 1-16,8 8 1 15,-12-1 1 1,-3 2-2-16,0 1 2 16,-4 2 0-1,0-9-1-15,-4-13 8 16,-4 3 0-16,5-12 3 15,-5-14 1 1,1 0-15-16,-11-11 2 16,-9-22-11-1,2 7 0-15,-9-3 0 16,5-9 0-1,-4 9 0-15,6-1 0 16,9 4-26 0,7 8 1-16,7 0-105 15,0 7-7-15,4-12 15 16</inkml:trace>
  <inkml:trace contextRef="#ctx0" brushRef="#br0" timeOffset="427230.5545">13525 13031 180 0,'-7'0'123'0,"7"-3"-8"15,-4-9-104 1,0 5 0-16,4 0-85 15,0 7 0-15,0 0-46 16,8 0-8 0,3 3 84-16</inkml:trace>
  <inkml:trace contextRef="#ctx0" brushRef="#br0" timeOffset="428890.5989">14310 13224 27 0,'-3'-5'58'15,"-4"1"1"-15,0-3-18 16,-9 3-1-16,1 1-12 16,1 3 0-1,3 0-12-15,0 0 0 0,-1 14 5 31,8 13-1-31,-3 9-3 16,4 9 0-16,3 10-8 16,0-4 0-1,0-2-1-15,18-5 1 16,5-14 1-1,6-12 0 1,1-11-26-16,11-7 1 16,-5 0-101-16,-3-14-8 15,1-16 14-15</inkml:trace>
  <inkml:trace contextRef="#ctx0" brushRef="#br0" timeOffset="429254.6096">14562 13338 56 0,'0'0'77'16,"-7"17"-4"-1,-4 13-28-15,8 7-1 0,3 5-13 32,3 1-1-32,23-13-12 15,7-12 0-15,8-14-3 16,-4-4 0-1,-4-15-6-15,-6-11 1 0,-13-10-8 32,-14 2 0-32,0 4-5 15,-22 1 1-15,-8 7-2 31,1 10 1-31,-4 10 0 16,6 2 0-16,6 0 0 16,2 14 1-1,4 1-10-15,7 3 0 0,5-3-41 31,3-1 0-31,0-2-51 0,0-5-7 16,14-3 47 0</inkml:trace>
  <inkml:trace contextRef="#ctx0" brushRef="#br0" timeOffset="429647.621">14893 13224 55 0,'-12'0'69'0,"1"0"-1"16,0 6-22-16,-7 6-2 0,-9-1-1 31,13 3-2-31,-1 5-16 15,4-1-2-15,7 8-11 16,4-3 1 0,7-2-10-1,19 2 1-15,8-2-4 16,-5-2 1-1,1-1-2-15,-8 0 1 0,1 5 4 32,-20-8 1-32,-3 3 4 15,-7 5 0-15,-20-2-7 16,-6-1 0-1,7-11-58-15,-7 3-2 16,8 3-66 0,6-7-13-16,7-8 60 15</inkml:trace>
  <inkml:trace contextRef="#ctx0" brushRef="#br0" timeOffset="431581.6712">15474 13242 63 0,'0'0'75'0,"0"0"-1"16,0 0-37-16,-4-5-2 16,0 5-9-16,0 0 1 15,1 5-10 1,3 20 2-1,0 16-6-15,7-1-1 16,16 1-5 0,6-4 0-1,-3-15 9-15,0-3 0 0,-3-16-1 31,-6-3 0-31,2-15-10 0,-4-14 0 16,-4 0-4 0,-4-6 1-16,-7 8-7 15,0 4 1-15,0 15-4 31,0 8 1-31,0 15 4 0,19 14 0 16,0 5 9 0,10-5 0-16,-3-11 7 15,4-10 0 1,-12-8-6-1,-7-4 2-15,1-18-9 0,-12-4 0 32,0-4-9-32,-12 1 2 0,1-4-56 15,-3 0-1 1,6 10-63-16,8 10-12 15,0 1 62 1</inkml:trace>
  <inkml:trace contextRef="#ctx0" brushRef="#br0" timeOffset="431928.6819">16010 13087 207 0,'0'0'67'16,"0"0"-2"-16,-7 0-97 15,-3 0 0 1,-6 26 69-16,1 6 0 16,8 12-2-1,3 9-1-15,1 5-11 16,3-10 0-16,11-7-9 15,7-12 0 1,15-6-7-16,-6-9 1 16,10-10-7-1,-11 1 2-15,-8-5-22 16,-3 0 1-1,-7 0-50-15,-5-5-1 16,-3-6-48 0,0-11-12-16,0 4 58 15</inkml:trace>
  <inkml:trace contextRef="#ctx0" brushRef="#br0" timeOffset="432090.6853">15874 13308 83 0,'-12'-4'105'31,"1"0"-6"-31,11 1-46 0,0-1 1 15,30 0-33 1,15 1 0-16,-1-9-32 16,8-2 1-1,-4 3-104-15,-8-1-7 16,-13 2 5-1</inkml:trace>
  <inkml:trace contextRef="#ctx0" brushRef="#br0" timeOffset="432434.6957">16189 13153 123 0,'0'0'100'16,"0"0"-7"-1,7 0-71-15,26 4-1 16,0-4-11-16,1 3-1 16,-4-3-31-1,-12 0 1-15,4 0-81 16,-18-3-8-1,-4-9 23-15</inkml:trace>
  <inkml:trace contextRef="#ctx0" brushRef="#br0" timeOffset="432616.6995">16262 13049 81 0,'0'0'76'0,"0"0"-3"16,0 11-29 0,0 16-1-16,0 2-3 15,0 8 2 1,0 3-38-16,0 0 1 15,0 5-108 1,0-8-5-16,12-11-11 16</inkml:trace>
  <inkml:trace contextRef="#ctx0" brushRef="#br0" timeOffset="433042.7149">16589 12850 127 0,'0'0'104'0,"0"11"-7"16,0 14-64-1,4 17 2-15,-4 9-15 16,0 1 0-1,0-4-17-15,-4-14 0 16,0-13-32 0,4-6 1-1,0-11-88-15,0-4-7 16,0-11 23-16</inkml:trace>
  <inkml:trace contextRef="#ctx0" brushRef="#br0" timeOffset="433254.7193">16651 12839 129 0,'4'0'104'0,"0"4"-6"15,7 21-61 1,-7 16 1-16,-1 8-12 16,5 2 1-1,-4 0-20-15,0 5 0 16,-4-12-12-1,0-7 1-15,0-15-40 16,0-14 0 0,-4-8-75-16,-15-8-9 15,-7-25 37 1</inkml:trace>
  <inkml:trace contextRef="#ctx0" brushRef="#br0" timeOffset="433424.7227">16348 12924 149 0,'7'-4'120'16,"31"1"-8"-16,20-5-81 15,20-10 0 1,7 3-40-16,4-3 0 16,-15 3-109-1,-18 0-7-15,-15 4 8 16</inkml:trace>
  <inkml:trace contextRef="#ctx0" brushRef="#br0" timeOffset="433695.7282">16944 12747 159 0,'7'22'121'15,"-7"19"-9"-15,0 25-73 31,-14 26 0-31,-16 15-19 0,4 1 1 16,-4-5-21 0,5-11 0-16,-2-11 0 15,9-18 0 1,3-19-30-1,4-8 2-15,7-24-102 0,4-8-8 16,0-8 20 0</inkml:trace>
  <inkml:trace contextRef="#ctx0" brushRef="#br0" timeOffset="434055.7354">17085 13160 190 0,'0'0'112'0,"0"4"-7"0,-11 29-91 16,-4 19 1 0,4 11 6-16,4 7 0 15,7-4-10 1,0-11 0-1,10-14-6-15,17-15 1 0,6-23-6 32,-3-3 0-32,3-25 0 0,-18-5 0 15,-8-3 0 1,-7 3 0-1,-15 12 0-15,-11 10 0 0,-7 8 0 32,7 8 0-32,4 14-35 0,10 4 2 15,12 0-98 1,0-8-8-1,23-18 27-15</inkml:trace>
  <inkml:trace contextRef="#ctx0" brushRef="#br0" timeOffset="434367.7442">17285 12659 131 0,'-4'0'107'0,"4"0"-8"0,8 14-78 15,21 27 1 1,19 21-14-1,8 20 0-15,-4 21-3 16,-12 15 0 0,-25-4-20-16,-18 1 0 0,-34-1-92 31,-34-10-7-31,-14-16 10 15</inkml:trace>
  <inkml:trace contextRef="#ctx0" brushRef="#br0" timeOffset="434747.7518">15218 12964 126 0,'-15'8'118'15,"-3"22"-8"-15,-5 25-66 16,9 26-1-1,10 14-28-15,15 20 1 16,48-4-34 0,23-4 0-16,22-22-105 15,22-26-8 1,-4-29 14-16</inkml:trace>
  <inkml:trace contextRef="#ctx0" brushRef="#br0" timeOffset="435480.7691">17848 13319 91 0,'-4'0'104'16,"1"0"-7"-16,3 0-58 15,10-11 0-15,28 0-28 16,24 0 1-16,13-1-13 16,-5 2 0-1,-7 2-60 1,-15 5-1-16,-14 3-47 15,-16 0-5 1,-11-4 69-16</inkml:trace>
  <inkml:trace contextRef="#ctx0" brushRef="#br0" timeOffset="435900.7783">17970 13164 177 0,'0'-4'87'0,"-4"4"-6"15,0 0-75-15,4 11 0 16,0 22 30 0,0 16-2-16,0 10-21 15,8 3 0 1,0-7-13-16,-1-14 0 15,4-11-43 1,-4-12-2-16,8-7-71 16,4-11-12-1,-5-7 42-15</inkml:trace>
  <inkml:trace contextRef="#ctx0" brushRef="#br0" timeOffset="436363.7878">18603 13267 20 0,'0'0'58'16,"0"11"1"-1,4 11-19-15,0 13-2 0,3 1-9 32,4 11 0-32,-3 5 2 0,-4 7-1 15,-4-4 13 1,0-6 0-16,0-5-9 15,-19-17 1 1,-4-18-25 0,-2-9 2-16,-5-7-12 15,-7-26 0-15,0-11-50 31,4-15 2-31,3-11-84 0,12-4-11 16,10 1 48 0</inkml:trace>
  <inkml:trace contextRef="#ctx0" brushRef="#br0" timeOffset="436474.7901">18474 13098 137 0,'0'-8'123'0,"0"1"-8"15,0-8-76-15,0 0-1 32,0 0-62-32,0 1 1 0,0 3-98 15,4 3-9 1,10 5 27-16</inkml:trace>
  <inkml:trace contextRef="#ctx0" brushRef="#br0" timeOffset="436881.8132">19099 13072 114 0,'-25'0'109'15,"-5"3"-6"-15,0 9-74 16,1 2 2-1,18 7-23-15,11 2 1 16,11 7-2 0,33-1 1-16,8 4-9 15,-7 4 1 1,-12-3 3-16,-14 2 1 0,-19-6 11 15,0 0 1 1,-27-8-3-16,-2-4 0 16,-1-7-15-1,4-2 0 1,1-9-103-16,17 0-3 15,1-20-25-15</inkml:trace>
  <inkml:trace contextRef="#ctx0" brushRef="#br0" timeOffset="437086.8225">19299 13179 162 0,'4'0'128'0,"0"14"-7"15,0 17-88-15,-1 9 0 16,1 8-26-1,0-5 1-15,0-1-47 16,-4-10 0 0,0-13-89-16,0-15-10 15,0-8 38 1</inkml:trace>
  <inkml:trace contextRef="#ctx0" brushRef="#br0" timeOffset="437224.8291">19192 12961 201 0,'0'-3'116'16,"0"-5"-4"-16,0-3-132 15,0 7 1 1,0 0-87-16,0 4-7 16,0 0 10-1</inkml:trace>
  <inkml:trace contextRef="#ctx0" brushRef="#br0" timeOffset="437521.8427">19429 13330 108 0,'0'14'111'16,"4"4"-8"-1,-4 2-48-15,7-9 1 16,-3-7-25 0,3-4 1-16,8-4-25 15,8-27 1 1,2-1-8-16,8-1 0 0,1 7 0 31,3 19 0-31,-11 7 0 16,8 22 0-16,-5 18 0 15,1 1 0 1,-1-4-58-16,-3-4 2 15,-7-6-77 1,0-18-11-16,-2-9 57 0</inkml:trace>
  <inkml:trace contextRef="#ctx0" brushRef="#br0" timeOffset="438358.8809">20018 13149 38 0,'0'0'77'0,"0"0"-3"15,0 0-25 1,0 0-3-16,4 19-20 16,4 6 1-1,-1 12-11-15,0 15 2 16,4-8 6-1,8-11-1-15,-1-7 5 16,4-14 1-16,1-12-14 16,3-4 0-1,-8-18-13-15,-7-8 2 16,4 1-4-1,-4 10 0 1,-3 8-13-16,-4 7 2 16,-1 4 2-16,8 8 0 15,4 10 20 1,4 1 0-16,6-7-2 15,-2-9 2 1,-5-3-11-16,-11 0 0 16,-7-19 0-1,0-11 0-15,0-10-9 16,-4 6 2-1,-3 5-123-15,7 7-3 16,0 3-8 0</inkml:trace>
  <inkml:trace contextRef="#ctx0" brushRef="#br0" timeOffset="438759.8986">20637 13035 96 0,'0'0'76'31,"0"0"-4"-31,-7 7-44 16,-5 11 0 0,1 16 14-16,0 14 2 0,0-1-17 15,11 6 1 1,0-2-10-16,18-14 1 15,5-8-7 1,2-14 0 0,2-4-11-16,-6-7 0 15,-2-4-42 1,-4 0 1-16,-4-4-88 15,-4-14-11-15,-7-11 35 16</inkml:trace>
  <inkml:trace contextRef="#ctx0" brushRef="#br0" timeOffset="438883.9054">20496 13134 177 0,'0'0'115'16,"11"-3"-8"0,19-2-99-16,14 5 1 15,12-4-116 1,6 1-6-16,-6-3-10 15</inkml:trace>
  <inkml:trace contextRef="#ctx0" brushRef="#br0" timeOffset="439191.9194">21051 12950 144 0,'0'0'103'31,"0"0"-6"-31,19 0-75 15,22 0 3-15,11 0-15 16,11 4 0-16,-11 0-76 16,-16-4 1-16,-6 0-49 31,-23 0-6-31,-7-19 74 0</inkml:trace>
  <inkml:trace contextRef="#ctx0" brushRef="#br0" timeOffset="439392.9307">21126 12817 81 0,'0'11'89'16,"0"15"-4"0,11 11-51-16,-1 15 1 15,-6 7-22 1,-4-12 1-16,0-2-61 15,0-5-1 1,0-17-52 0,0-12-6-16,-4-11 56 15</inkml:trace>
  <inkml:trace contextRef="#ctx0" brushRef="#br0" timeOffset="439613.9416">21459 12688 118 0,'7'11'95'16,"1"15"-6"-16,-1 11-74 15,-7 7 1-15,0 11-50 16,0 4-1-1,-3-11-62 1,-1-14-5-16,0-34 44 16</inkml:trace>
  <inkml:trace contextRef="#ctx0" brushRef="#br0" timeOffset="439843.9518">21551 12729 151 0,'4'10'118'16,"4"13"-9"-16,3 10-82 15,0 11-1-15,0 8-19 16,-4 0 1-16,1 7-48 16,-8-8-1-1,0-17-77-15,-23-23-9 16,-10-11 40-1</inkml:trace>
  <inkml:trace contextRef="#ctx0" brushRef="#br0" timeOffset="439966.9569">21230 12753 176 0,'0'-3'102'0,"14"-4"-7"16,20-3-89-1,25-9 2-15,15 4-8 16,11 0 0 0,0 4-106-1,-11-3-8-15,-11-5 5 16</inkml:trace>
  <inkml:trace contextRef="#ctx0" brushRef="#br0" timeOffset="440190.9665">21818 12522 137 0,'4'26'122'0,"-4"10"-9"16,0 31-69 0,0 29-1-16,-15 7-26 15,-14 15 0 1,-12-3-14-16,11-15 1 15,-7-16-35 1,11-21 1-16,12-26-99 0,14-26-8 31,0-11 25-31</inkml:trace>
  <inkml:trace contextRef="#ctx0" brushRef="#br0" timeOffset="440496.9811">21911 13009 157 0,'0'11'109'0,"-8"26"-7"0,-3 14-78 31,7 12 0-31,4 3 4 16,4-6 0-16,30-16-12 31,21-23 1-31,4-16-15 16,-3-13 2-16,-12-28-4 15,-29-5 0 1,-15 8 0-16,-22 3 0 0,-19 15-4 31,-7 15 1-31,0 0-21 0,15 26 0 16,10 4-56-1,23-1-1 1,4-14-34-16,37-15-7 16,7-15 68-1</inkml:trace>
  <inkml:trace contextRef="#ctx0" brushRef="#br0" timeOffset="440722.9965">22188 12459 184 0,'-3'0'99'0,"-1"0"-6"16,4 7-99 0,11 26 1-1,27 27 9-15,20 17 1 16,5 23-6-1,-11 7 1-15,-18 8-40 16,-24-5-1-16,-20-10-61 16,-57-4-7-1,-33-19 42-15</inkml:trace>
  <inkml:trace contextRef="#ctx0" brushRef="#br0" timeOffset="441127.0145">19922 12847 152 0,'-8'17'115'16,"5"32"-9"-1,3 31-83-15,11 14 0 0,30 20-26 16,26 8 0 0,17-12-108-1,16-10-7-15,0-31 1 16</inkml:trace>
  <inkml:trace contextRef="#ctx0" brushRef="#br0" timeOffset="442538.0852">13866 12984 10 0,'0'0'28'16,"0"0"5"-16,0 0 2 16,4-9 16-1,11 2 1-15,7-3-7 16,-4-5 0-16,-6 3-20 15,-12 5 0 1,0-4-12 0,-8 3 1-16,-3-3-6 15,-7 3 0-15,-5 6-3 16,1 2 0-16,-11 0-3 15,7 2 1 1,0 17 0-16,14 7 0 16,6 18 0-1,6 16 1 1,6-1-1-16,13 15 1 0,18 7 0 15,-3 5 1 1,-8 1 2 0,0-6 1-16,-12-3 1 15,-6-12 1 1,3-3-4-16,-3-19 1 15,-5-10-3 1,11-9 1-16,-2-9 0 0,-1-10 1 31,18 1-3-31,13-2 2 16,-2-1-5-1,12-1 0-15,4 1-32 16,3 0 1 0,0-4-100-16,-3 0-7 15,-8 0 23-15</inkml:trace>
  <inkml:trace contextRef="#ctx0" brushRef="#br0" timeOffset="443595.1333">22463 12533 14 0,'-4'0'55'0,"-15"-4"2"15,9 0-6-15,-6-4 0 16,1 4-10-1,4 4-1 1,4 0-21 0,4 0 0-16,3 0-9 15,0 0 1-15,21 4-6 16,17 4 1-1,21-4-1-15,-11 0 0 0,-4-1 2 32,-14 1 1-32,-11-4-5 0,-8 4 0 15,-8 0-4 1,1 3 1-1,-4 12 3-15,8 10 1 16,-5 19 0 0,12 19 1-16,-8 10-2 15,1 12 1-15,3-5-3 16,-11 8 1-1,0-10-2-15,0-5 0 16,0-10 1 0,-11-5 1-16,-4-13 8 15,-3-13 1-15,10-10 6 16,8-7 0-1,-4-8-9-15,1-11 2 32,-1 2-10-32,-3-2 0 15,-4 0 0-15,-12 0 0 16,-10 0-31-16,-4 0 2 15,-4 0-101 1,8 0-9-16,11-2 22 16</inkml:trace>
  <inkml:trace contextRef="#ctx0" brushRef="#br0" timeOffset="444402.1716">22655 12071 56 0,'-11'-3'103'16,"-7"-5"-4"-16,-5 1-27 15,12 0-2 1,11 3-43-16,7 4 0 0,38 0-24 31,37 0 0-31,18 0-1 0,7 0 1 16,-3 0-1-1,-26 0 0 1,-23 8-4-16,-22-2 1 15,-10 6-1 1,-9 6 1-16,-6 20 2 16,-8 20 1-16,0 23 0 15,0 41 0-15,0 26 1 16,0 14 1-1,0 1-3 1,-11-8 1 0,-11-19-2-16,3-11 0 15,-7-6 5-15,4-9 1 16,0-11 1-16,-1-6 0 31,12-22-5-31,4-4 2 0,7-17-4 16,0-5 0-1,0-9 0 1,0-2 0-16,0-8 0 15,3-4 0-15,1 1 0 16,0-5 0 0,-4-4 0-16,0 1 0 15,-4 0 0 1,-25 0 0-16,-19 3 0 15,-19-3 0 1,-18-4-26-16,-4-8 2 16,0-3-106-1,15 0-7 1,14-25 14-16</inkml:trace>
  <inkml:trace contextRef="#ctx0" brushRef="#br0" timeOffset="445842.2204">1422 15885 127 0,'0'0'102'16,"4"-9"-7"-1,21-9-66-15,20-4 3 16,14-4-16-1,8-1 1-15,3 13-15 0,-11 3 1 16,-3 4-4 0,-4 4 0-16,-8-1-28 15,-7 0-1-15,-10 0-78 31,-10 1-10-31,-5-1 25 0</inkml:trace>
  <inkml:trace contextRef="#ctx0" brushRef="#br0" timeOffset="446095.2257">1633 15965 109 0,'-15'0'93'0,"8"4"-5"31,3-4-48-31,4 0-1 0,29 0-9 16,19-4 0 0,16-7-26-16,6 0 1 15,4 3-37 1,-7 1 0-1,-11 0-83-15,-12-5-8 0,-11 1 29 32</inkml:trace>
  <inkml:trace contextRef="#ctx0" brushRef="#br0" timeOffset="446823.2473">2440 15500 61 0,'-7'0'75'0,"-8"0"-2"32,-3 0-37-32,2 0 1 0,-1 0-14 15,9 0 1 1,8 0-16-16,0 4 1 15,0 0 3 1,4-4 2-16,29 0 3 16,4 0-1-1,7 0-10 1,5 0 0-16,-8 0-9 15,-5 7 0-15,-6 15 6 16,-19 15 0-16,-11 3 8 16,0 0 0-1,-22-6-1 1,0-4 0-16,-1-8-6 15,5-11 0-15,10 0-11 32,8-4 1-32,0 4-2 0,26 12 0 15,4 6 8 1,-4 12 1-16,-8 7 5 15,-18 7 0 1,-3-11 1-16,-23-6 0 16,-8-2-5-1,13-5 1 1,-2-18-24-16,8-6 0 15,4-7-57 1,11-11 0-16,0-21-30 0,11-9-7 16,19-3 66-1</inkml:trace>
  <inkml:trace contextRef="#ctx0" brushRef="#br0" timeOffset="447086.2528">2800 15758 56 0,'3'0'77'0,"16"22"-3"0,-8 19-36 15,4 7-1-15,4 7-6 16,-1-6 0-1,8-13 12 1,11-13-2-16,3-23-8 16,-6-4 0-16,7-30-25 31,-27-13 1-31,-10-9-9 0,-4 4 0 15,-26 8 0 1,-18 7 0-16,-12 15-17 16,-7 11 2-1,-4 11-102 1,16-4-3-16,13 23-9 0</inkml:trace>
  <inkml:trace contextRef="#ctx0" brushRef="#br0" timeOffset="449849.3331">12214 12581 115 0,'0'0'82'16,"0"0"-2"-16,0 0-67 15,0 11 1-15,0 19 8 16,0 13-1-1,0 25-7-15,0-2 2 16,-7-4-9 0,4-3 0-1,-5-21-14-15,4-17-1 16,4-13-53-1,0-8 0-15,0-8-41 16,0-21-5-16,0-8 62 16</inkml:trace>
  <inkml:trace contextRef="#ctx0" brushRef="#br0" timeOffset="450309.3423">12159 12588 63 0,'-4'-4'92'16,"1"-3"-4"-16,3-4-43 15,0 0 0 1,14-8-24-1,20 5 2-15,14 3-13 16,4-1 0 0,7 12-11-1,-11 0 0-15,-7 4-2 0,-19 18 0 16,-15 8 5-1,-7-4 0-15,-11-4 3 16,-22-7 1 0,-15-5-2-1,4-2 0-15,3-8-1 16,7 0 1-1,9 0 1-15,9 0 0 0,9 0-2 32,7 0 0-32,0 0-3 15,23 8 1-15,6 10-1 16,5 8 2-1,-1 11-2-15,-8 0 2 0,-2-8 1 32,-12-3 0-32,0-4-3 15,-4-7 1-15,1-5-37 16,-1-1-1-1,1-6-80-15,3-3-9 0,0 0 34 32</inkml:trace>
  <inkml:trace contextRef="#ctx0" brushRef="#br0" timeOffset="450619.3485">12492 12784 109 0,'0'0'94'16,"0"0"-5"-16,0 0-59 16,11 0-2-1,11 0-8-15,8 0 0 16,7 0-9-16,-7-4 0 15,-8-3-8 1,-14 3 0-16,-8-8-9 16,-4 5 1-1,-19 4 4-15,-6 3 1 16,-8 3 8-1,3 27 0-15,5 7 1 16,18 4 0 0,11-1-4-16,22-10 1 15,30-8-44-15,11-14-1 16,4-5-80-1,-19-3-10-15,-4 0 40 16</inkml:trace>
  <inkml:trace contextRef="#ctx0" brushRef="#br0" timeOffset="451625.3739">3452 15777 41 0,'7'-12'76'16,"1"-5"0"-1,-1-6-33 1,-4 1 1-16,-3 11-21 16,-3 0 1-1,-16 11-4-15,-11 0 2 0,-3 29-4 31,4 12 0-31,6 7-10 16,19 7 0-16,4 0-1 16,31-10 0-1,13-12-43 1,15-11-2-16,11-11-79 15,-7-11-10-15,-3-3 42 16</inkml:trace>
  <inkml:trace contextRef="#ctx0" brushRef="#br0" timeOffset="452035.3821">4015 15589 118 0,'-4'-4'89'16,"4"-3"-4"-16,-4 3-81 15,4 4 0-15,0 15 0 16,0 21 1-1,15 23 7-15,-1 8 0 16,2 3-8 0,-5 0 1-16,-4-14-15 15,-3-16 0 1,-4-13-41-16,0-9-1 16,0-18-37-16,-11 0-2 15,-4-27 52 1</inkml:trace>
  <inkml:trace contextRef="#ctx0" brushRef="#br0" timeOffset="452538.3948">3833 15699 97 0,'-4'-7'82'0,"0"-1"-4"16,1-6-63-16,-1-12 1 16,4 11-2-1,4-4-1 1,18 1-5-16,15-4 0 15,11 4-5-15,11 0 1 32,5 9-4-32,-5 9 0 0,-7 0-2 15,-12 18 0 1,-18 20 5-16,-7 6 0 15,-15 5 5 1,-4-9 0 0,-17-6-4-16,-17-13 1 15,-3-10-5-15,-3-8 0 16,7-3 6-16,7 0-1 15,12 0-2 1,7 0 2-16,11 0-5 16,0 4 1-1,19 8 3-15,18 3 1 16,7 14 3-1,4 4 0-15,-7 0-3 16,-8 5 1 0,-11-9-7-16,1-7 1 15,-12-6-41-15,3-7 1 16,1-9-71-1,4-3-9-15,-5-23 39 16</inkml:trace>
  <inkml:trace contextRef="#ctx0" brushRef="#br0" timeOffset="452839.4009">4381 15854 64 0,'4'0'77'0,"-4"0"-3"0,3 0-48 15,5 0 0 1,3 11 0-16,7 0 2 16,5-2 0-1,10-9 1 1,1 0-15-16,-5-9-1 0,-3-9-15 31,-15-4 0-31,-11-8-7 0,0 7 1 16,-18 5 4-1,-12 11 2 1,-3 7 8-16,0 16 0 0,2 20 1 31,10 12 0-31,6 3-1 0,15-2 0 16,15-5-7-1,14-3 1 1,4-16-109-16,5-10-7 15,-1-15-4 1</inkml:trace>
  <inkml:trace contextRef="#ctx0" brushRef="#br0" timeOffset="454233.4331">5092 15245 133 0,'0'0'101'0,"-4"0"-6"15,-14-7-71 1,-8-8 2-16,-7 4-5 16,-8 4 0-1,4 3-9-15,0 0 0 0,14 4-9 31,2 0 0-31,2 0-6 16,8 0 0-16,4 15 1 16,7 18 1-1,3 19 3-15,19 22 0 0,1 33 0 31,-5 15 1-31,-3 22-1 0,-4 3 0 16,-7-3 2 0,-4-7 0-1,4-26 6-15,-4-11 0 16,-4-24 0-1,-4-17 0 1,1-18-7-16,7-15 2 16,0-11-5-1,0-8 0-15,0-7 0 16,19 0 0-16,6 0 0 15,12 0 0-15,11 0 0 16,4 0 0 0,4-4-49-1,3-3 1-15,-3 3-84 16,-8 0-10-1,-4-10 46-15</inkml:trace>
  <inkml:trace contextRef="#ctx0" brushRef="#br0" timeOffset="471604.9438">5122 15984 124 0,'0'3'98'0,"14"1"-6"15,20-1-65 1,25-3 1-16,15 0-4 15,15 0 0-15,7-7-12 16,-18-4 1 0,-15 0-4-1,-26 7 0-15,-7 1-2 16,-19-1 1-16,-3 4-19 31,-8 0 1-31,0 0-60 0,0-4-2 16,0 1-45-1,0-9-9-15,-4-6 65 16</inkml:trace>
  <inkml:trace contextRef="#ctx0" brushRef="#br0" timeOffset="472464.9714">6248 15721 57 0,'7'-14'85'16,"1"-1"-4"-1,-1-3-45-15,-7 2 0 16,-7 2-21-16,-23 10 2 16,-11 4-3-1,-7 18 1-15,-8 12-9 16,8 11 2-1,19-1-9-15,18 9 0 16,11-2-1 0,25 5 2-16,31-8 2 15,0-3-1 1,3-4 1-16,-15-15 0 15,-11 7 17-15,-18-10-1 16,-15-3 8 0,0-3 1-16,-25 1-14 15,-16 6 1 1,-4-5-11-16,1 3 0 15,-1-11-25 1,12 0 0-16,11 1-101 16,11-8-8-1,7 0 10-15</inkml:trace>
  <inkml:trace contextRef="#ctx0" brushRef="#br0" timeOffset="472716.9766">6385 15903 172 0,'3'0'103'16,"13"0"-5"0,-2 3-94-16,1 12 2 15,0 7 8 1,-8 11 0-16,-7 5-2 15,0-6 0 1,0 5-32 0,0-15 1-16,0-11-96 15,0-11-8-15,4 0 19 16</inkml:trace>
  <inkml:trace contextRef="#ctx0" brushRef="#br0" timeOffset="472819.9789">6404 15692 190 0,'-4'-8'105'16,"0"-6"-7"-1,-4-5-204-15,1-3-7 16,-4 7 1 0</inkml:trace>
  <inkml:trace contextRef="#ctx0" brushRef="#br0" timeOffset="473142.9888">6492 15607 87 0,'12'11'82'16,"9"8"-5"-1,6 25-54-15,2 11 0 16,-6 8 6-1,-12-4-2-15,-8-5 5 16,-3-12 0-16,0-20-1 16,4-11 1-1,-1-11-15-15,9-7 2 16,6-23-23-1,8-3 2-15,4 4-3 16,3 3 1 0,8 18 1-16,-8 8 1 15,-3 11 2 1,-8 18 0-16,-11 5-29 15,-4-1 0-15,-3-3-97 16,0-7-9 0,4-9 24-16</inkml:trace>
  <inkml:trace contextRef="#ctx0" brushRef="#br0" timeOffset="473978.0091">7370 15695 122 0,'0'0'87'15,"0"0"-4"-15,0 12-71 16,0 14 0 0,0 10 10-16,11 13 0 15,8 2 3 1,10-11-2-16,1-10-4 15,3-15 0 1,4-15-7-16,-3 0 0 16,-9-15-7-1,-6-3 1-15,-8 3-9 16,-8 3 0-16,1 9-3 31,0 3 0-31,4 3 7 0,10 9 0 16,0-1 11-1,-3-7 0-15,11-4-2 16,-11 0 2-1,-4-18-12 1,-7-5 0-16,-4-3 0 0,0 1 0 16,-7-5-24-1,-9 5 2-15,6 2-108 16,3 5-7-1,7-5 13 1</inkml:trace>
  <inkml:trace contextRef="#ctx0" brushRef="#br0" timeOffset="474298.0155">7940 15485 114 0,'0'0'89'0,"0"11"-5"15,8 16-61 1,-1 16 0-16,1 16 9 16,-1 4 1-1,0 0-10 1,4-8 0-16,-3-14-10 15,7-12 0 1,3-11-4-16,1-6 1 0,3-6-17 31,-4-1 0-31,5-5-45 16,-9 0-1-16,1-8-67 15,-7-10-10 1,-4-11 43-16</inkml:trace>
  <inkml:trace contextRef="#ctx0" brushRef="#br0" timeOffset="474449.0186">7973 15651 247 0,'-7'0'111'15,"4"0"-3"1,3 0-128 0,0 0 0-16,18 0 16 15,12 0 0 1,3 0-95-16,0 0-1 0,-3 3-21 15</inkml:trace>
  <inkml:trace contextRef="#ctx0" brushRef="#br0" timeOffset="474689.0234">8263 15589 247 0,'0'0'114'0,"0"0"-3"15,3 0-133 1,31 0 0-16,10-4 17 16,0-3 1-1,1-1-34-15,-12 1 0 16,1 3-73-1,-16-3-8-15,-11-8 36 16</inkml:trace>
  <inkml:trace contextRef="#ctx0" brushRef="#br0" timeOffset="474889.0274">8355 15430 146 0,'0'7'105'0,"0"11"-7"15,4 12-78 1,3 10 0-16,-7 13-11 15,0 2 0-15,-7 7-23 16,-4-9-1 0,0-9-92-16,3-18-7 15,4-15 9 1</inkml:trace>
  <inkml:trace contextRef="#ctx0" brushRef="#br0" timeOffset="475182.0359">8733 15345 158 0,'4'0'105'0,"3"0"-9"16,1 11-84 0,-4 8 0-16,-4 17 0 15,0 2 1 1,-4 6-7-16,-11 3 1 15,3 5-43 1,-2-15-1-16,3-3-75 16,7-23-8-16,0-11 36 15</inkml:trace>
  <inkml:trace contextRef="#ctx0" brushRef="#br0" timeOffset="475392.0401">8811 15367 184 0,'3'0'123'0,"5"0"-7"31,3 4-100-31,0 22 0 0,8 0-13 16,-12 6 1 0,-4 9-2-16,1 6 1 15,-4 10-26 1,0-17 1-1,0 1-99-15,0-23-8 0,0-18 18 32</inkml:trace>
  <inkml:trace contextRef="#ctx0" brushRef="#br0" timeOffset="475523.0427">8614 15459 151 0,'0'-4'114'0,"0"-6"-9"0,8-1-87 32,29-5-1-32,11 2-16 0,11 3 0 15,4-3-93 1,4 2-3-16,-15-3-24 15</inkml:trace>
  <inkml:trace contextRef="#ctx0" brushRef="#br0" timeOffset="475753.0474">9073 15201 174 0,'0'11'122'16,"0"15"-8"-16,0 15-91 15,-7 18 0 1,-7 17-14-1,-13 14 1-15,-6 13-8 16,-3 0 1 0,-2-7-26-16,9-17 0 0,10-25-101 15,19-28-7 1,0-26 16-1</inkml:trace>
  <inkml:trace contextRef="#ctx0" brushRef="#br0" timeOffset="476040.0585">9292 15552 155 0,'0'0'99'15,"0"26"-6"-15,-7 21-91 16,-5 12 0 0,2 8 3-16,6-12 0 15,4-14 12 1,7-23 1-16,23-18-4 0,-4-3 1 31,0-23-1-15,-11-4 1-16,-12 4-3 0,-3 8 0 15,-14 11-15 1,-9 7 1-16,1 3-30 15,7 16 0-15,4 3-89 32,11-7-9-32,8-11 26 15</inkml:trace>
  <inkml:trace contextRef="#ctx0" brushRef="#br0" timeOffset="476287.0687">9673 15160 245 0,'0'0'91'0,"-11"0"-3"16,1 0-132 0,10 0 1-16,0 12 39 15,18 25 1 1,19 14 0-16,15 23 1 15,-7 10-14 1,-24 17 2 0,-21 2-76-16,-29 8-4 0,-45-12 13 15</inkml:trace>
  <inkml:trace contextRef="#ctx0" brushRef="#br0" timeOffset="476604.0829">7373 15397 187 0,'-14'29'114'31,"-12"30"-6"-31,-3 30-100 16,13 25 0-16,9 8-2 31,14 11 1-31,30-8-41 16,34-14 1-16,10-18-83 15,30-46-9 1,15-28 34-16</inkml:trace>
  <inkml:trace contextRef="#ctx0" brushRef="#br0" timeOffset="477195.1124">10273 15688 143 0,'0'0'108'16,"0"0"-9"-16,31 0-75 15,27 0 1 1,28-14-16-16,3 3 0 16,-4-1-17-1,-15 5 0-15,-22 3-59 16,-11 1-1-1,-18-5-41 1,-19 4-6-16,0-7 73 16</inkml:trace>
  <inkml:trace contextRef="#ctx0" brushRef="#br0" timeOffset="477524.1269">10496 15400 207 0,'0'4'119'16,"0"3"-7"-16,11 16-104 16,7 17 1-1,1 15 0 1,-4 16 1-16,-4 13-7 15,-4-3 0-15,-3-17-15 0,0-13 0 16,-4-19-108 0,0-16-6-1,0-9-1 1</inkml:trace>
  <inkml:trace contextRef="#ctx0" brushRef="#br0" timeOffset="479166.2023">11411 15592 62 0,'0'0'53'0,"3"0"-1"0,5 12-53 31,3 9 0-31,4 12 14 16,-1 8 1-16,5 15 3 15,-4 7 1 1,0-5 8-16,-8-2 0 15,-7-4 19 1,0-13 0-16,-11-8 1 16,-11-6-1-1,-4-17-23-15,-4-8 0 16,-3 0-19-1,-1-15 1-15,1-7-25 16,-7 0 2 0,10-8-111-16,4-14-6 15,7-19 8 1</inkml:trace>
  <inkml:trace contextRef="#ctx0" brushRef="#br0" timeOffset="479318.2055">11525 15319 247 0,'0'0'60'15,"0"0"-2"1,0-12-193-16,0-2-13 16,-3-4 82-1</inkml:trace>
  <inkml:trace contextRef="#ctx0" brushRef="#br0" timeOffset="479694.2167">12118 15470 115 0,'-14'11'107'15,"-9"12"-6"-15,1 16-68 16,4 22 2-16,2 5-23 16,16 0 1-1,12 1-13-15,21-20 1 0,7-12-57 31,12-22 1-31,0-13-57 16,0-13-9-16,-4-33 59 16</inkml:trace>
  <inkml:trace contextRef="#ctx0" brushRef="#br0" timeOffset="479935.2216">12396 15610 155 0,'-4'4'104'0,"1"19"-7"16,3 21-87-16,0-4 1 15,29 4 4-15,15-14 0 16,12-15 2-1,-4-11 0 1,3-4-10-16,-21-19 1 16,-23-14-7-1,-11-4 1-15,-41-4-5 16,-22 8 1-1,-7 11-64-15,-1 15-3 16,8 7-53 0,23 0-10-16,28 0 74 15</inkml:trace>
  <inkml:trace contextRef="#ctx0" brushRef="#br0" timeOffset="480218.2299">12870 15529 196 0,'-8'11'114'16,"-17"4"-6"-16,-2 11-115 16,9 11 1-1,18 3-2-15,26 9 1 0,22-8 16 31,15-9 1-31,0-2 15 16,-14-8 0-16,-20 0-5 16,-29 4 0-1,-29-3-41-15,-35-2-1 16,-13-2-108-1,-1-8-8-15,18-7 19 16</inkml:trace>
  <inkml:trace contextRef="#ctx0" brushRef="#br0" timeOffset="480938.2443">13355 15459 146 0,'0'0'100'31,"0"0"-5"-31,0 11-83 0,0 19 0 15,4 7 2 1,14 7 1 0,12 0 11-16,7-11 1 0,11-10-3 31,1-20 1-31,-9-3-18 0,-11-14 1 15,-21-12-11 1,-8 11 1 0,0 8-3-16,0 7 0 0,4 0 6 31,15 0 1-31,6 0 3 0,9 0 2 15,-5 0-7 1,0-12 0 0,-10-9-6-16,-11-5 2 15,-4-8-78 1,-4 1-1-1,0-11-50-15,0 0-12 16,0-4 91-16</inkml:trace>
  <inkml:trace contextRef="#ctx0" brushRef="#br0" timeOffset="481130.2547">13944 15249 165 0,'14'7'107'16,"-2"12"-6"-16,-5 13-77 15,-7 10-1 1,0 6 4-16,4 7 0 0,7 4-14 31,0-4 1-31,8-11-26 16,-12-3-1-16,5-18-117 15,-5-13-5 1,-7-10 5-16</inkml:trace>
  <inkml:trace contextRef="#ctx0" brushRef="#br0" timeOffset="481270.2575">13785 15434 221 0,'-4'0'133'15,"4"0"-5"1,8 0-119-16,40-4 1 15,22 0-51 1,15 4 0-16,4-3-88 16,-15 3-10-1,-7-5 38-15</inkml:trace>
  <inkml:trace contextRef="#ctx0" brushRef="#br0" timeOffset="481510.2623">14262 15352 215 0,'15'0'130'0,"18"0"-6"15,19 0-114 1,12 4 0-16,6 0-15 15,-15 0 1 1,-6-1-69-16,-20-3-2 16,-10 0-52-16,-16-18-10 15,-3-16 77 1</inkml:trace>
  <inkml:trace contextRef="#ctx0" brushRef="#br0" timeOffset="481670.2655">14529 15190 158 0,'-7'0'117'15,"-5"15"-6"-15,2 14-90 16,-5 16 0-1,0-1-26-15,0 4 1 16,1 4-70-16,-1 3-1 16,7-14-38-1,12-13-7-15</inkml:trace>
  <inkml:trace contextRef="#ctx0" brushRef="#br0" timeOffset="481920.2705">14918 15157 221 0,'8'3'119'16,"3"5"-5"-1,0 14-115-15,-8 8 0 16,-3 21 6-1,-7 4 1 1,-11 1-9-16,6 14 1 0,5-14-67 16,7-17-2-1,0-20-50-15,7-19-11 16,16-23 74-1</inkml:trace>
  <inkml:trace contextRef="#ctx0" brushRef="#br0" timeOffset="482113.277">15070 15212 206 0,'0'0'130'16,"4"0"-7"-16,-4 26-109 15,0 4 0-15,0 9-11 16,3 10 1 0,-3 3-5-1,0-1 1-15,0 5-41 16,0-8 0-1,0-11-86-15,-7-23-9 0,-1-14 36 32</inkml:trace>
  <inkml:trace contextRef="#ctx0" brushRef="#br0" timeOffset="482443.2844">14766 15234 219 0,'19'-7'126'16,"22"3"-4"-1,29-3-115-15,15 3 0 0,11 1-30 31,4-1 0-31,-15 0-75 0,1 0-4 16,-31-7-9 0,-25-11-5-1,-15-11 139-15,-15-4 0 0,0 4 75 31,-7 7-4-31,-1 7-30 0,4 19-1 16,-7 8-26 0,-7 36 0-16,-8 19-14 15,-15 15 0 1,1 10-15-1,-5-3 2-15,0 11-27 0,4-15 1 32,5-11-75-32,6-15-4 0,23-25-28 31,7-30-10-31</inkml:trace>
  <inkml:trace contextRef="#ctx0" brushRef="#br0" timeOffset="482770.2931">15577 15283 198 0,'0'3'123'0,"0"30"-6"0,-15 15-108 32,-3 19 1-32,0 7-5 0,6 3 0 15,12-8 7 1,23-9 0-16,29-23-3 15,10-30 2-15,-3-10-11 32,-18-34 0-32,-11-4 0 0,-26-3 0 15,-8 15 0 1,-29 6 0-16,-15 16-13 15,7 7 1 1,11 7-28 0,19 16 1-16,11-2-81 15,26-9-9-15,19-12 25 31</inkml:trace>
  <inkml:trace contextRef="#ctx0" brushRef="#br0" timeOffset="482949.2974">15896 15131 171 0,'-7'-7'115'0,"7"3"-6"15,0 4-106 1,4 15 0 0,29 28-19-16,7 20-1 0,16 15 5 31,-1 17 1-31,-10 10-42 0,-38 5-4 15,-7 5-41 1,-59-27-3 0</inkml:trace>
  <inkml:trace contextRef="#ctx0" brushRef="#br0" timeOffset="483307.3068">13381 15385 190 0,'-11'26'125'15,"-4"18"-6"1,1 30-102-16,14 15 1 0,0 7-8 31,36-4 1-31,28 0-35 0,20-10 0 16,16-12-105-1,23-22-8 1,6-33 23-16</inkml:trace>
  <inkml:trace contextRef="#ctx0" brushRef="#br0" timeOffset="483917.3222">16155 14965 215 0,'30'0'122'0,"40"0"-6"16,19-4-109 0,8 4 0-16,-5-4 5 15,-18 4 0 1,-22 0-6-1,-26 19 0-15,-15 21-5 16,-11 20 1-16,-15 24 0 31,-15 16 1-31,-3 19-3 0,8 17 0 16,6-7 0-1,15 10 0-15,4-10 0 16,0-18 0-16,11-14 0 16,-3-23 0-1,-4-19 0 1,-4-18 0-16,-8-19 0 15,-22-10 0 1,-11-8 0-16,-14-8 0 16,-8-21-68-16,-4-4 0 15,8-4-66 1,18 4-13-16,15-1 75 15</inkml:trace>
  <inkml:trace contextRef="#ctx0" brushRef="#br0" timeOffset="484246.3319">17129 15493 174 0,'-3'0'133'0,"3"0"-9"0,0 0-92 31,11 0 1-31,26 0-26 0,22 0 1 16,19 3-8 0,3 1 0-16,-7-4-31 15,-14 0 1 1,-8 0-101-1,-34-4-7-15,-15-7 22 16</inkml:trace>
  <inkml:trace contextRef="#ctx0" brushRef="#br0" timeOffset="484408.3353">17007 15751 232 0,'34'0'133'0,"32"0"-3"15,26-7-124 1,20-8-1-1,-5 4-95-15,-14 0-2 0,-12-4-45 16,-29-7-12 0</inkml:trace>
  <inkml:trace contextRef="#ctx0" brushRef="#br0" timeOffset="491481.6682">18107 15142 27 0,'0'-7'49'16,"0"-1"2"-16,-4-3-35 0,-7 0 0 15,0 4-2 1,-11-5 0-1,7-2 11-15,-7 10 1 16,-1 1 2 0,2 3 1-16,5 0-8 15,9 0 1-15,3 0 0 16,4 0 2-16,0 0-5 15,30 0 0 1,11 0-12 0,7 3 2-1,-4 15-12-15,-3 5 1 16,-18 7 2-16,-20 3 1 15,-3 0 5-15,-22 0 1 16,-19 0-1 0,12-11 1-16,-5-8-8 15,23-6 0 1,8 7-2-1,3 4 1-15,21 7 2 16,16 13 0-16,1 6 0 16,-24 0 0-1,-14-2 3-15,-3 6 0 16,-34-16 2-1,11-4 1-15,-4-10-9 16,16-8 0 0,2-11-74-16,9 0-3 0,3-14-43 31,0-20-11-31,18 4 84 15</inkml:trace>
  <inkml:trace contextRef="#ctx0" brushRef="#br0" timeOffset="491777.6818">18355 15418 133 0,'0'16'89'16,"0"5"-4"0,-4 9-73-16,4 0 2 15,27-8 14 1,17-16 2-1,0-6-2-15,-3-18 1 0,-11-14-19 32,-20-6 1-32,-10-3-12 0,-18-2 0 15,-22 6-2 1,-1 10 1-16,-15 9-52 15,8 15-2 1,7 3-65 0,8 0-12-16,22 11 59 15</inkml:trace>
  <inkml:trace contextRef="#ctx0" brushRef="#br0" timeOffset="492114.6979">18822 15423 27 0,'-19'7'94'16,"-10"8"-4"-1,-4 10-4-15,3 13-4 16,18 6-32-1,12 8 0-15,30-12-35 16,33 0 2 0,15-17-17-16,11-12 0 15,-7-8-33 1,-20-3 1-16,-18 0-99 15,-17-14-7 1,-20-5 24 0</inkml:trace>
  <inkml:trace contextRef="#ctx0" brushRef="#br0" timeOffset="492894.7327">18307 15404 43 0,'4'-4'65'15,"3"-11"-2"1,1 5-32 0,-5 6-1-16,-3 0-9 15,0 4 0-15,-3 0 2 16,-12 0-2-1,-4 8 2-15,-3 14-1 16,11 11-11-16,0-4 0 31,7 1-12-31,4-4 1 16,7-4-83-16,20 0-4 15,9-7-23 1</inkml:trace>
  <inkml:trace contextRef="#ctx0" brushRef="#br0" timeOffset="494070.7671">17629 15455 124 0,'0'0'86'16,"4"0"-6"-16,22 0-160 15,18 0-4-15,12 0-5 16</inkml:trace>
  <inkml:trace contextRef="#ctx0" brushRef="#br0" timeOffset="495305.7946">17722 15326 82 0,'-8'0'100'16,"1"0"-5"-1,-1 0-47-15,5 0-1 16,3 0-22-16,0 0 0 15,0 0-13 1,18 0 0-16,9 0-7 16,-2 12 0-1,5-5-5-15,-4 0 1 16,-11-3 0-1,-8-4 1-15,-3 4 1 16,-4-4 1-16,0 0-2 31,0 0 1-31,-11 0-2 0,-8 0 1 16,0 0-1-1,1 0 0-15,3 0 0 16,4 0 1 0,4 0-6-1,3 0 0-15,4 0-24 16,0 0 1-16,0 0-36 15,0-4 1-15,7 4 5 16,4 0-1 0,-7 0 69-1,-4 0 1-15,0 0 51 16,0 0-3-16,0 0-17 31,-4 0 2-31,-7-4-33 16,-3-3 1-16,-5 3-6 15,4 1 1-15,-3 3 0 16,-1 0 0-1,4 0-3-15,5 0 1 16,2 0-6 0,8 0 1-16,0 0-4 15,15 0 0 1,18 0-10-1,12 0 1-15,7 3 2 0,-12 5-1 16,-7-5 28 0,-14 1 1-16,-15-4-2 15,-4 0 0 1,-33-4-16-1,-12-10 1-15,-7 2-5 16,-3 1 1-16,-5 3-47 31,-3 4 0-31,11 4-75 0,4 0-11 16,8 4 46-1</inkml:trace>
  <inkml:trace contextRef="#ctx0" brushRef="#br0" timeOffset="496772.8293">19226 15356 117 0,'7'0'110'16,"-3"0"-9"-16,-1-4-64 15,-3 1 0 1,0 3-24-16,0-4 1 16,0 4-12-1,0 0 1-15,0-4-1 16,0 4 1-1,0 0 2-15,0 0 0 16,0 0 2 0,0 0 1-16,0 0 1 15,0 0 0-15,0 0 0 16,0 0 0-1,0 0-4-15,0 0 1 16,0 0-6 0,0 0 0-16,0 0 0 15,-3 0 0 1,3 0 0-16,0 0 0 15,-4 0 0 1,4 0 0-16,0 0 0 16,0 0 0-16,0 0 0 31,0 0 0-31,0 0 0 0,0 0 0 15,0 0 0 1,0 0 0-16,0 0 0 16,0 0 0-1,0 0 0 1,4 0 0-16,-4 0 0 0,0 0 0 15,0 0 0 1,0 0 0-16,0 0 0 16,0 0 0-1,0 0 0 1,0 0 0-16,-11 0 0 15,-1 0 0-15,1 4 0 32,7 0 0-32,1 3 0 0,3 8 0 15,0-7 0 1,3 10 0-1,31-1 0-15,11 6 0 0,6 3 0 16,5 0 0 0,-1-4 0-1,-14 1 0-15,-4-5 0 16,-18 0 0-16,-12 4 0 15,-7 4 0 1,0-4 0-16,0 8 0 16,-15-5 0-1,-3-6 0-15,-4-4 0 16,-5-4 0-1,9-3-4-15,3-5 2 16,8-3-75 0,3 0-1-16,4 0-56 15,0-18-12-15,4-16 86 16</inkml:trace>
  <inkml:trace contextRef="#ctx0" brushRef="#br0" timeOffset="497002.8339">19751 15364 209 0,'0'0'121'16,"0"3"-5"-16,0 5-100 16,-4 14 1-16,-3 4-3 15,0 6 0 1,-4 2-13-16,3 2 2 15,8-2-45 1,0-12 1-16,0-11-90 16,0-11-10-1,8-18 37-15</inkml:trace>
  <inkml:trace contextRef="#ctx0" brushRef="#br0" timeOffset="497145.8394">19714 15101 245 0,'0'-3'133'16,"0"-1"-4"-16,0-4-179 15,0 1-1-15,0-4-82 16,0 4-10 0,0 7 52-1</inkml:trace>
  <inkml:trace contextRef="#ctx0" brushRef="#br0" timeOffset="497415.8448">19881 15312 98 0,'8'22'99'15,"6"8"-6"-15,5 6-56 16,-8 1-1-16,-4-11 0 31,-3-11-2-31,-1-8-5 0,1-7 0 16,4 0-20-1,3-11 2-15,4-4-11 16,14 1 0-1,8 6 0 1,4 8 0-16,0 0-49 0,0 15 1 31,-8 7-84-31,-3 8-10 0,-16-11 46 31</inkml:trace>
  <inkml:trace contextRef="#ctx0" brushRef="#br0" timeOffset="497736.8513">19151 15459 192 0,'0'0'124'15,"11"0"-6"1,23-14-101-16,17-8 0 0,5-4-18 31,-8 0 1-31,-7 15-88 0,-15-4-1 31,-11 11-38-31,-4-3-9 16</inkml:trace>
  <inkml:trace contextRef="#ctx0" brushRef="#br0" timeOffset="498649.8722">20826 15079 108 0,'0'0'97'0,"0"0"-5"15,-4 0-75 1,-4 0 1-16,-3 4-7 15,0 18 1 1,4 19 7 0,0 3 1-1,3 4-7-15,4 0 1 0,0-11 8 16,0-11 1-16,11-11-5 15,3-8 1 1,5-7-16 0,3 0 2-1,-7-11-5-15,-7 0 0 16,-1 0 0-1,-3 3 0-15,0 4 0 16,-1 1 0 0,15 3 0-16,9 0 0 15,6-4 0 1,4-3 0-16,-7-4 0 0,-5-4 0 15,-6-7 0 1,-15 3 0 0,-4-6-22-16,0-1 1 15,-11-8-109 1,3-2-6-16,8-5 10 0</inkml:trace>
  <inkml:trace contextRef="#ctx0" brushRef="#br0" timeOffset="498919.8776">21247 14928 157 0,'0'0'97'16,"4"7"-6"0,-4 8-82-16,4 15 2 15,-4 14 25 1,0 11-1-1,4 5-5-15,3-5 1 16,8-11-25 0,11-3 2-16,4-17-8 0,7-8 0 31,0-9-11-31,-8-7 1 15,-3 0-120-15,-14-14-3 16,-12-19-5 0</inkml:trace>
  <inkml:trace contextRef="#ctx0" brushRef="#br0" timeOffset="499079.8808">21107 15061 190 0,'0'0'131'16,"0"0"-9"-1,19 4-105-15,29 3 1 16,18-3-97-16,8-1-3 15,8 1-48 1,-12-4-11-16,-6 0 95 16</inkml:trace>
  <inkml:trace contextRef="#ctx0" brushRef="#br0" timeOffset="499369.8866">21614 14965 197 0,'-3'0'136'16,"3"4"-8"-16,0-4-107 15,26 0 0-15,18 0-48 16,12 0 1 0,10 0-73-1,-6 0-1-15,-12 0-14 16,-22 0-4-16</inkml:trace>
  <inkml:trace contextRef="#ctx0" brushRef="#br0" timeOffset="499529.8914">21730 14806 178 0,'0'11'117'31,"0"8"-8"-31,3 6-95 0,1 16 0 16,-4-1-8-1,0 9 0-15,0 3-12 16,0 3-1-1,7-11-99 1,-7-11-6-16,7-18-10 16</inkml:trace>
  <inkml:trace contextRef="#ctx0" brushRef="#br0" timeOffset="499761.897">22047 14780 211 0,'4'8'120'15,"0"10"-5"1,0 12-113-16,-4 6 0 0,0 16-7 31,0 4 0-31,0-1-33 0,0-4-2 16,7-17-72-1,8-27-10 1,0-10 32-16</inkml:trace>
  <inkml:trace contextRef="#ctx0" brushRef="#br0" timeOffset="499961.901">22147 14817 204 0,'0'0'129'0,"0"19"-7"0,12 10-108 31,-1 8 1-31,4-1-26 0,-4 6 1 16,-4 2-55-1,1 0-2 1,-5-22-51-16,-3-22-10 16,0-11 60-1</inkml:trace>
  <inkml:trace contextRef="#ctx0" brushRef="#br0" timeOffset="500091.9036">21863 14795 201 0,'0'0'129'16,"11"0"-7"-16,26 0-106 15,26 0 0 1,18 0-46-16,19-4 1 15,11-3-97 1,-3-4-9-16,-8-4 27 16</inkml:trace>
  <inkml:trace contextRef="#ctx0" brushRef="#br0" timeOffset="500553.913">22655 14544 107 0,'0'-3'105'16,"-4"3"-7"-16,-17 0-55 16,-2 22 2-1,-6 18-20-15,-2 12 1 16,2 22-9-1,-8 6 0-15,-4 17-6 16,4 2 0-16,-7 1-14 16,11-11-1-1,6-15-19-15,24-27 0 16,3-24-63-1,26-23 1-15,18-12 2 16,12-31-4 0,-4-13 116-16,-12 7 0 15,-10 13 37 1,-23 14-1-16,-7 22-25 15,-11 0 1 1,-15 30-18-16,15 6 0 16,11-2-2-16,8-1 0 15,25-15-5 1,-3-10 0-16,3-8-16 15,-10 0-1 1,-16-11-9 0,-7-12 1-16,-19 1 1 15,-25 11 1-15,-4 4-27 16,0 7 1-16,7 0-87 15,30 0-9 1,11 0 28-16</inkml:trace>
  <inkml:trace contextRef="#ctx0" brushRef="#br0" timeOffset="500783.9176">22770 14659 220 0,'0'0'132'15,"0"-4"-4"1,8 4-117-16,17 7 0 15,20 30-12-15,14 30 0 32,8 28-5-32,-23 9 1 0,-18 29-28 15,-26 3 0 1,-33-3-91-16,-30-15-9 15,-26-14 24 1</inkml:trace>
  <inkml:trace contextRef="#ctx0" brushRef="#br0" timeOffset="501858.9443">22592 15127 8 0,'4'-7'51'15,"-1"-4"1"-15,1-4-2 16,-4 0-1-1,4 1 0-15,0-5-1 16,0 4-11 0,3-3 0-16,-3 6-22 15,0 6-1 1,-4 2-21-16,0 4 0 15,-4 4 2 1,-19 17 0-16,-6 16-10 16,-8 0 1-1,7 4-87-15,11-12-8 16,12-14 10-16</inkml:trace>
  <inkml:trace contextRef="#ctx0" brushRef="#br0" timeOffset="502425.9562">20296 14872 102 0,'0'-7'78'0,"-7"0"-3"15,-16 3-63 1,-10 4 0-16,-8 18 9 16,-4 34 1-1,16 29-5-15,29 19 0 16,15 11-75-16,59 7-2 15,30-22-47 1,7-15-2-16</inkml:trace>
  <inkml:trace contextRef="#ctx0" brushRef="#br0" timeOffset="503134.9711">17526 16743 126 0,'-4'0'128'0,"4"0"-9"16,-4 0-72-1,4-7 0-15,11 1-37 16,22-2 1 0,23-7-9-16,7 4 0 15,7 0-25 1,-3 7 0-16,-11 4-48 15,-12 0-1 1,-3 0-38-16,-15 0-9 16,-12-8 56-1</inkml:trace>
  <inkml:trace contextRef="#ctx0" brushRef="#br0" timeOffset="503325.975">17614 16817 189 0,'4'0'124'16,"29"0"-6"-1,19 0-104-15,26 0 0 0,11 0-41 32,0-3 1-32,0-1-88 15,-30 1-6-15,-4-5 16 16</inkml:trace>
  <inkml:trace contextRef="#ctx0" brushRef="#br0" timeOffset="504041.0049">18655 16632 124 0,'-4'0'111'16,"-3"20"-7"-16,4 9-60 15,-1 12-2 1,4 3-14-16,0 4 0 15,7-8-16 1,11-14 0-16,1 4-10 16,3-12 2-1,1-10-42-15,-2-8 3 16,2 0-97-16,-4-30-8 15,-9-22 31 1</inkml:trace>
  <inkml:trace contextRef="#ctx0" brushRef="#br0" timeOffset="504176.0112">18703 16415 204 0,'0'-3'134'15,"0"-1"-7"-15,0 0-132 16,0 1 1 0,0 3-123-1,0 0-8-15,8-4 12 16</inkml:trace>
  <inkml:trace contextRef="#ctx0" brushRef="#br0" timeOffset="504528.028">19092 16533 173 0,'0'0'76'31,"0"0"-6"-31,0 4-97 16,-3 7-1-16,-8 8 60 15,-12 17 0 1,9 5 15-16,10 3 0 0,4-2-22 31,0 1 1-31,7-13-13 0,19-5 1 31,-4-2-17-31,-3-13-1 16,-4-2-70-1,-8-8-2-15,-3 0-52 16,-4-15-11-16,0-11 75 16</inkml:trace>
  <inkml:trace contextRef="#ctx0" brushRef="#br0" timeOffset="504664.036">18937 16659 192 0,'0'0'124'16,"0"0"-6"-16,14 0-106 16,24 4 1-1,17-1-62 1,19-3-2-16,4 0-69 15,-4 0-12 1,-11 0 52-16</inkml:trace>
  <inkml:trace contextRef="#ctx0" brushRef="#br0" timeOffset="505020.0508">19374 16419 117 0,'11'8'99'16,"7"10"-6"-1,1 15-68-15,6 18-1 0,-10 16-6 31,-15 0 1-31,0 4-45 16,-15-2 0-16,-10-18-84 16,2-17-8-16,5-12 34 15</inkml:trace>
  <inkml:trace contextRef="#ctx0" brushRef="#br0" timeOffset="505348.0628">18814 16541 198 0,'-3'0'116'16,"-1"0"-6"-1,4 22-100-15,0 26 0 16,11 4-3-16,30 3 1 16,18 8-108-16,4-12-2 15,7-10-28 1</inkml:trace>
  <inkml:trace contextRef="#ctx0" brushRef="#br0" timeOffset="506186.1017">17093 14692 52 0,'-4'0'49'15,"-4"0"1"1,-3 4-51 0,0 32 1-16,0 27 5 15,4 29 1-15,-1 37-2 16,1 33 2-1,7 35 10 1,-8 32 0-16,-3 25 26 16,-7 13 0-16,-9 0-2 15,6-15-1 1,-2-35-22-16,4-36-2 15,16-44-66 1,3-34 2-16,3-36-62 16,24-38-8-16,-12-29 59 31</inkml:trace>
  <inkml:trace contextRef="#ctx0" brushRef="#br0" timeOffset="507291.1379">17499 14806 73 0,'-7'-11'84'16,"-7"-4"-3"-16,-5-3-54 15,4-8 0 1,0 0-11-16,4 8 2 0,0 0 4 31,0-1 2-15,4 4-13-16,7 0-1 15,14 1-13 1,31-1 1-16,21 4 4 0,31-5 0 16,29 6 4-1,36-8 0-15,42 3-2 16,37-11 1-16,29 0-4 31,30 0 1-31,19-3-1 0,33 3 0 16,10-4 0-1,17 4 1 1,13 4 1-16,-3-7 0 15,0 7 1 1,-15-4 1-16,-11 0-2 0,-30 4 1 31,-33 7-1-31,-63 4 1 0,-41 4 2 31,-62 3 1-31,-45 0-10 16,-41 4 1-16,-19 0-7 16,-10 8 1-1,-11 21 7 1,-8 27 0-16,-11 31 4 15,-19 28 1-15,-7 29 0 16,-4 23 0-16,-7 16 0 16,4 18 0-1,-8 16 0 1,7 8 1-16,1-3 3 15,-4-2 1 1,7-24-1-16,0-18 1 0,-4-31-7 31,34-28 2-31,8-20-4 16,3-21 0-16,7-8 0 15,4-22 0 1,16-12 0-16,-9-2 0 0,0-5 0 31,-6-3 0-31,-9-4 0 0,-3 4 0 31,-7 0 0-31,-27 4 0 16,-18 7 0 0,-21-8 0-16,-24 0 0 15,-40 1 0-15,-33-1 0 16,-60-3 0-1,-52 4 0 1,-95-5 0-16,-71 13 0 16,-112 13 0-1,-73 16 0-15,-82 25 0 0,-40 26 0 16,-5 19 0-1,20 7-76-15,66-9 0 16,66-30-59 0,120-46-13-1,76-63 84-15</inkml:trace>
  <inkml:trace contextRef="#ctx0" brushRef="#br1" timeOffset="550541.4164">18996 10108 0 0,'-4'-7'39'16,"1"-4"2"-1,-5-7-23 1,8 10 2-16,-3 1-10 15,-5-1 0-15,4 4-4 16,0 1 0 0,1 3-6-16,-5 0 0 15,-6 3 0 1,-1 12 0-1,0 0 0-15,0 11 0 16,4-4 0-16,0 0 0 16,3 4 0-1,1-4 1 1,-1 4 2-16,5-7-1 0,0 10 3 31,-5 1-1-31,-3 2 1 0,0 6 1 16,-1 6 2-1,2 0 1-15,2 0-1 16,5 4 1-1,3-14-6-15,0-5 3 16,0-3-2 0,0 7 3-16,0-1 1 15,-4 6-1 1,-4 6-3-16,1 8 0 15,-1-4-2-15,4 1 0 16,4-13 1 0,-3 4 1-16,3-14-2 15,0 1 0 1,0-6-3-16,0 2 0 15,0-1 4 1,0 11 0-16,3 4 3 16,5 3-1-1,-1 6-4-15,1 1 0 16,0-6 0-1,-1-4 1-15,4-4 2 16,-4-12-1 0,1 2-2-1,-1-5 1-15,1-2-3 0,-5 2 1 16,1 0 1-1,4 4 1 1,-2 4 0-16,13 0 0 16,4 7-1-16,2-4 1 15,-2-6 0 1,-5-1 1-16,1 0-1 15,-4-1 1 1,7 6-1-16,-4-8 2 16,0-5-3-16,9 1 1 15,-5 0-1 1,4 4 1-16,3-2 1 15,-2-6 0 1,-6 0-1-16,-6-3 1 16,4-4-1-1,-5-1 0-15,-2-3 0 16,-1 4 0-1,4 0-1-15,-1-4 0 16,1 0 1 0,4 0 0-16,3 0 1 15,-3 0 0-15,6-11-2 31,2-1 1-31,6-3 0 0,-3 5-2 16,-1-4 3 0,-3-2-1-16,4 1 0 15,-5 1 0 1,-2-4 0-1,-1-1 0-15,8-8-1 16,-1 6 1-16,-3-5 1 31,-4 0-1-31,1-3 1 0,-1-5 0 16,-4-3-2-1,-2 1 0-15,1-2-1 16,-5 2 0-16,10-1 0 31,-7-4 0-31,-8 12 1 16,4-4 1-16,1 3 0 15,-1 1 1-15,-1-1-1 16,-2 0 0 0,3 5 0-16,-7-6 1 15,0 2-1 1,3 0 0-1,8-12-1-15,-4 4 1 0,0-3-3 16,1-4 1 0,2-3 1-16,-3 12 0 15,4-1 1 1,0-2 1-16,-4-9-1 15,4 6 0 1,0-2 1 0,-8 1 0-16,7-9-1 15,2 3 0-15,-5-1-2 31,-4 8 1-31,-7 5 0 0,0 3 0 16,0-5 0 0,0 2 0-16,0-8-2 15,-11 0 1-15,-4-1-1 31,-3 1 0-31,3 3 0 0,-4 12 0 16,-3-5 1 0,-8 1-2-16,-10-4 1 15,3 8 0 1,-4 3-2-16,-3 7 1 15,-1 5-1 1,-14 3 0-16,-12 7 1 16,-3 4 0-1,4 0 0-15,-1 0 1 16,1 0-1-1,0 11 0-15,-4 7-2 16,-15 12 0 0,4 14-3-16,3 19 0 15,4 21-97 1,23 23-6-16,10-10-4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9:16:07.5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59 815 74 0,'0'0'84'0,"0"0"-3"15,-4 0-40 1,-3 26 0-16,3 3-6 15,4 20 2 1,19-5-6-16,21-3 0 16,27-12-10-1,3-10 1-15,8-19-16 16,-4 0 1-16,-7-23-7 15,-15 1 0 1,-12-7 0-16,-13 3 0 16,-17-3-41-1,-10-17 1-15,0 18-91 16,-10-9-10-1,-17-4 37-15</inkml:trace>
  <inkml:trace contextRef="#ctx0" brushRef="#br0" timeOffset="263.0029">23315 510 190 0,'-4'0'122'16,"-8"0"-6"-1,1 0-106-15,1 0 0 16,-2 0-46-1,9 0 0-15,3 0-81 16,0 0-9 0,0 0 34-16</inkml:trace>
  <inkml:trace contextRef="#ctx0" brushRef="#br0" timeOffset="447.0078">23392 410 158 0,'4'0'105'15,"-4"0"-9"1,7 0-94-16,-7-4 0 0,4 4-76 31,4 0-3-31,-1 0-27 16,4 0-4-16</inkml:trace>
  <inkml:trace contextRef="#ctx0" brushRef="#br0" timeOffset="845.0179">23196 121 89 0,'-63'-7'97'15,"0"7"-5"-15,-19 52-56 16,-21 29 0-1,-1 44-21 1,30 15 3-16,30 12-13 16,44 10 1-1,29-14 6-15,60-25 0 0,26-43 8 31,40-35-1-31,20-31-3 0,29-14 0 16,-4-37-8 0,-31-33 1-1,-17-30-10-15,-55-21 0 0,-42-23-5 31,-55-8 0-31,-44 50-1 0,-37 23 1 16,2 24 2 0,-2 7 0-1,-30-14-117 1,-30 10-4-16,5 11-12 15</inkml:trace>
  <inkml:trace contextRef="#ctx0" brushRef="#br0" timeOffset="5503.085">3592 4418 24 0,'0'3'38'31,"0"4"0"-31,-7 1-2 15,3-1-1-15,-3-3-2 16,0 3 1 0,-1-3-7-1,1-4 0-15,-1 0-16 16,0 0 0-16,-3 0-8 15,8-8 1 1,-1-6-4-16,4-8 0 16,0 3-4-1,0-3 2-15,0 3-4 16,15 5 1-1,7-1 0-15,8 11-1 16,3 4 5 0,12 15 1-16,3 11 6 15,0 3-1 1,4-10 17-16,-4-1 0 15,-4-18 4 1,1 0 0-16,-5-22-19 16,-10-7 0-16,-4-8-83 15,-15-4-1 1,-7 0-40-16,-4 8-6 15</inkml:trace>
  <inkml:trace contextRef="#ctx0" brushRef="#br0" timeOffset="6195.093">3581 3897 10 0,'-14'0'35'15,"-5"0"2"1,-11 26-24-16,0 4 2 16,1 2-4-1,-5 17 1-15,-3 2 1 16,1 8 0-1,-1 7 1-15,7-2 1 16,12 2-7 0,10-3 0-16,8-1-3 15,11 8-1 1,15 4-4-16,18 7 1 15,8-3-23 1,11 0-1-16,7-20 9 0,12-13 0 31,-1-19 42-31,5-15-1 0,3-11 18 31,0-11-2-31,14-34 0 0,5-4 0 16,-4-24-16 0,-12-7 0-1,-7-13-15-15,-26-3 0 16,-26-11-17-1,-33 4 1 1,-29 7-10-16,-60 4 1 0,-33 29-1 16,-30 26 1-16,-18 30-92 15,11 7-6 1,7 18 0-1</inkml:trace>
  <inkml:trace contextRef="#ctx0" brushRef="#br0" timeOffset="7714.1135">584 4299 91 0,'-3'-11'76'16,"0"3"-2"0,3 4-57-1,0 4 0-15,0 0 6 16,0 0 0-16,14 8-8 15,1 11 1 1,7 7-5-16,4-1 1 16,0 2 1-16,0-2 0 15,0 8-2 1,-4-3 1-16,-3 3-5 15,-1-7 0 1,-3-4 2-16,0-7 0 16,-4-1 7-1,0 1 0-15,-4-7-6 16,-3-8 0-1,0 0-9 1,0-8 1-16,-4-17-2 16,0-5 0-16,0-11 0 15,0-7 0 1,0 1-20-16,0-5 2 15,0 0-92-15,4 8-1 16,-1 11-14 0,8-23-2-16</inkml:trace>
  <inkml:trace contextRef="#ctx0" brushRef="#br0" timeOffset="8392.121">1092 4318 87 0,'4'0'87'15,"0"3"-3"-15,7 20-53 16,4 6 1 0,-1 4-9-16,1-3 1 15,-7-4-7 1,-1-8-1-16,-3 0-7 15,-4-10 1 1,0-4 3-16,0-2 1 16,0-2-1-16,0 0 0 15,0-14-11 1,0-19 1-16,0-4-6 15,0 0 0 1,0 0-2-16,0 4 1 16,0 4 0-1,3 7 0-15,12 7 2 16,0 12 0-1,14 3 4-15,-2 6 0 16,2 20 2 0,-10-3 1-16,-1-1 5 15,-7-7 0 1,-7-8 0-16,-4-7 0 15,0 0-7-15,0-22 1 16,0-12-9 0,0-3 1-16,7 16-2 15,16 2 0 1,6 15 6-1,1 4 0-15,7 4 4 16,-4 18 0-16,0 0-3 31,-10 8 0-31,-5-15-36 0,-7-8 0 16,-7-7-93-1,-4 0-10-15,0-7 30 16</inkml:trace>
  <inkml:trace contextRef="#ctx0" brushRef="#br0" timeOffset="9161.1295">1777 3705 38 0,'0'0'47'15,"-7"0"2"-15,-4 0-25 16,-4 19 2 0,-3 14 18-16,-1 11-2 15,8 8-14 1,7-8-1-16,4 0-11 15,11-14 1 1,15-8 0-16,15-15 0 16,0-7-39-1,3-3 1-15,1-20-85 16,-5-6-9-16,-6-15 25 15</inkml:trace>
  <inkml:trace contextRef="#ctx0" brushRef="#br0" timeOffset="9485.1421">2022 3709 71 0,'-4'11'81'0,"1"8"-3"16,-1 20-41 0,4 6-1-16,15-4 6 15,22-16 1 1,11-9-7-16,-4-16 0 15,4 0-18 1,-18-23 1-16,-8-6-14 16,-22-4 0-16,0 3-8 15,-33 4 0 1,-15-3-4-1,0 10 1-15,6 8-15 16,13 4 1 0,7 7-24-16,7 0-1 15,8 7-17 1,7 1-3-16,0-5-23 15,15-3-3-15,7 0 39 16</inkml:trace>
  <inkml:trace contextRef="#ctx0" brushRef="#br0" timeOffset="9739.1531">2248 3528 90 0,'0'0'87'0,"-8"0"-6"0,-3 0-51 31,8 18 0-31,3 5-2 15,18-5 0-15,15 8-10 32,5-4 0-32,2 4-2 15,-14-1 0-15,-11 9 0 16,-15 10 1-1,-4 4-30-15,-21 4 1 16,-2-15-112 0,2-4-8-16,2-14 9 15</inkml:trace>
  <inkml:trace contextRef="#ctx0" brushRef="#br0" timeOffset="11276.2114">2529 3362 23 0,'-3'0'44'0,"-1"0"2"15,4 7-15-15,0 4 2 16,0 11 4 0,0 5 1-1,11 5-18-15,4 2 1 16,0-11 8-16,-1-13-1 15,-3-10-3 1,8 0 1-16,-4-18-22 16,-4-16 0-1,-4 4-4-15,1 4 1 16,-5 5-10-1,1 10 0-15,0 7 2 16,7 4 0 0,3 7 21-16,9 13-1 15,3-11 18-15,4-9 0 16,-1 0-10-1,-3-9 2 1,-4-11-23-16,-18-5 0 16,-4 3-7-1,0-5 2-15,-22 6-44 16,0 3 0-16,6-1-79 15,6 0-9 1,10-3 43 0</inkml:trace>
  <inkml:trace contextRef="#ctx0" brushRef="#br0" timeOffset="11583.2232">2903 2940 110 0,'0'12'102'0,"0"11"-6"16,0 17-66 0,0 5 0-16,12 6-4 15,6-11-1-15,8-6 3 31,0-19 0-31,0-8-15 16,-1-7 1-16,2 0-22 16,-9-4 0-16,1-7-40 15,-12 4 0 1,-3-1-74-16,-4-7-9 15,0 8 37 1</inkml:trace>
  <inkml:trace contextRef="#ctx0" brushRef="#br0" timeOffset="11749.229">2836 3137 133 0,'12'0'101'16,"25"-15"-6"-1,11-7-82 1,11-12 0-16,1 5-98 15,-9 3-5-15,-10-3-16 16</inkml:trace>
  <inkml:trace contextRef="#ctx0" brushRef="#br0" timeOffset="12045.2406">3159 2878 259 0,'0'0'-115'15,"18"-7"336"-15,12-12-197 0,-1-2-1 16,12 1-35 0,-15 6 1-16,0 3-98 15,-15 0-7 1,-11-3 8-16</inkml:trace>
  <inkml:trace contextRef="#ctx0" brushRef="#br0" timeOffset="12259.2485">3207 2709 129 0,'0'0'98'15,"0"0"-7"-15,12 0-58 16,2 14 2 0,1 12-7-16,0 11 0 0,-8 8-22 31,0 2 1-31,-3-6-9 0,0-11 0 15,-4-8-40 1,3-11-1 0,1-7-73-16,7-4-11 15,1-15 40 1</inkml:trace>
  <inkml:trace contextRef="#ctx0" brushRef="#br0" timeOffset="12576.2604">3415 2676 91 0,'0'3'83'15,"0"9"-4"1,4 2-44-16,10 8 0 16,5 0 17-1,14-4 1 1,0-10-19-16,12-8 1 15,-8-14-29 1,-12-12 2-16,-14 0-8 0,-11-4 0 16,-14 8-2-1,-27 11 1-15,-7 7-7 16,0 4 0-16,7 0-30 31,12 11 1-31,6 0-27 16,16 1 0-16,7-2-35 15,0-5-6-15,0-5 37 16</inkml:trace>
  <inkml:trace contextRef="#ctx0" brushRef="#br0" timeOffset="12792.2685">3411 2483 135 0,'0'0'96'16,"0"0"-6"-16,0 12-71 31,14 17 1-31,9 4-3 16,-1 4 0-16,4 11-13 15,0 3 0-15,7-2-48 16,-11-5 2 0,-3-14-68-16,-8-15-8 15,-7-15 48 1</inkml:trace>
  <inkml:trace contextRef="#ctx0" brushRef="#br0" timeOffset="13074.275">3552 2281 162 0,'15'-12'103'16,"18"5"-7"-16,19 7-92 15,14 0 0 1,8 30-3-16,-7 29 1 0,-11 26-34 31,-23 21 0-31,-22 9-70 16,-22 10-8-1,-34-10 37-15</inkml:trace>
  <inkml:trace contextRef="#ctx0" brushRef="#br0" timeOffset="13459.283">2184 3144 151 0,'-17'18'100'15,"13"20"-8"-15,4 21-85 16,37 26 1 0,37 14-14-1,11 8 0-15,15-18-91 16,-4-19-8-16,-7-44 7 15</inkml:trace>
  <inkml:trace contextRef="#ctx0" brushRef="#br0" timeOffset="15614.3175">4077 3971 26 0,'-3'0'39'31,"3"0"12"-31,-4 0-2 16,1 0 2-16,3 0 0 15,0 3-14 1,0-3 0-16,0 0-16 15,-4 0 2 1,0 0-14 0,4-7 1-16,0-4-4 15,-4-7 1 1,-3-1-2-16,3-7 0 0,0 4-3 15,0-4 1 1,4-10-2 0,0-1 0-16,0-4 0 15,0 0 0 1,0-7 1-16,0 8-1 0,4-1 2 31,0 4 0-31,0-3 1 16,3-4 0-16,-3 3 1 15,4-3 0 1,-5-5 1-16,1 5 0 0,-1 0-2 31,-3-7 0-31,4 10-3 16,0-7 1-16,-1 0-2 15,5 0 0 1,-4 3 0-1,-1 5 1-15,1-5 1 16,4 9 0 0,-5-1-1-16,1 0 1 15,-4 0-2 1,0-7 1-16,3 3-1 15,1 1 1 1,0-4-1-16,-1-5 0 16,-3 13 0-16,4-5 1 15,-4 8 1 1,0-9 0-16,4 3-1 15,-4 5 0 1,4-6-1-16,-4 3 0 0,0 4 1 31,0-8 1-31,0 4 0 16,-4 4 1-16,4 3-3 15,0 8 0 1,-4-1 0 0,0 9 0-16,1-8 0 15,-1 4 0-15,0 3 0 16,1 4 0-16,3-4 0 15,-4 11 0 1,4-3 0 0,0 0 0-16,0 7 0 15,-3 0 0 1,3 0 0-16,0 0 0 15,0 0-3 1,0 0 1-16,0-4-3 16,14-4 1-1,9 8 0-15,6-4 1 16,12 1 2-16,4 0 1 15,3-1 0 1,7 4 1-16,8 0-1 16,7 0 1-1,15 0-1-15,15 0 1 0,12 0 3 31,24 0 1-31,13 0-1 16,18 0 2-16,6 0-6 16,-2 0 0-1,6 0 0 1,-35 0 0-16,-20 0 0 15,-26 0 0 1,-25 0-80-16,-23 0 0 0,-12 0-56 31,-13 0-12-31,-16 0 88 0</inkml:trace>
  <inkml:trace contextRef="#ctx0" brushRef="#br0" timeOffset="16642.3304">3870 5045 38 0,'-3'0'66'16,"-1"0"0"0,0 0-17-1,4 0-2-15,-4-4-9 16,4 4 0-16,0-4-25 15,0 4 1-15,0 0-17 16,0 0 2 0,0 0-3-16,0 15 2 15,0 15 8 1,4 25 2-1,0 15 5-15,0 8 0 0,-4 21 0 32,0 4 1-32,-4 11 0 15,-15 15 1-15,0-6-4 16,1-9 0-1,-1-9-7-15,8-17 1 0,1-8-2 32,-2-17 1-32,-3-4-2 15,4-11 1-15,7-15-2 16,-3 0 1-1,4-14 0 1,-5-8 1-16,8-7-1 16,0 0 1-16,0-4-3 15,18 3 0 1,24-3 0-16,31 0 0 15,27-3 0 1,30-8 0-16,25-4 0 16,5 0 0-1,10 0 0-15,-18 0 0 16,0 4 0-1,-11 0 0-15,-1-4 0 16,-13-3 0 0,-17 7-27-16,-10 4 2 0,-22 7-105 15,-22 0-7 1,-4 0 15-1</inkml:trace>
  <inkml:trace contextRef="#ctx0" brushRef="#br0" timeOffset="20293.3913">6029 1831 8 0,'-18'0'18'0,"3"0"8"0,4-4 2 15,-1-7 5 1,2 11 0-16,2-4-10 15,1 4 1-15,-1 0-22 32,8 0 1-32,0 0-5 0,0 0 0 15,0 0 5 1,19-4 2-16,3 4-1 15,19 0 2 1,14 0 5 0,16 0 1-16,14 0 6 15,26 4 0-15,8-4 1 16,14 0 0-1,8-8 0-15,-12 1-1 16,-7-4-9-16,-33 0 1 16,-18 4-7-1,-31-1 0-15,-13 5 1 16,-17 3 0-1,-2 0-3-15,-8 0 0 16,0 0-4 0,0 0 1-1,0 0-2-15,0 7 1 16,0 0 0-16,-4-3 2 15,4 0-1 1,-4 3 1-16,0 4-3 16,4 4 1-1,4 22-2-15,-4 7 1 16,0 19 4-1,0 10 0-15,0 24 2 16,0 6 0-16,0 19 2 16,0-11 0-1,4-20 13-15,0-20 0 16,-4-31 7-1,4-18 1-15,-4-11-6 16,3-3 0 0,-3-4-11-16,0-1 0 15,0-3-9 1,0 0 0-16,0 0-7 15,0-3 1 1,4-1-84-16,-4 4-3 16,0 0-35-1,0-8-10-15</inkml:trace>
  <inkml:trace contextRef="#ctx0" brushRef="#br0" timeOffset="21777.4173">7000 2797 22 0,'-8'0'47'16,"-11"0"1"-16,1-4-19 15,-8-3-2-15,1 7 2 16,6-4-1-1,0 4-5-15,8 0-1 16,0 0 1 0,4-3-2-16,-1 3-3 15,4 0 0 1,-3-4-8-16,4 4 1 15,-1 0-8 1,0 0 2-16,4 0-5 16,0 0 1-1,0 0 0-15,0 0 0 16,0 0 2-1,-3 0 1-15,3 0 1 16,-4 0 0-16,0 0-2 31,0 0 0-31,-3 0-2 0,-1 0 1 16,1 0 1-1,-4 0 0-15,0 0 0 16,3 0 0 0,-3 0-2-1,-3 0 0-15,3 0-1 0,-1 0 0 16,1-4-2-1,3-3 1-15,5 4-4 16,3 3 0 0,0 0 0-16,0 0 0 15,0 0 5 1,11 3 1-16,12 4 2 15,21 1 1 1,26-5-2-16,19-3 1 16,19 0-1-1,14 0 0-15,0 0 1 16,-11 0 1-1,-15 0 6-15,-18 0 0 16,-22-7 3 0,-23-1 0-1,0 2-6-15,-22-2 1 16,-7 4-5-1,-4 4 1-15,0 0-1 0,0 0 1 16,0 0-2 0,0 0 1-16,0 0-2 15,0 0 1 1,0-7-8-1,0 7 2-15,0 0-5 0,4 11 1 16,-1 15 4 0,1 15 0-16,8 21 5 15,-9 27 1 1,1 18 0-16,3-5 0 15,0-4-22 1,1-25 1-16,-4-17-106 31,-4-27-6-31,0-22 12 0</inkml:trace>
  <inkml:trace contextRef="#ctx0" brushRef="#br0" timeOffset="22676.4271">6763 2811 41 0,'-8'-3'59'31,"-3"-3"0"-31,0-6-24 0,0 1-1 16,4-1-3 0,-1 9 0-16,1-4-13 15,3-1 1-15,0 8-9 16,0-3 0-1,1 3-9-15,-1 0 0 16,0 0-5 0,0 7 1-16,1 7 2 31,-4-2 1-31,7 6 2 0,0 1 1 15,0 10 1 1,0 12 0 0,0 13 1-16,0 17 1 15,3 14-2 1,4 8 1-16,5 9-1 0,-12 6 2 15,0-5 1 1,0 4 1 0,0-3 3-16,-8-12 0 15,1-15 2 1,3-18 0-16,1-18 1 15,-1-15 0-15,-3 0-2 32,-1-11 0-32,1-5-7 0,-1-2 2 15,1-1-7 1,-4-3 0-16,-4 0 0 15,4-4 0 1,3 3 0 0,4-3 0-16,4 0 0 0,4 0 0 15,34-15 0 1,35-6 0-16,31-12 0 15,11-1 0 1,-1 8 0-16,-17 8 0 16,-8 6 0-1,-15 12 0 1,-11 0-29-16,-3 0 1 15,-1 0-102 1,-8 0-8 0,-2-3 20-16</inkml:trace>
  <inkml:trace contextRef="#ctx0" brushRef="#br0" timeOffset="23181.4326">7714 3270 57 0,'-3'-4'73'16,"-1"-7"-1"-1,-7 0-29 1,7 3-1-16,0-3-11 0,1 7 0 15,-1 4-24 1,4 0 2-16,-8 0-9 16,1 12 1-1,0 10 8 1,7 19 1-16,0 14 6 15,0 23 0-15,7 11-2 16,0 9 0 0,1-5-2-16,-8-1 0 31,4-22-1-31,-1-11 0 0,-3-22-4 15,0-11 0 1,0-11-5-16,0-7 2 16,-3-6-4-1,-19-2 0-15,-20 0 0 16,-24 0 0-16,-19 0-8 31,-12 0 2-31,1 0-82 0,11 4-2 16,11 8-42-1,26-9-11-15,18-3 99 16</inkml:trace>
  <inkml:trace contextRef="#ctx0" brushRef="#br0" timeOffset="23827.4395">7181 4096 19 0,'-4'-7'45'16,"-3"-8"12"-1,3 0-2-15,-3 5-11 16,7 2-1-16,-4 1-21 31,1 7 0-31,3 0-7 0,0 15-1 16,0 36 10-1,3 19 2-15,15 22-4 16,1 23 1-1,0-8-10-15,-5 0 0 16,-2-15-15-16,-5-14 0 31,1-16-94-31,3-13-2 0,-4-24-27 31,0-14-8-31</inkml:trace>
  <inkml:trace contextRef="#ctx0" brushRef="#br0" timeOffset="24463.4465">6744 4783 65 0,'-7'0'75'0,"-8"0"-4"31,4 0-48-31,7 15 1 0,4 6 0 16,41 13 0 0,44-8 8-1,37-8 0-15,30-14-3 16,0-4-1-1,-7 0-13-15,-28-11 1 16,-20 2-9 0,-34 7 1-1,-23-2-2-15,-17 4 0 0,-12 0-8 16,-11-3 0-1,0-6-8-15,0-5 1 16,-3 3-3 0,-5 0 0-1,4 11 2-15,1 0 1 0,-1 22 11 31,0 30 1-31,-4 10 3 0,5 12 2 16,-1-4-6 0,1-3 1-16,-1-5-35 15,-7-10-1 1,-4-4-83-1,-7-11-10-15,-16-18 32 0</inkml:trace>
  <inkml:trace contextRef="#ctx0" brushRef="#br0" timeOffset="24787.4501">6485 4857 142 0,'0'0'109'0,"0"22"-8"15,7 26-68 1,12 29-2-1,-1 16-6-15,5 13 0 0,-9-2-13 32,1-8 1-32,-8-18-10 0,1-12 1 15,-8-21-54 1,8-24 1-16,-1-10-81 15,11-11-11 1,12-32 51 0</inkml:trace>
  <inkml:trace contextRef="#ctx0" brushRef="#br0" timeOffset="25921.4654">7614 5130 41 0,'0'0'44'15,"0"0"1"1,0 14-1 0,0 16 2-16,0 19-2 0,4 13-3 31,-1 19-1-31,5 0-6 15,-4 4 1 1,-4-11-14-16,0 0 1 0,0-19-14 16,0-4 1-1,0-9-6-15,0-6 1 16,0-10 2-1,0-8 1 1,0-6-1-16,0-9 0 16,0-3-4-1,0 0 1-15,0-3-3 16,-4-16 0-16,-14-3 0 15,-23 0 0-15,-18-3 0 16,-23 5 0 0,-22 13 0-16,-17 3 0 15,-17 4 0 1,16 0 0-16,15 0-11 31,22 0 1-31,37 0-42 0,21 0-2 16,16-4-70-1,11-10-9-15,0-12 43 16</inkml:trace>
  <inkml:trace contextRef="#ctx0" brushRef="#br0" timeOffset="26345.47">6496 4982 45 0,'-15'-7'61'31,"4"-1"-3"-31,-11-6-19 0,3-5 0 16,1 8-1-1,7 0-2-15,11-4-23 16,15-3-1 0,40-8-9-1,34-8 1-15,15 5-34 0,6 7 1 16,-10 15-68-1,-18 7-7-15,-19 7 34 16</inkml:trace>
  <inkml:trace contextRef="#ctx0" brushRef="#br0" timeOffset="26860.4756">7085 5772 19 0,'0'11'70'16,"3"11"2"-16,16 19-9 15,7 10-1 1,4 13-16-1,3 9-1-15,-4-3-16 16,-6-8 0-16,-8 2-16 16,-8-20 1-16,-7-4-8 15,0-7 1 1,0-10 2-1,-7-5 1-15,-16-7-4 16,-13-7 1 0,-16-4-8-16,-34-11-1 15,-25-19-4-15,-29-10 1 31,-31 3 0-31,-18 18 1 0,-18 16 3 16,-4 3 0 0,18 22-21-16,30 11 0 15,37 0-102 1,44-7-8-1,38-15 15-15</inkml:trace>
  <inkml:trace contextRef="#ctx0" brushRef="#br0" timeOffset="27325.4807">6566 5451 65 0,'0'0'64'0,"0"0"-3"0,0 12-37 31,-3 12 1-31,-1 14 2 0,4 2 0 15,0 1-15 1,0 7-1 0,7 1-71-16,0-13-2 15,-3-7-35 1,0-7 1-16</inkml:trace>
  <inkml:trace contextRef="#ctx0" brushRef="#br0" timeOffset="28276.4939">7007 1675 14 0,'-11'0'56'15,"3"0"2"-15,-7 0-17 16,15 0 0-16,8 0-13 31,48-11 0-31,28-4-10 0,58-3 1 16,35 0-9-1,56 2 2-15,38 10-6 16,14 2 0-1,4 4 0-15,-34 0 0 16,-21 0-5 0,96-15-52-1,-467 15 104 1,381-11-161-16,-170 4 8 15,-33-1-5 1,-8 1 66-16</inkml:trace>
  <inkml:trace contextRef="#ctx0" brushRef="#br0" timeOffset="28772.5003">9562 1462 75 0,'0'-4'69'16,"-3"-4"-2"-1,0 5-65-15,3 3 1 0,0 15 4 31,0 32 1-31,21 38 17 0,-6 29 1 16,4 34-7 0,-1 14 1-16,1 8-14 15,-5-11 1-15,-6-23-7 31,-1-21 1-31,-3-27-92 0,0-28-5 16,-23-20-4 0</inkml:trace>
  <inkml:trace contextRef="#ctx0" brushRef="#br0" timeOffset="29105.5039">8804 2827 96 0,'14'0'98'0,"49"0"-6"16,41-11-53-1,63 0-1-15,37-4-5 32,21-8-2-32,1 5-10 0,-26 4 0 15,-30-1-13 1,-40 4 0-1,-30 2-39-15,-41 2 1 0,-21 7-71 32,-35 0-6-32,-14 0 4 0,-41 7-5 15</inkml:trace>
  <inkml:trace contextRef="#ctx0" brushRef="#br0" timeOffset="29459.5078">9033 2867 189 0,'-4'-7'85'0,"0"-1"-5"16,-3 8-97 0,3 19 1-16,1 32 41 15,3 34 1 1,0 23-3-16,0 13 0 15,3 12-15 1,-3-3 1 0,8-20-16-16,-5-21 1 0,5-23-66 31,7-25 1-31,3-30-42 0,27-11-7 15,3-44 74 1</inkml:trace>
  <inkml:trace contextRef="#ctx0" brushRef="#br0" timeOffset="29923.5128">10359 2650 167 0,'0'-8'90'0,"0"8"-6"15,0 8-85 1,0 35 1-16,0 35 25 15,3 33 1 1,16 22-8-16,7 7 1 16,0 3-9-16,3-12-1 31,-6-24-1-31,3-12 0 0,-8-21-2 15,-3-15 0 1,-7-22-1-16,-1-15 0 16,-7-7 2-1,-4-4 1-15,-29-4-3 16,-41-7 1-1,-37 0-11 1,-49-7 2-16,-40 0 0 16,-29 7 0-16,-15 0-31 31,40 18 0-31,26 1-94 0,67-1-9 15,44-14 29 1</inkml:trace>
  <inkml:trace contextRef="#ctx0" brushRef="#br0" timeOffset="30489.5189">9662 4000 88 0,'0'-7'94'31,"0"-4"-5"-31,0-4-50 0,0 4 0 16,0 4-20-1,0 3 1-15,0 4-16 16,4 0 0-1,3 11 11 1,12 33 0-16,0 34 5 16,7 18 0-16,3 18-11 15,-6 4 1-15,-1-12-19 16,-4-5 0-1,1-12-103-15,-1-12-2 16,-3-18-13 0</inkml:trace>
  <inkml:trace contextRef="#ctx0" brushRef="#br0" timeOffset="31005.5247">9373 5063 45 0,'-14'-4'73'16,"-5"-3"-1"-16,-7-4-26 15,16 3-1 1,10 5-15-16,48 0 1 31,48-9-1-31,63 5 0 0,41-5 2 31,4-2 0-31,-11 3-18 0,-35 0 1 16,-39 7-17 0,-34 1 0-1,-33-1-35-15,-30 4 0 16,-22 0-85-1,-3 0-10-15,-38 7 27 0</inkml:trace>
  <inkml:trace contextRef="#ctx0" brushRef="#br0" timeOffset="31358.5285">9463 4956 124 0,'0'22'100'16,"0"27"-7"-1,0 27-62-15,0 32 1 31,3 15 3-31,-3 6-1 0,0-5-11 16,-3-13 1 0,-8-26-17-16,7-11 1 15,0-26-16 1,4-12 2-16,-4-14-50 15,4-10 1 1,0-12-73 0,12-12-9-16,13-28 51 0</inkml:trace>
  <inkml:trace contextRef="#ctx0" brushRef="#br0" timeOffset="31812.5334">10362 4956 136 0,'4'-3'85'16,"0"-1"-5"-16,3 0-77 15,5 4 1-15,-1 15 26 31,7 21 0-31,4 27 4 0,4 15 0 16,15 14-17 0,-8 8 1-16,-3-1-7 15,-4-2 1 1,-4-21-5-16,-3 3 0 15,-12-29-6 1,4-12 1 0,7-5-2-16,-10-14 0 0,-4-5 0 31,-4 2 0-31,0-13 0 0,-41 1 0 15,-11 0 0 1,-44-1 0 0,-34 8 0-16,-47 0 0 15,-35 4-5 1,1 4 1-1,15-1-103-15,40 1-4 0,46-5-27 32,50-10-8-32</inkml:trace>
  <inkml:trace contextRef="#ctx0" brushRef="#br0" timeOffset="32549.5414">7204 6263 93 0,'-12'0'74'0,"-7"3"-1"15,-2 5-67 1,2-5 2 0,7 9 10-16,12 7 2 15,4-5 14 1,44-4-1-16,19-6-1 15,37 0-2-15,15-4-17 16,18-12 0-16,7 6-11 16,8 2 0-1,15 4-1 1,18 0 0-16,7 10 2 15,20 6 0 1,2-9 3 0,-7-7 1-16,-7 0 0 15,-29-11 1 1,-26-3-5-16,-34 0 1 0,-15 2-8 31,-30 1 1-31,-17 3-43 0,-12 8 1 16,-15 0-80-1,-11-4-10 1,-7-3 41-16</inkml:trace>
  <inkml:trace contextRef="#ctx0" brushRef="#br0" timeOffset="32782.544">9933 5961 165 0,'0'0'103'16,"0"0"-8"0,7 0-73-16,9 21-1 0,-6 23 7 31,-3 11 0-31,-3 9-17 0,-4 9 1 15,0-6-22 1,-7 7 1-16,-7-15-89 16,-2-8-3-1,9-17-24 1,3-27-6-16</inkml:trace>
  <inkml:trace contextRef="#ctx0" brushRef="#br0" timeOffset="33317.5498">9881 4646 46 0,'0'0'70'16,"0"0"-2"-16,0 0-18 16,0 11-1-1,0 15-1-15,0 19-1 0,11 10-24 31,8 8-1-31,-5 3-19 16,9-11 1-16,-9-7-106 16,1 0-4-1,-3-25-20-15</inkml:trace>
  <inkml:trace contextRef="#ctx0" brushRef="#br0" timeOffset="43661.8804">1144 5717 1 0,'-15'-19'26'16,"4"1"14"-16,4-5 1 16,-1 5 5-1,1 0 0-15,-1-2-10 16,-3 11 1-1,1-3-20-15,6 4 1 0,4 5-15 32,0 3 0-32,21 7 9 0,13 15-1 15,7 22 5 1,7 8 1-1,0 4-3 1,4-1 0-16,-8 1-1 16,-3-9 1-16,-7-6-3 15,-1-8 0-15,-11-7-5 31,-3 0 1-31,-8-8-3 0,0-2 1 16,3-6-2 0,-6-2 1-1,-1-6-1-15,-3 2 1 16,0-4 3-16,-4 0 1 15,0 0-2 1,0 0 1 0,0 0-7-16,0-18 0 0,4-19 0 15,0-29 0 1,-1-15 0-1,11-23 0-15,9-2 0 16,3 2 0-16,-4 15 0 16,7 27 0-1,-10 18 0 1,-4 15 0-16,0 13 0 15,-12 2 0 1,-3 10-42 0,0 4 2-16,0 0-91 0,0 0-10 15,0 0 36 1</inkml:trace>
  <inkml:trace contextRef="#ctx0" brushRef="#br0" timeOffset="43898.8906">1374 5361 144 0,'0'0'96'0,"22"0"-6"0,18-3-76 16,39-19 0-1,9-11-1-15,1 0 0 16,0 4-63 0,-26 6 0-16,-19 12-57 15,-32 7-7 1,-12 4 57-1</inkml:trace>
  <inkml:trace contextRef="#ctx0" brushRef="#br0" timeOffset="44316.9072">744 5606 100 0,'-8'7'100'0,"8"-7"-8"15,45-3-72 1,33-20 1-1,30-10-111-15,-16 4-6 16,-18-6-3 0</inkml:trace>
  <inkml:trace contextRef="#ctx0" brushRef="#br0" timeOffset="46437.9932">9481 1466 23 0,'0'0'48'16,"0"-4"2"-16,0 0-29 16,0 0 0-16,8 4 0 15,-5 0-1 1,5 0-3-1,3 0 1-15,-8 0-4 0,-3 4 0 32,0 4 9-32,-14 6 1 15,3-4 1 1,-5-6 1-16,2-4-15 15,3-11 1-15,7-18-9 16,4 3 1-16,0 4-1 16,0 4 0-1,4 3-29 1,4 7 1-1,2 8-81-15,1 0-9 0,1 8 24 16</inkml:trace>
  <inkml:trace contextRef="#ctx0" brushRef="#br0" timeOffset="47247.0246">9852 6377 44 0,'0'0'51'16,"0"0"1"-16,0 0-32 15,0 0 2 1,0 0 13-16,7 0-1 16,0-11 0-16,0-4 0 31,1-4-8-31,0 1 2 15,-5 7-9 1,-3 8-1-16,4-1 0 0,-4-3 0 16,0 7-5-1,0 0 0-15,-4 0-9 16,-15 0 0-1,-2 14-22 1,2-5 0-16,0-3-107 16,5 2-7-16,3-8 9 15</inkml:trace>
  <inkml:trace contextRef="#ctx0" brushRef="#br0" timeOffset="48170.0576">7018 1597 10 0,'0'0'49'16,"-3"0"2"-16,3 0-18 31,0 0 0-31,0 0-5 0,0 0 0 16,18 0-9-1,8-10-1-15,7-5-15 16,0 0 0-16,-3 4-5 16,-12 8 0-1,-6 3 6 1,-9 0 1-16,-3 3 8 15,0 5 2 1,-18 10 1-16,0-7 0 0,3-7-6 16,3 0 0-1,8-4-54 1,4 0-1-16,0 0-57 15,4 0-8 1,11-8 55-16</inkml:trace>
  <inkml:trace contextRef="#ctx0" brushRef="#br0" timeOffset="48753.0781">7204 6274 123 0,'0'0'126'15,"0"0"-12"-15,0 0-58 16,0 0-1-16,0 0-37 15,0 0 1-15,-4 0-33 16,0 0 1 0,4 0-80-16,0 0-2 15,0 0-32 1,4 0-10-1</inkml:trace>
  <inkml:trace contextRef="#ctx0" brushRef="#br0" timeOffset="53135.1878">11052 1757 35 0,'3'-8'43'0,"1"-3"-5"15,-1-4-2 1,-3 4-10-16,0 1 0 0,4 2-9 31,-4 4 0-31,0 1-14 16,0 3 0-1,0-4-4-15,0 4 1 16,0 0 0 0,7 7 1-16,5 15 0 15,-1 0 0 1,-3 8 0-16,-5 3 2 15,1 4-2 1,-1 7 1-16,5-7 0 16,-5 0 1-1,1-4 2-15,0 4-1 0,0 4 0 31,-1 3 2-31,-3 1-3 0,0 5 0 16,0-1 1 0,4-1 1-1,-4 7 3-15,0-3-1 0,0 4 2 31,0 10 2-31,0-3-3 0,4 3 0 16,0-7-4 0,3 0 1-1,4 4 2-15,4-4 0 16,0 4 3-1,-1-4 1 1,-3 0 0-16,1 0 0 0,-1-7 1 16,-4-5 0-1,0 1-3-15,1-3 0 16,-8-8-4-1,7-4 0 1,-7-7-2-16,0-1 1 16,4-10-6-1,-4-4 1-15,4-3-22 16,-4-5 0-1,0-3-88-15,0 0-5 0,0-18 4 32</inkml:trace>
  <inkml:trace contextRef="#ctx0" brushRef="#br0" timeOffset="54946.2078">11055 3155 27 0,'-7'0'67'16,"-1"-4"0"-1,1 4-21-15,-1 0 1 0,5 0-15 31,3-3 0-31,0-1-12 0,0 1 0 16,0-1-8 0,0 0-1-1,-4 1-6-15,4-1-1 16,0 4-4-1,0 0 1-15,0 0 0 16,0 0 0 0,0 0 0-16,11 4 0 0,8 10 0 31,3 1 0-31,4 15 3 15,0 2 1-15,4 2 2 16,-5 7 0 0,-2-8 1-1,-5 0 0-15,-7 0-1 16,0-3 1-16,1 3-4 15,-5-7 1-15,4-8-2 16,-4 0 1 0,-3 0-1-16,0-2 1 15,0-5-1 1,-1-4 0-1,-3-3 0-15,0 0 0 0,4 0 0 32,-4 7 0-32,0-11-2 0,0 0 1 15,0 0-2 1,4 0 0-16,-4 3 0 15,0 1 0 1,0-1 0 0,4 1 0-16,-4 0 1 0,0-4 0 31,0 0 1-31,0 0 0 0,0 0 0 31,0 0 0-31,0 0-1 16,0 0 1-16,0 0-1 15,0 0 1 1,0 0-2-1,0 0 0-15,0 0 0 16,0 0 0 0,0 0 0-16,0 3 0 0,0-3 0 15,0 0 0 1,0 0 0-16,0 0 0 15,0 0 0 1,0 0 0 0,0 0 0-16,0 0 0 0,0 0 0 31,0 0 0-31,0 0 0 0,0 0 0 15,0 0 0 1,0 0 0-16,0 0 0 16,0 0 0-1,0 0 0 1,0 0 0-16,0 0 0 15,0 0 0 1,0 0 0-16,0 0 0 0,0 0 0 16,0 0 0-1,0 0 0-15,0 0 0 16,0 0 0-1,0 0 0 1,0 0 0-16,0 0 0 16,0 0 0-1,0 0 0 1,0 0 0-16,0 0 0 0,0 0 0 31,0 0 0-31,0 0 0 0,0 0 0 16,0 0 0-1,0 0 0-15,0 0 0 16,3 0 0-16,-3 0 0 31,0 0 0-31,0 0 0 0,0 0 0 16,0 0 0-1,0 0 0-15,0 0 0 16,0 0 0-1,0 0 0 1,0 0 0-16,0 0 0 16,0 0 0-16,0 0 0 15,0 0 0-15,0 0 0 16,0 0 0-1,0 0 0-15,0 0 0 16,0 0 0 0,0 0 0-1,0 0 0-15,0 0 0 16,0 0 0-1,0 0 0 1,0 0 0-16,0 0 0 0,0 0 0 31,0 0 0-31,4 0 0 0,-4 0 0 16,0 0 0-1,0 0 0-15,0 0 0 16,0 0 0-16,0 0 0 31,0 0 0-31,0 0 0 0,0 0 0 16,0 0 0-1,0 0 0-15,0 0 0 16,0 0 0 0,0 0 0-1,0 0 0-15,0 0 0 16,0 0 0-16,0 0 0 15,0 0 0 1,0 0 0-16,0 0 0 16,0 0 0-1,0 0 0-15,0 0-17 16,0 0 2-1,0 0-106-15,0-3-3 16,3-12-6-16</inkml:trace>
  <inkml:trace contextRef="#ctx0" brushRef="#br0" timeOffset="56343.2232">11285 3554 0 0,'0'0'46'0,"0"0"1"16,0 0 11-16,0 0-2 15,0-8 2 1,22-20-2-16,12-17-29 16,2-11 1-1,-2 5-33-15,-4 10 0 16,-9 14-84-1,-9 11-8-15,-5-4-6 16</inkml:trace>
  <inkml:trace contextRef="#ctx0" brushRef="#br0" timeOffset="57071.2312">11600 2000 30 0,'0'-3'43'0,"0"-5"10"16,0 4-2 0,0-3-12-1,0-5 1-15,4 9-19 16,-1 3-1-16,0 3 2 15,9 28 1-15,-1 13-4 16,-3 6 1 0,6 7-14-16,-7 1 0 15,1-9-3 1,-1-20 1-16,1-6-11 15,7-8 1 1,-5-15-71-16,-2 0-2 16,-8-23-28-1,0-10-3-15</inkml:trace>
  <inkml:trace contextRef="#ctx0" brushRef="#br0" timeOffset="57334.2342">11441 2026 84 0,'-8'-4'97'0,"4"-3"-5"16,0 3-54 0,4-3 0-16,23-4-11 15,33-16 0 1,14 2-9-1,15-12 1-15,11 4-21 16,-10 3 2-16,-17 16-63 16,-17 3 1-1,-18 11-54-15,-26 0-10 16,-8 0 65-1</inkml:trace>
  <inkml:trace contextRef="#ctx0" brushRef="#br0" timeOffset="57538.2402">11470 2331 123 0,'7'0'109'15,"30"-3"-8"-15,19 3-65 16,15 0 1-16,25-15-24 15,-8-2 1 1,-3-10-81 0,-18 5 2-16,-26-3-55 0,-26 5-7 15,-15-1 74 1</inkml:trace>
  <inkml:trace contextRef="#ctx0" brushRef="#br0" timeOffset="57964.2476">11370 1845 70 0,'0'0'66'16,"0"0"-2"-1,0 18-36-15,0-7 0 0,-4 12-2 31,0 3-1-31,1-1-25 16,3 1 1 0,0 8-44-16,0-9-2 15,0-14-44 1,11-7-3-16,8-4 53 15</inkml:trace>
  <inkml:trace contextRef="#ctx0" brushRef="#br0" timeOffset="58227.2506">11941 1730 149 0,'0'-4'73'0,"0"-2"-3"16,0-2-85-1,0 4-2-15,0 4 22 16,0 22-1-1,0 12-46-15,0 6-3 0,0 16-36 32,0-1 0-32</inkml:trace>
  <inkml:trace contextRef="#ctx0" brushRef="#br0" timeOffset="58702.2558">11366 2196 41 0,'0'-4'65'15,"0"4"-1"-15,0 0-32 16,-4 7 0 0,1 16-16-16,-1 6-1 15,-3 4-13 1,3-6 0-1,1-3-37-15,3-1-1 16,0-8-44 0,3-8-2-16</inkml:trace>
  <inkml:trace contextRef="#ctx0" brushRef="#br0" timeOffset="58986.259">12018 2129 107 0,'0'0'72'15,"0"0"-2"-15,0 4-62 16,0 18 1-16,0 4 5 0,0 11 1 16,0 7-40-1,15 1 0 1,-4 6-61-16,-3-3-3 15,-1-18 29 1</inkml:trace>
  <inkml:trace contextRef="#ctx0" brushRef="#br0" timeOffset="60596.2805">6777 3247 12 0,'-7'0'37'15,"-4"4"7"-15,7-4 1 0,4 0-16 16,0-4 1 0,22-7-12-16,8-4 1 15,7-3-4 1,4 7 0-1,-1 4-10-15,-6 2 0 0,-16 5-4 32,5 0 2-32,-12 0-2 0,-7 12 1 15,-1-1-1 1,-3 11 1-1,0 4 0-15,0 5 0 16,-11-3 0 0,-15 6 1-16,4-2-1 15,-8 3 0-15,8-14-2 16,7-3 1-16,8-7 10 15,7-3 2 1,0-4 4 0,26-1 1-16,11-3-10 15,-4 0 1 1,7 0-14-1,-9 0-1-15,-10-3-29 0,-9-1-1 32,-5 0-60-32,-7 0-7 15,0-3 30 1</inkml:trace>
  <inkml:trace contextRef="#ctx0" brushRef="#br0" timeOffset="60758.2823">6818 3388 97 0,'0'-4'85'0,"0"-7"-3"15,7 0-61 1,27-4 0-16,7 0-15 16,3 0 0-1,0 4-80 1,-11 7-4-16,-6 4-15 15</inkml:trace>
  <inkml:trace contextRef="#ctx0" brushRef="#br0" timeOffset="60970.2846">7200 3302 102 0,'4'8'82'0,"3"3"-4"31,7 12-72-31,1 6 1 0,8 9-24 15,-5-3 1 1,1 6-64-16,-4-4-5 16,-9-4 21-1</inkml:trace>
  <inkml:trace contextRef="#ctx0" brushRef="#br0" timeOffset="61915.298">6663 5292 32 0,'-8'0'76'0,"-3"0"-3"0,-4 0-25 15,4 0-2 1,4 0-28 0,7 0 1-16,0 0-15 15,14-4 2 1,13-7-1-16,2-4 1 15,1 1 2 1,-1 7 1-16,-6 7-4 16,-1-5 0-1,-7 1-6-15,-4 4 1 16,-4 0 0-16,-7 0 0 15,0 9 2 1,0 12 0-16,-3 9 0 16,-8 3-1-1,-5 3-1 1,-2-5 2-16,0-2-4 15,10-7 2-15,-3-2 6 16,11-2-1-16,0-9 10 16,7 0 0-1,12-9-3 1,18 0 0-16,-4 0-8 15,4-9 0 1,-3 0-26-16,-9-3 1 0,-6 6-93 31,-11-3-7-31,-8 2 16 16</inkml:trace>
  <inkml:trace contextRef="#ctx0" brushRef="#br0" timeOffset="62125.3002">6652 5421 117 0,'-4'0'94'0,"0"0"-6"16,4 0-65-16,0 0 0 16,11-11-10-1,19-3 1-15,7-5-53 16,0 0-1-1,11 1-63-15,-7 12-7 16,-4-6 44 0</inkml:trace>
  <inkml:trace contextRef="#ctx0" brushRef="#br0" timeOffset="62506.3041">7029 5366 81 0,'0'0'88'16,"0"0"-4"-1,0 0-52-15,15-5-1 16,7-4-19-1,0-7 0-15,1 9-12 16,-5 3 1-16,-3 4 0 16,-7 0 1-1,-5 22 6-15,-3 1 0 31,0 3 4-31,-7-5 0 0,3 2-2 16,4-9 1 0,4-5-6-16,25-3 1 15,5-6-62 1,10 0 1-1,8-3-58-15,0-20-10 0,4-13 62 32</inkml:trace>
  <inkml:trace contextRef="#ctx0" brushRef="#br0" timeOffset="63368.3156">9118 3282 13 0,'0'0'46'16,"0"0"3"-16,0-9-23 15,0-2 1 1,15 0-3-16,15-7 1 16,7 3-2-1,11 0 0-15,0 1-9 16,4 2 0-1,-8 2-8-15,-14 10 1 16,-8 0-3-16,-7 0 1 16,-8 4-2-1,-3 10 1-15,-4 1-1 16,0 6 2-1,-4 13-2 1,-10-5 1-16,-5 8-3 16,-3 0 1-16,0-7-4 15,6-1 0-15,6-6 14 16,10-9 1-1,3-3 8 1,23 0 1 0,7-7-14-16,5-4 1 0,-1 0-8 15,-4 0 1 1,-7-7-42-16,0-5 0 15,-15 1-71 1,-7-3-7-16,-4-5 38 16</inkml:trace>
  <inkml:trace contextRef="#ctx0" brushRef="#br0" timeOffset="63520.3173">9263 3380 90 0,'0'0'79'16,"10"0"-4"-1,28-11-64-15,10-3 0 16,7-5-52-1,1 0 0-15,3 4-42 16,-11 9 1 0</inkml:trace>
  <inkml:trace contextRef="#ctx0" brushRef="#br0" timeOffset="64181.3303">9692 3310 16 0,'-3'0'53'16,"-1"0"2"-1,0 0-25-15,-4 4-2 16,1-1-5 0,0-3 0-16,0 0-1 15,3 0 0 1,0 0-10-16,0 4 0 0,4-4-3 31,0 0 0-31,0 0 7 0,0 0-1 16,8 0 0-1,3 0 2 1,0 0-6-16,4 0-1 15,4 0-6 1,-1 0 1 0,16 0-6-16,-13 0 1 15,9 0-3-15,-12 4 0 16,-6 3 3-1,-9 5 1-15,-3 2 5 16,0 4 1 0,-15 1-1-16,4-3 0 15,4-2-6 1,4-7 0-16,-1 1-2 15,4-5 1 1,0 4-1-16,11 1 1 0,7-5-1 31,-3 9 1-31,0 2 4 16,-15 5 1-16,0 6 1 15,-19 1 0 1,-3-3-49-16,-7 6-2 0,2-7-70 31,9 0-11-31,3-10 51 16</inkml:trace>
  <inkml:trace contextRef="#ctx0" brushRef="#br0" timeOffset="65042.3453">9518 5436 39 0,'-7'0'65'0,"0"0"-2"16,7 0-33-1,0-8 1-15,21-6 1 16,10 3 0-1,20-8-5-15,-6 1 1 0,-1 4-20 32,-11-2 2-32,-10 9-9 15,-9 3 3-15,-10 4-2 16,-1 0 0-1,-3 0-1-15,0 0 1 16,-3 18-1 0,-8 9 0-1,-11 2 0-15,-4 4 0 0,7 1-1 31,-3-5 2-31,8 4-2 0,6-10 1 16,4-5 12 0,4-7 0-16,8-4 7 15,17-2 0-15,12-3-11 31,8-2 1-31,0 0-10 0,-5-2 0 32,-14-3-27-32,-11 1 1 0,-4 1-92 15,-11-1-8 1,0 0 17-1</inkml:trace>
  <inkml:trace contextRef="#ctx0" brushRef="#br0" timeOffset="65234.3474">9570 5547 102 0,'0'0'101'16,"0"0"-6"0,0-8-65-16,15-6-1 15,18-9-24 1,11 4 2-1,1-1-94-15,7 4-6 0,-7 5-15 32</inkml:trace>
  <inkml:trace contextRef="#ctx0" brushRef="#br0" timeOffset="65639.3546">9929 5458 52 0,'0'-4'98'16,"0"1"-5"-16,0-1-35 0,0 0-2 16,0 4-30-1,0 0-1 1,0 0-12-16,0 15 0 15,0-1 2 1,8 1 0 0,11-7 0-16,-2-4 1 0,2-4-17 31,7 0 1-31,-4 0-65 0,-6-9-2 15,-6-9-60 1,-6-3-13 0,-4-9 67-16</inkml:trace>
  <inkml:trace contextRef="#ctx0" brushRef="#br0" timeOffset="65774.3573">10052 5407 116 0,'0'21'103'16,"0"20"-9"-16,7 18-70 16,11 7 0-1,1-3-31 1,3 1 0-16,-7-17-91 15,-8-10-8 1,-3-30 8 0</inkml:trace>
  <inkml:trace contextRef="#ctx0" brushRef="#br0" timeOffset="67002.3784">12429 2137 38 0,'4'-8'51'0,"-4"1"1"16,0-1-3-16,0-3-25 16,-4 8 1-1,-11 3-21 1,-3 0 2-16,-4 11-2 16,-4 11 1-1,0 11 7-15,4 0 1 0,3 1 2 31,15 6-1-31,4-14 7 16,12-8-1-16,13-10-1 16,5-8 1-16,0 0-13 15,-4-18 1 1,-8-5-4-1,-7 1 0-15,-7 3-7 16,-4 1 0 0,4 15 1-16,7 3 0 0,11 0 6 31,11 21 0-31,16 2-92 15,-1-5-3-15,4-6-28 16</inkml:trace>
  <inkml:trace contextRef="#ctx0" brushRef="#br0" timeOffset="68692.4024">7966 1819 37 0,'0'-7'73'16,"0"-1"-2"-1,0-7-22-15,0 1-2 16,0 7-13-1,-3-1 0-15,-1 8-24 0,4 0 1 16,0 4-7 0,0 33-1-16,7 11 9 15,4 26 0 1,-3 7-4-1,-1-11 0-15,-7-4-3 16,0-18 0-16,0-14-24 31,0-9 0-31,0-10-93 0,0-11-7 16,-19-4 16-1</inkml:trace>
  <inkml:trace contextRef="#ctx0" brushRef="#br0" timeOffset="69005.4059">7811 2177 94 0,'0'0'84'0,"0"0"-5"15,0 15-40 1,0 11-2-1,3 3 3-15,4 5 1 16,1-4-17 0,0 6-2-1,3-3-5-15,4-7 0 0,3-11-9 16,8-11 1-1,19-4-9-15,-1 0 0 16,0 0 0 0,-11-8 0-1,-6 4-78-15,-13-3 0 0,-3-12-57 31,-7 5-14-31,-4-19 88 0</inkml:trace>
  <inkml:trace contextRef="#ctx0" brushRef="#br0" timeOffset="69824.4148">8259 1930 67 0,'0'-3'79'0,"0"-1"-3"0,0-4-49 31,4 1-1-31,-1 7-4 0,8 0-1 15,4 11 1 1,0 18 0-16,3 8-10 16,-6-4 0-1,3-7-8 1,-4-7 1-16,-4-11-22 15,-7-5 0-15,0 0-87 32,0-3-9-32,-15 0 15 0</inkml:trace>
  <inkml:trace contextRef="#ctx0" brushRef="#br0" timeOffset="70026.417">8092 1933 114 0,'0'-6'106'0,"29"-2"-7"0,20-11-61 31,10-3 2-31,8-3-26 0,-4-16 0 16,-11 15-78-1,-11 4 2 1,-16 11-56-16,-17 11-7 0,-8 0 72 31</inkml:trace>
  <inkml:trace contextRef="#ctx0" brushRef="#br0" timeOffset="70228.4193">8144 2077 122 0,'0'0'102'0,"29"0"-5"0,16-6-65 15,18-21 3-15,8-9-19 16,2 2 1-1,-9 8-55 1,-20 11-1-16,-18 9-73 16,-15 6-10-16,-11 0 41 31</inkml:trace>
  <inkml:trace contextRef="#ctx0" brushRef="#br0" timeOffset="70529.4224">8163 2056 122 0,'0'0'97'0,"0"0"-7"16,0 0-76-1,0 15 0-15,0 2-10 0,-4 2 0 16,0 3-48-1,4-3-2 1,0-8-53-16,0-4-6 16,0-7 54-1</inkml:trace>
  <inkml:trace contextRef="#ctx0" brushRef="#br0" timeOffset="70769.4247">8607 1867 171 0,'0'-4'88'16,"4"-3"-4"-1,-4 7-94-15,0 4 0 16,0 25 12-1,0 9 0-15,0 5-70 16,0 2-3-16,-4-12-26 16,-3-10 6-1</inkml:trace>
  <inkml:trace contextRef="#ctx0" brushRef="#br0" timeOffset="71101.431">8407 1609 91 0,'0'0'73'0,"0"7"-3"16,0 19-85-16,0 11-3 16,11 0-54-1,-11 0-1-15,0-1 20 16</inkml:trace>
  <inkml:trace contextRef="#ctx0" brushRef="#br0" timeOffset="71331.4332">8048 1793 107 0,'0'0'75'16,"0"0"-2"-16,0 19-117 16,0 10-1-16,0 4-32 15,4 1 0 1</inkml:trace>
  <inkml:trace contextRef="#ctx0" brushRef="#br0" timeOffset="71900.4424">8740 1749 102 0,'8'0'87'16,"7"26"-4"-1,-1 11-57-15,9 11 0 16,-1 0 0 0,-11 0 1-16,0 0-7 15,-7-11 0-15,4-11 6 16,-5-8 0-1,1-18-9 1,-1 0 0-16,1-8-24 16,7-17 0-16,4-9-5 31,14 5 1-31,5 3 1 0,-1 19 1 15,-7 7 8 1,-15 0 0 0,-11 18 5-16,-4 8 1 15,-25 7-61-15,-8-3-1 16,-11-12-65-1,0-8-12-15,-1-10 66 16</inkml:trace>
  <inkml:trace contextRef="#ctx0" brushRef="#br0" timeOffset="75213.5451">14307 3668 116 0,'0'0'86'0,"-7"0"-5"0,7 0-65 31,0 15 0-31,18 18 6 16,16 8 0-16,-1 14-4 16,-4 1 1-16,-2-5-6 15,-6 1 1-15,6-11-4 31,-9-4 1-31,1-4-4 16,-4 0 0-16,-8-11-1 16,4-8 1-1,-4-2 4-15,4-9 1 16,5-3-4-16,-2-19 1 15,5-28-9 1,3-23 0 0,-4-4 0-1,1 0 0-15,-4 12 0 16,-8 14 0-16,-4 11-22 15,1 18 2-15,0 4-70 16,4 8-1 0,-1 7-28-16,-7 0-8 15,0 0 85 1</inkml:trace>
  <inkml:trace contextRef="#ctx0" brushRef="#br0" timeOffset="75395.5508">14581 3602 150 0,'0'0'112'0,"29"0"-9"16,12-18-81 0,18 3-1-16,8-8-26 15,-7 5 0-15,-12 3-105 16,-11 8-6-1,-22 0 5-15</inkml:trace>
  <inkml:trace contextRef="#ctx0" brushRef="#br0" timeOffset="75622.5671">14077 3635 174 0,'12'0'111'16,"25"-4"-7"0,14-18-99-16,16-3 0 15,-4 6-96 1,0 4-4-16,-7 3-22 15</inkml:trace>
  <inkml:trace contextRef="#ctx0" brushRef="#br0" timeOffset="76728.6085">15914 3879 33 0,'-7'0'81'0,"-4"0"-3"15,-4 0-15-15,11-4-2 16,4-11-24 0,0-7 1-16,19-11-27 15,14-8 1-15,0 4-12 16,1 4 1-1,-4 10-4 1,6 13 1-16,-9 10 1 16,-6 14 1-16,-2 24 3 15,0 2 1 1,-1-3 18-16,1-7-2 15,6-20 2 1,9-10 0 0,-1-10-35-1,4-24 0-15,-7 1-117 0,-15-4-5 16,-15-4 5-1</inkml:trace>
  <inkml:trace contextRef="#ctx0" brushRef="#br0" timeOffset="77222.6282">15696 3487 49 0,'-22'15'88'15,"-23"14"-2"-15,-7 16-29 16,1 26-3-16,14 2-28 15,25 8 3 1,12 5-9 0,49 1 1-1,28-6-5-15,30-7 0 0,24-18-3 16,-2-16 0-1,19-25-2-15,-4-15 1 16,4-22-12 0,12-26 0-1,-20-18 0-15,-13-12 0 16,-35-22 0-16,-40-3 0 15,-34-7 0-15,-28 6 0 16,-53 15 0 0,-41 19 0-16,-22 27-9 15,-22 20 1 1,0 19-100-1,10 4-5-15,31 11-22 16,45 5-3-16</inkml:trace>
  <inkml:trace contextRef="#ctx0" brushRef="#br0" timeOffset="78304.659">16022 3189 39 0,'0'3'74'0,"0"8"-3"15,4 4-26 1,7 11-1-16,11 3-9 16,-4 0 0-1,-2 1-2 1,-9-7 1-16,-4-9-6 15,-3-7-2-15,0-3-10 16,4-4 1 0,-1 0-11-16,1 0 2 0,0-14-8 31,-4-20 0-31,0-20 0 15,0-13 0-15,0-14 0 16,0-12 0 0,0-11 0-16,-4 5 0 15,4 3 0 1,0 0 0-16,-11 4 0 15,-11 6 0 1,-8 6 0-16,-7 18 0 16,8 13 0-1,-8 1 0-15,-1 19 0 16,21 3 0-1,-6 4 0-15,12 11 0 0,3 3-3 16,1 5 2 0,4 3-1-1,3 0 0-15,0 0 2 16,14 0 1-1,16 0 1-15,26-4 0 16,25-7-1 0,52-5 1-16,34-2-2 15,48-3 0 1,25-2 0-16,16 1 0 15,3 0 0 1,-29-4 0-16,-23 11 0 16,-55 0 0-16,-34 1-63 15,-47 10 2 1,-34 4-73-16,-26 0-11 15,-11 0 64 1</inkml:trace>
  <inkml:trace contextRef="#ctx0" brushRef="#br0" timeOffset="79286.6771">17955 1966 25 0,'7'-3'36'0,"1"3"-1"15,-4-3 2 1,0-1 4-16,-4 0 0 0,0 0-4 31,0 1-1-31,0-1-12 31,3 4 0-31,1-8-14 16,10 2 1-16,5 2-7 15,11-7 0-15,7-1-1 16,7 12 0 0,5-7 1-16,2 7 0 15,-10 0 0 1,0 0 0-16,-15 7-1 15,-12-3 0-15,-10 0 2 16,0-4 0 0,-4 0-1-16,0 0 1 15,0 0-4 1,0 0 1-16,0 0-4 15,0 0 1 1,0 0-1-16,0 4 0 0,0 3 0 31,0 4 0-31,0 15 3 16,0 18 1-16,0 8 3 15,0 22 1 1,0 14-1 0,0 9 0-16,0-2 2 15,-4-10 0-15,0-11 2 16,-3-15 0-16,4-19-4 15,-1-7 1 1,0-3-67 0,0 4-1-16,1-9-64 15,-1 0-12 1,0-16 71-16</inkml:trace>
  <inkml:trace contextRef="#ctx0" brushRef="#br0" timeOffset="80354.6966">18196 2761 12 0,'-7'0'44'0,"-1"0"8"15,1-8-1-15,-1 1-12 16,4-4 1-1,-3-1-5 1,3 5 1-16,4 0-17 16,0 3 0-1,0 4-17-15,0-5 0 16,0 2-6-1,4-1 1-15,0 2 1 0,-1 2 1 16,1 0 1 0,0 0 0-1,0 2-1-15,3-2 1 16,-3 4 0-1,0 4 0-15,-1-8 2 16,-3 4 0 0,0-4 4-16,4 0 1 0,-4 0 2 31,0 0 2-31,3 0-5 15,1 0-1-15,0 0-4 16,-4 0 0 0,0 0 3-16,0-4 0 0,0 4 2 31,0 0 0-31,4-5-5 15,-1 2 0-15,1 3-3 16,4 3 1 0,-5 20 3-1,9 18 1-15,-5 0 5 16,4 14 1-1,-4 7 1-15,1 5 1 0,-1 0-3 32,-7-1 0-32,0-17-1 0,0 1 1 15,0-24-1 1,0-7 1-1,8-12-50-15,-8 2 0 0,0-9-89 32,0 0-10-32,0 0 44 0</inkml:trace>
  <inkml:trace contextRef="#ctx0" brushRef="#br0" timeOffset="80873.7071">18007 3236 10 0,'-11'0'58'16,"-7"0"2"0,-1 0-2-16,4 4-2 15,4 0 0 1,11-1-3-1,33 1-13-15,42 4-2 16,32-8-12 0,19 0 0-16,14 0-12 15,-17-8 2-15,-19 1-39 16,-42 3 2-16,-14 0-109 15,-33 4-6 1,-15-3 10 0</inkml:trace>
  <inkml:trace contextRef="#ctx0" brushRef="#br0" timeOffset="81491.7194">18647 3329 58 0,'0'-8'85'16,"0"1"-4"-16,0-1-31 15,-3-2-1 1,0-2-17-16,-1 1 2 0,4 4-20 31,-4 3 1-31,4 1-11 0,0-1 1 16,0 4-7-1,0 0 0 1,0 0-4-16,0 0 1 16,0 23 5-1,0 16 0 1,0 24 5-16,0 15 0 15,0 14-2 1,0 0 1-16,4 1-3 16,0-1 1-16,-4-22-44 15,0-3-1-15,0-15-72 16,-23-23-9-16,-10-15 43 31</inkml:trace>
  <inkml:trace contextRef="#ctx0" brushRef="#br0" timeOffset="82372.7364">17807 3317 32 0,'-8'-11'49'0,"-2"-4"16"31,2 2-2-31,5-3-10 0,-1 1-3 31,4 1-18-31,-4-1 0 0,-4 4-17 16,1 4 0 0,3 3-14-1,1-3 1-15,3 7-10 16,0 0 0-1,0 0 3-15,0 22 0 16,7 14 8 0,8 15 0-16,4 24 1 0,-1 6 0 15,1 15 3 1,-1 7 1-1,-7 4 3-15,-4-3 1 16,1-12-1 0,-4-3 1-1,-4-8-3-15,0-8 0 0,0-2-3 31,0-5 1-31,0-7-3 0,0-4 1 16,0-10-2 0,0-8 0-1,0-4-1-15,-4-4 0 0,0-10-1 31,0-5 1-31,1 2-2 0,-1-9 0 16,4 0 0 0,0-3 0-16,-4-1 0 15,4-3 0 1,0 0 0-1,0 4 0-15,0-4 0 16,15 0 0 0,11 0 0-1,30 0 0-15,10-4 0 16,16-3 0-16,-8 0-28 15,-11 3 2-15,-4 1-104 16,-14-5-8 0,-1-10 18-16</inkml:trace>
  <inkml:trace contextRef="#ctx0" brushRef="#br0" timeOffset="82957.7499">18514 3849 137 0,'0'-4'102'16,"0"1"-8"-16,0-5-80 15,0 1 1 1,0 0-11-1,8-1 2-15,3 5-4 0,-3-1 0 32,2 4 8-32,1 0-1 0,5 22 7 15,-2 15 1 1,1 22 6-1,4 18 0-15,-1 8-8 16,0 4 1 0,1-8-14-16,-8 12 2 0,-4-20-4 31,-7 4 0-31,0-17 0 0,0-12 0 15,0-15 0 1,-10-8 0 0,-1-6 0-16,-16-4 0 0,-13-4 0 31,-20-7 0-31,-21-4 0 0,-15-4 0 15,-12-15-61 17,16-3 2-32,10-3-75 15,31-1-10-15,21-15 61 16</inkml:trace>
  <inkml:trace contextRef="#ctx0" brushRef="#br0" timeOffset="85311.7899">18241 4787 27 0,'0'-8'67'0,"-4"-3"1"15,0-5-11 1,4 2-4-1,-4 7-22-15,1 4-1 0,3 3-20 16,0 3 0 0,0 38 13-16,3 25 0 15,12 34 1 1,0 33 0-1,-15 10-13-15,0 1 1 16,-8-15-10 0,-2-18 1-16,2-26-31 0,1-29 1 31,-1-23-95-31,-18-11-10 0,-7-22 23 31</inkml:trace>
  <inkml:trace contextRef="#ctx0" brushRef="#br0" timeOffset="86577.8041">16037 4189 43 0,'0'-4'83'16,"0"0"-3"-16,0 1-20 15,0-1-2 1,-4 0-35 0,0 4 1-16,4 0-22 15,0 19 0 1,0 17 6-16,0 31-1 0,8 22 2 31,10 28 1-31,8 24 1 0,-7 10 1 16,-9-3 0-1,-10 0 0 1,0-8-1-16,-17-19 1 0,-2-5-3 31,7-10 1-31,1-18-5 0,-3-3 0 16,10-18-4-1,-3-9 1-15,3-13-2 16,0-12 0-1,-7-11 0 1,11-3 0-16,0-4 0 16,0-8 0-1,0-3 0 1,0-1 0-16,-4 1 0 15,1 3 0-15,-1 1 0 16,4-5 0-16,0 1 0 16,0 0 0-1,0 0 0-15,4-1 0 16,18 5 0-1,26 0 0 1,19-4 0-16,22-2 0 0,14-2 0 31,34 0 0-31,19-2 0 0,18-14 0 16,11-3 0-1,-11 5 0 1,-7-4 0-16,-23-5 0 16,-25 8 0-1,-26 5 0-15,-16 2 0 0,-21 4 0 16,-12 0 0-1,-10 1 0-15,-5 3 0 16,1 0 0 0,-8 0 0-1,-3 0 0-15,-5 0 0 16,-6 0 0-1,-5 0 0 1,-3 0 0-16,0-4 0 0,0 1 0 31,0-1 0-31,0 4 0 0,0 0 0 31,8 0 0-31,-1-4 0 0,1 1 0 16,-1-5 0 0,-3 1 0-1,7-4 0-15,4 3 0 0,-4-3 0 31,-4 3 0-31,-3 2-130 0,-4-5-4 16,0-1-13 0</inkml:trace>
  <inkml:trace contextRef="#ctx0" brushRef="#br0" timeOffset="88323.8266">18281 1882 26 0,'-15'0'48'16,"0"0"8"0,-7 0-1-16,0 0-17 15,0 4 1 1,3-4-16-16,8 0 1 0,4 3-18 31,3-3 2-31,-3 4-12 0,3-4 1 16,4 0 3-1,0 7 0 1,18 1 13-16,30-1 0 15,19 1 7 1,45-8 3-16,36 0-3 0,52-11 0 16,33-8 2-1,22 8 1 1,12 7-9-1,-19 4 0-15,-22 0-85 16,-41 0-2 0,-22-11-60-16,-33 4-13 15,-23-8 83 1</inkml:trace>
  <inkml:trace contextRef="#ctx0" brushRef="#br0" timeOffset="89060.8346">20440 1966 20 0,'0'-3'31'0,"0"-8"-11"16,0 4 0-1,0-5 4-15,-3 2-2 0,3 2 5 31,-4-3 1-31,1-4 2 16,-1 0 0-16,4-6-2 16,0 5 0-1,0 10-5 1,0 2 0-16,-4 4-8 15,0-8 0-15,0 5-18 16,4 3 1-16,0 3 1 16,0 41 1-1,8 30 12-15,10 26 0 16,1 18-3-1,0 19 1 1,-1-1-7-16,-7-2 1 16,-4-23-46-1,5-20-1-15,-5-14-71 16,0-21-9-1,-3-4 43-15</inkml:trace>
  <inkml:trace contextRef="#ctx0" brushRef="#br0" timeOffset="89626.8407">20178 3048 1 0,'-12'-4'54'15,"-7"2"1"-15,2-7 2 16,-2-2-1 0,4 4-2-16,0-1-3 15,4 1-19 1,11 3 2-16,0-3-18 15,22 4 0 1,30-5 6-16,44 5 1 16,27-1-6-1,21-4 0-15,4 5-15 16,-29-5 2-1,-23 5-26-15,-44 3 2 0,-23 0-93 16,-25 0-3 0,-4 0-8-1</inkml:trace>
  <inkml:trace contextRef="#ctx0" brushRef="#br0" timeOffset="90040.8453">20763 2982 95 0,'0'0'91'15,"0"0"-5"-15,0 0-58 16,3 11 0 0,9 33 1-16,-1 37 3 15,3 37-6-15,5 22 0 16,-4 12-17-1,-1-9 1-15,1-17-16 16,-3-34 1 0,-9-17-113-16,-3-23-6 0,-3-27-3 31</inkml:trace>
  <inkml:trace contextRef="#ctx0" brushRef="#br0" timeOffset="90575.8511">19999 3060 37 0,'-3'-4'74'15,"-4"-4"0"1,3-3-25-16,0 4 0 0,1-1-9 31,3 1-2-31,0-1-10 16,0 5-2-16,0-1-21 15,0 4 0 1,0 11-3-1,11 29 0-15,11 39 7 16,4 27 0 0,7 34 0-16,-4 20 0 15,2 5-4-15,-14-6 1 16,6-19-7-1,-12-29 1-15,-3-19-96 16,-5-25-2 0,4-16-34-16,12-24-9 15</inkml:trace>
  <inkml:trace contextRef="#ctx0" brushRef="#br0" timeOffset="91455.8608">20755 3776 73 0,'0'-4'101'16,"0"0"-5"-1,0 0-39-15,0 0 0 16,0 1-38-1,0 3 0-15,0 0-15 16,0 15 1 0,0 29 7-16,8 27 0 15,10 13 0-15,0 12 1 16,5 7-3-1,-5-3 1-15,-3-8-7 16,0-4 2-16,-7-14-6 16,-1-11 0-1,-3-11 0 1,-4-15 0-16,0-11 0 15,0-8 0 1,0-7 0-16,0-4 0 0,0-3 0 31,0-4 0-31,-11 0 0 16,-20-7 0-16,-5-11 0 15,-20-5 0 1,-18 1 0-16,-11 0 0 16,-8 3 0-1,1 1 0-15,11-1 0 0,17 1 0 31,5 7 0-31,30 4 0 16,6-4 0 0,5-1 0-16,14-3 0 15,1-3 0 1,-1-4 0-16,4-8 0 15,0-17 0-15,0-5 0 16,4-7-12 0,-4-11 1-16,-12 7-119 15,-7 4-4 1,1 14-2-16</inkml:trace>
  <inkml:trace contextRef="#ctx0" brushRef="#br0" timeOffset="92121.868">20503 4794 52 0,'-4'-4'89'16,"1"-3"-5"-16,-1-8-26 15,1-1-3-15,-1-5-13 16,4 3 0-1,0-1-11-15,-4 4 0 0,1 4-21 32,3 7 0-32,-4 8-10 15,4 45 0-15,0 39 3 16,0 30 1-1,11 33-4 1,0 4 0-16,-8-7 0 16,1-19 0-1,4-14 0-15,-1-15 0 16,5-24-54-1,-5-9 1-15,0-19-80 16,-7-22-10-16,-4-19 53 16</inkml:trace>
  <inkml:trace contextRef="#ctx0" brushRef="#br0" timeOffset="92939.8769">17999 5890 56 0,'-7'4'71'16,"-4"-1"-2"-16,-8 1-37 15,-6 0-1 1,-1 3 3-16,-4 1 0 15,-3 3-3 1,3-1 3-16,4 10-9 16,4-2 1-1,7 0-7-15,1-10 1 16,2-5-11-16,9-3 0 15,-1 0-8 1,4 4 1-16,0-1-1 16,0 5 1-1,7 3 0-15,15 0 1 16,8 0-3-1,11-4 0-15,7-2 0 16,8-5 0 0,10 0 0-16,20 0 0 0,17 0 0 15,27-16 0 1,14-2 0-1,23-4 0-15,25-4 0 16,31 1 0 0,21-5 0-16,8 4 0 15,7 3 0 1,-18 12 0-16,-15 7 0 15,-45 4 0 1,-25 0-6-16,-41 0 2 16,-34 0-125-1,-18 0-4-15,-19 0-11 16</inkml:trace>
  <inkml:trace contextRef="#ctx0" brushRef="#br0" timeOffset="99540.9556">18059 3938 16 0,'0'0'27'16,"0"0"-24"0,0 0 1-16,0 0-10 15,0 0 0-15,0 0 4 16,11 0 1-1,-7 0 1-15,0 0 1 16,-1 0-1 0,1 0 1-16,0 0-1 15,-1 0 0 1,1 0 0-16,-1 0 0 15,1 0 6 1,-4 0 1-16,0 0 2 16,0 0 2-16,0 0-6 15,0 0 0 1,0 0-4-16,0 3 1 0,0-3-1 31,0 0 0-31,0 0-1 16,0 0 2-16,0 4-19 15,0-4 1 1,4 0-19-1</inkml:trace>
  <inkml:trace contextRef="#ctx0" brushRef="#br0" timeOffset="118808.5593">18222 3911 5 0,'-4'0'47'15,"0"-6"1"1,1 6-19-16,-1-4-1 15,4 0-19-15,0 4 1 16,0 0-8 0,0 0 0-16,0 0 3 15,-4 0 0 1,0 0 9-16,1 0 1 15,-4 4 2 1,-4 0 3-16,-5-4-3 16,2 0 0-1,3 0-10-15,3 0 0 16,8-8-8-16,0-2 0 15,15-6-1 1,0 1 1-16,-4 12 1 16,-7 3 0-1,-4 0 6-15,0 0 0 16,0 11 7-1,-4 4-1-15,-11-7-1 16,1-6 1 0,2-2-28-16,5 0 1 15,7-7-84-15,0-4-7 16,19-4 19-1</inkml:trace>
  <inkml:trace contextRef="#ctx0" brushRef="#br0" timeOffset="120112.5754">16481 830 27 0,'-4'-4'49'16,"-3"-3"2"-16,3 0-35 15,4-5 0 1,8-2 2-1,21-8-1-15,12-8-2 16,11 8 0-16,3 4-10 16,-3 3-1-1,0 0-4-15,-11 4 1 16,-8 7-1-1,-7 4 0-15,-7 0 0 16,-8 11 0 0,-7 8 4-16,-4 3-1 15,0 4 1 1,-15 3 1-16,-8 1-3 15,-14 3 1-15,-3 9-1 16,-8 5 0 0,-1 0 5-16,9-2 0 15,-1-5 4 1,11-6 1-16,12-9 8 15,18-13 2 1,3-6 1-16,39-6 2 16,13-6-17-16,15-20 1 15,8-4-9 1,-12 1 0-16,-10 7-26 15,-19 6 0 1,1 2-80-16,-20-1-8 31,-3-3 22-31</inkml:trace>
  <inkml:trace contextRef="#ctx0" brushRef="#br0" timeOffset="120294.5801">16551 963 144 0,'0'0'100'15,"0"0"-7"-15,4-11-86 16,18-7 1-16,11-5-11 16,12-7 1-16,10 19-53 15,1 4-3 1,4 5-40-16,-16-2-3 15</inkml:trace>
  <inkml:trace contextRef="#ctx0" brushRef="#br0" timeOffset="120567.5831">17214 767 73 0,'0'0'64'15,"4"0"0"-15,4 12-52 16,-1 3 2 0,1 3-2-16,-1 4 1 15,-4 1-12 1,-3-3 1-16,0 7-46 15,0-8-1 1,0-8-32 0,8-8 0-16</inkml:trace>
  <inkml:trace contextRef="#ctx0" brushRef="#br0" timeOffset="120901.5895">17414 675 121 0,'0'0'90'16,"0"0"-5"-16,4 0-65 15,26 0 1 1,11 0-6-16,7-7 2 15,4-8-28 1,-4 4 2-16,-7-4-89 16,-12 9-7-1,-7-10 5-15</inkml:trace>
  <inkml:trace contextRef="#ctx0" brushRef="#br0" timeOffset="121104.5918">17574 431 117 0,'-8'19'87'15,"4"14"-4"-15,-3 12-69 16,3 6-1 0,-3 12-1-16,4-8-1 15,3-4-7 1,0-5 1-16,7-14-42 15,4-9-1 1,8-11-60-16,-5-10-6 16,1-2 43-16</inkml:trace>
  <inkml:trace contextRef="#ctx0" brushRef="#br0" timeOffset="121672.6009">17829 402 51 0,'-3'0'78'0,"3"0"-3"16,0 0-40-16,0 0-2 15,15-3-13 1,14-1 0-16,4-1-9 16,8 2 0-1,-4-1-12-15,-7 4 1 16,-8 0-1-1,-7 0 0-15,-8 16 2 16,-7 2 1 0,0 8 1-16,-7 0 0 15,-23 17-1 1,-3-5 0-16,-1-2-2 15,5-1 1-15,6 0 1 16,16-12 1 0,4-8 16-16,3-4 0 0,29-7 1 31,4-4 0-31,8 0-20 15,0 0 0 1,-12-8-53-16,1 4 1 16,-15-7-61-1,-8-4-10-15,-7-3 54 16</inkml:trace>
  <inkml:trace contextRef="#ctx0" brushRef="#br0" timeOffset="121875.6059">17781 561 147 0,'0'0'97'31,"8"0"-5"-31,25 0-88 16,15-11 0-16,8-4-45 15,-1-1 0 1,-3 9-57-16,-11 5-5 0,-16 2 47 31</inkml:trace>
  <inkml:trace contextRef="#ctx0" brushRef="#br0" timeOffset="122290.6132">18299 480 74 0,'0'0'80'16,"0"0"-4"0,8 0-44-16,7 0-1 15,4 0-10 1,-1 0 0-16,1-4-15 15,-5-7 1 1,-7 7-6-16,1 4 1 16,-4 0-4-16,-1 0 0 15,-3 4-4 1,0 23 0-16,-11-3 2 15,-7 6 0 1,-5-4 2-16,9-4 1 0,7-4 7 31,7-7 0-15,14 5 6-16,20-13 1 15,10-3-9-15,8 0 0 16,4-15-94-16,-5 11-5 16,-10 4-14-1</inkml:trace>
  <inkml:trace contextRef="#ctx0" brushRef="#br0" timeOffset="124195.6453">18107 3911 10 0,'0'0'40'15,"-4"0"11"-15,4 0 0 0,-4 0-21 32,1 0 1-32,3 0-21 0,0-6 0 15,0-2-5 1,0 0-1-1,7 1 1-15,1-4 1 0,3 4-4 32,4 3 1-32,-4 4-1 0,-4 0 2 15,0 0 5 1,1 0 1-1,-4 8 7-15,-4-1 0 16,0 0-3 0,-15 0-1-16,0-3-7 0,0 0 1 15,-7-4-2 1,14 0 1-16,-2-8-6 15,6-2 0 1,4-5-6 0,4 4 2-16,14 0 0 15,4-1 0 1,0 5 2-1,-3 4 0-15,-4 3 6 0,-11 0 0 32,-4 3 3-32,-11 8 1 0,-16 4-4 31,-6-4 1-31,11-7-4 15,0-4 0-15,-4 0-6 16,19-4 1-16,-1-7-5 16,8-4 2-1,0 4 2 1,15-7 1-16,15 10 3 0,-9 8 1 15,-6 0 4 1,0 0 0 0,-7 12 3-16,-8 6 2 15,0-3-4 1,-4-1 0-16,-11-6-4 15,4-4 0-15,0-4-3 16,0 0 1 0,0-8-4-16,11-7 1 31,-4 0-3-31,15 5 1 0,15-5 3 15,0 11 1 1,3 0 2-16,-2 4 0 16,-9 0 4-1,-3 4 1-15,-11 15 5 16,-4-5-1-16,-8 1-2 15,-18 0-1 1,-7-8-6-16,-4-7 0 16,11 0-5-1,4 0 1-15,3-15-6 16,19-3 2-1,4 0 3 1,36-5 2-16,9 12 8 16,-1 3 1-16,4 8 2 15,-22 0 2 1,-5 0 5-16,-17 12 1 15,-8-1-5 1,0 8 0-16,-8-9-61 16,-6-2-2-16,-9-8-66 15,1 0-11 1,-4-4 58-16</inkml:trace>
  <inkml:trace contextRef="#ctx0" brushRef="#br0" timeOffset="125401.6669">15537 1121 6 0,'0'8'20'16,"0"14"-3"-16,0 4-1 16,0-8 32-1,0-6-1-15,-15-9-11 16,0-3 1-1,1 0-30-15,-9 0 2 16,8-11 0 0,-3-4-1-16,-1-3 5 15,11-4 0 1,5 7-11-16,3 3 0 15,19 2-7-15,10 2 0 16,1 8 3 0,-1 0-1-16,-10 12 6 15,-11 6 0 1,-5 4 12-16,-3-7-1 15,0 3 6 1,-7-10-1-16,-16-8-6 16,5 0 1-1,-8 0-10-15,15-15 1 16,7-7-12-1,4 3 2-15,0 12-3 16,19-1 0-16,0 8 6 16,-5 0 0-1,-14 4 4-15,0 4 0 0,-4 10-51 31,-10-3-1-31,14 0-52 16,4-8-5 0,-4-7 58-16</inkml:trace>
  <inkml:trace contextRef="#ctx0" brushRef="#br0" timeOffset="125684.67">15810 923 133 0,'-10'0'94'0,"3"0"-6"16,3-12-81 0,4-3 0-16,25-4-33 15,12 5 0 1,1 8-67-16,-1-2-6 15,-15 0 31-15</inkml:trace>
  <inkml:trace contextRef="#ctx0" brushRef="#br0" timeOffset="125827.6744">15855 1055 128 0,'11'0'91'0,"19"-7"-8"15,15-15-164-15,10 3-5 16,8-2-7-1</inkml:trace>
  <inkml:trace contextRef="#ctx0" brushRef="#br0" timeOffset="126980.6862">20311 3473 25 0,'11'0'27'0,"7"0"-9"15,-3 0 0 1,4 3 20-16,-8 5-1 16,-7-5 2-1,-4-3 0-15,0 0-15 16,-26 0-1-16,7 0-11 31,-7-14 0-31,0-1-3 0,15 0-1 16,4 1-6-1,7 2 0-15,15 2-4 16,14 5 1-16,0 5 0 31,-2 0 1-31,-9 5 3 0,-11 5 1 16,-7 5 5-1,0-4 1-15,-14 0 1 16,-12-4 2-1,0-3-3 1,0-4-1-16,0 0-8 16,19-7 0-1,7-8-5-15,0 4 0 0,25-1 0 16,2 5 0-1,-6 7-21 1,-9 0 3-16,7 7-79 16,-12 9-7-1,-3-6 18 1</inkml:trace>
  <inkml:trace contextRef="#ctx0" brushRef="#br0" timeOffset="127553.6949">20322 3842 109 0,'0'-4'68'16,"0"-7"-3"-1,8 0-72-15,13-4 2 16,6 8 8 0,-6 3 0-1,2 4 5-15,-8 0 0 16,-8 11 22-16,-7 4-1 15,0-4 2 1,-14-8 0-16,-9-3-17 16,1 0 0-16,-4 4-9 15,11-4 0 1,4-14-7-16,8-1 0 15,3 4-3 1,10-1 1-16,5 8 1 16,11 2 0-1,-8 2 2-15,-6 0 1 16,-5 6 6-1,-7 6 0-15,0-5 3 16,-11-7 1-16,-7 0-23 16,-5 0 0-1,8-7-99-15,1-11-8 16,3-12 12-1</inkml:trace>
  <inkml:trace contextRef="#ctx0" brushRef="#br0" timeOffset="128476.7071">19259 746 45 0,'0'-5'78'16,"3"-6"-1"-1,5 1-38-15,3-1 0 16,0 3-28 0,4 8 2-16,-4 0-6 0,-3 0 0 15,-8 0 6 1,0 0 0-16,-4 0-2 15,-11 4 1 1,0-4-6 0,-7 0 1-16,3-15-8 0,1 4 0 31,11 0-5-31,7 3-1 0,3-3 2 31,23 8 1-31,0 3-2 16,0 0 1-16,-7 3-75 15,-8 12-6 1,-8 0-15-16</inkml:trace>
  <inkml:trace contextRef="#ctx0" brushRef="#br0" timeOffset="129098.7134">19359 930 0 0,'0'4'35'16,"0"7"0"-1,-4 11 8-15,-7-3-2 16,-4-5 12 0,0-7 0-16,4-7-21 15,-3 0-1-15,6-7-19 16,5-15 1-1,3-7-9-15,0 3 0 16,3 7-6 0,15 0 0-16,-3 9-1 15,0 10 1 1,-4 0 3-16,-11 2 0 15,0 17-5 1,-3-4 0-16,-12-3-56 16,0-5-2-16,0 0-34 15,8-3-3 1</inkml:trace>
  <inkml:trace contextRef="#ctx0" brushRef="#br0" timeOffset="129498.7174">19585 764 87 0,'0'0'71'15,"11"-4"-2"-15,19-4-66 16,14 2 0-16,12-2-7 31,-12 0-1-31,0 1-21 0,-14 4 0 16,-8-8-39-1,-3 3-3-15,-12 1 29 16</inkml:trace>
  <inkml:trace contextRef="#ctx0" brushRef="#br0" timeOffset="129681.7223">19637 857 121 0,'-4'0'100'15,"4"4"-6"-15,7-4-67 16,38 0 0-1,14 0-18-15,4-4 1 16,-4-4-89 0,8 0-2-16,-22 1-31 0,-12-1-3 15</inkml:trace>
  <inkml:trace contextRef="#ctx0" brushRef="#br0" timeOffset="130295.7315">20092 565 70 0,'0'0'77'0,"0"3"-3"0,0 1-48 31,0-1 1-31,11-3-9 15,19 0 0-15,15 0-9 16,-1 0 1 0,-3 0-7-1,-12 0 1-15,-3 0-3 16,-11 4 1-16,-8 3-1 15,-7 5 1-15,0 2-2 16,-10 13 1 0,-17 5 0-1,-2 9 0-15,-8-5 0 16,-1-2 1-1,17-8 1-15,-2-4 0 0,12-11 14 32,11-3 0-32,22-5 1 15,11 6 0-15,15-9-19 16,1 0 0-1,-1 0-86-15,-11-12-2 16,-4-11-28 0,-21 1-6-16</inkml:trace>
  <inkml:trace contextRef="#ctx0" brushRef="#br0" timeOffset="130447.7331">20070 767 129 0,'0'0'84'0,"4"0"-4"16,18-3-80-1,19-5 2-15,21-2-33 16,5-2-1-16,-3 1-54 16,-13 4-5-16,-2 0 37 15</inkml:trace>
  <inkml:trace contextRef="#ctx0" brushRef="#br0" timeOffset="130952.7387">20433 694 25 0,'0'0'59'15,"0"0"1"-15,0 0-22 16,7 0 0-1,16 0-12-15,6 0 1 16,9-4-17 0,-5-3 0-16,-4 7-7 15,-14-4-1-15,-11 4 2 16,-4 0 0-16,0 0-4 31,-8 15 0-31,4 0-2 16,4 3 0-16,4 7 2 15,15 2 0 1,6-6 2-16,-13 2 0 0,-5-1 5 31,-7-4 1-31,-15-6-6 0,-14 6 0 16,-1-3-65-1,4-4-4 1,4-4-28-16,15-3 0 15</inkml:trace>
  <inkml:trace contextRef="#ctx0" brushRef="#br0" timeOffset="131245.7419">20726 635 158 0,'0'0'101'31,"0"0"-7"-31,18 0-81 16,27 0 1-16,17 0 0 15,9 0-1 1,-4-14-33-16,-12 2-2 0,-10-7-85 31,-12-3-9-31,-25-7 19 16</inkml:trace>
  <inkml:trace contextRef="#ctx0" brushRef="#br0" timeOffset="131459.7444">20892 483 130 0,'-3'0'101'0,"3"4"-7"15,0 10-71 1,0 13 2-16,0 10-11 0,7 3 0 16,4 1-13-1,0-1 1-15,1-3-49 16,-5-19 1-1,-4-3-63 1,-3-7-10-16,0-8 52 16</inkml:trace>
  <inkml:trace contextRef="#ctx0" brushRef="#br0" timeOffset="131895.7493">21063 454 124 0,'0'0'92'16,"11"-15"-4"-1,11-3-76-15,12-1 2 16,6 7-9-1,-7 9 0 1,-6-1-6-16,-10 4 1 0,-1 0 0 31,-9 4 1-31,1 15 2 0,-8 10 0 31,0-3 0-31,0 7 1 0,-15 1-3 16,-4-1 1 0,-3 0-2-1,7-6 0-15,7-6 14 16,8-3 0-1,0-7 9-15,19-3 0 0,7-4-12 32,8-4 0-32,6 0-25 0,1-8-2 15,-8 1-85 1,-11-1-5-1,-14 1-8-15</inkml:trace>
  <inkml:trace contextRef="#ctx0" brushRef="#br0" timeOffset="132157.7521">21026 516 166 0,'21'0'111'0,"24"0"-8"16,18 0-92 0,4 0 0-16,-4 0-11 15,-15 0 1 1,-3 0-57-1,-20 0 1-15,-6-4-55 16,-11 4-8 0,-8 0 60-16</inkml:trace>
  <inkml:trace contextRef="#ctx0" brushRef="#br0" timeOffset="132441.7553">21530 443 110 0,'3'0'86'0,"8"0"-4"0,0 0-67 32,-7 0 1-32,-4 0 7 0,0 11-1 15,-4 11-1 1,-7 8 1-16,0-1-11 15,4 1 1-15,7-9-3 32,0-2 0-32,4-12-32 0,10 2 0 15,1-9-94 1,4 0-8-16,-9-27 24 15</inkml:trace>
  <inkml:trace contextRef="#ctx0" brushRef="#br0" timeOffset="132564.7586">21630 454 247 0,'0'3'102'0,"0"16"-3"15,0 11-127 1,7 14 0-16,0 18 8 0,-4 12 0 16,-3 4-85-1,0-4-7 1,0-12 19-1</inkml:trace>
  <inkml:trace contextRef="#ctx0" brushRef="#br0" timeOffset="140548.9647">11370 2288 1 0,'-4'-7'31'31,"-3"7"0"-31,0 0 3 15,-4 0 3 1,-1 0-4-16,1 0 2 0,4 0-15 16,3 0 0-1,1 0-4-15,3 0 1 16,14 3-3-1,16 9 0 1,11-5-8-16,3 1 0 0,-3-2-21 31,-4-1-1-31,-4-2-73 0,-11-3-6 16,-7 0 19-1</inkml:trace>
  <inkml:trace contextRef="#ctx0" brushRef="#br0" timeOffset="140995.9735">11400 2177 18 0,'0'0'46'0,"0"0"3"0,-4 0-24 31,4 0 2-31,0 0-2 0,-4 4 1 16,1 17-1 0,-5 6-1-1,-3 13-7-15,-7 8 1 16,-5 8-8-16,1-4 2 15,4-8-7 1,2-4 1-16,5-13-68 16,11-10-3-1,0-5-32-15,4-6-4 16</inkml:trace>
  <inkml:trace contextRef="#ctx0" brushRef="#br0" timeOffset="142535.005">12292 2243 17 0,'0'-10'26'0,"0"2"0"16,0 1 1 0,0 0 1-16,0-5 0 15,0 5 1 1,0 7-1-16,4-7-1 15,-4 3-18 1,0 4 0-16,8 0-5 16,-2 0 1-16,6 0 2 15,-1-4 1 1,-3 0-6-16,-1 4 1 15,0 0-48 1,0 0-3-16,5 8-35 16,-12 13-4-1</inkml:trace>
  <inkml:trace contextRef="#ctx0" brushRef="#br0" timeOffset="148957.1207">7337 8521 1 0,'-8'-10'47'0,"4"-6"-1"15,0-6 6 1,4 7-3-16,0 1-11 15,0 6-1 1,4 8-15-16,11 8 0 16,4 32 1-1,-1 27-1-15,1 10-7 16,-4 12 1-1,-1-15-7-15,-6-12 1 0,-4-10-7 16,-4-26 1 0,0-15-63-1,0-11 2-15,0-4-57 16,0-29-9-1,0-22 66-15</inkml:trace>
  <inkml:trace contextRef="#ctx0" brushRef="#br0" timeOffset="149238.1263">6866 8484 116 0,'-18'0'82'16,"-1"0"-3"-1,11 0-61-15,35 0-1 16,62 0 20-16,51 0 1 15,42-26-6 1,7-10 0-16,7-2-18 16,-29-2 0-16,-26 3-24 15,-38 10 0 1,-29 9-48-1,-30 9-1-15,-21 9-56 16,-23 0-12 0,-11 9 51-16</inkml:trace>
  <inkml:trace contextRef="#ctx0" brushRef="#br0" timeOffset="149511.1329">7040 8802 114 0,'0'11'99'16,"4"7"-6"0,37 4-50-16,47 1 2 15,35-13-4 1,33-10 1-1,17-7-26-15,2-14 2 16,-27-6-39 0,-33 5 1-16,-26 8-82 0,-34 2-2 31,-29 9-18-31,-26 3-7 15</inkml:trace>
  <inkml:trace contextRef="#ctx0" brushRef="#br0" timeOffset="149874.1368">7073 8721 93 0,'-7'0'73'0,"-4"0"-3"15,-7 3-52 1,-4 30 0 0,-12 12 7-16,8 6-1 15,-4 5-13 1,1-8 1-16,-1-12-37 0,12-9 2 31,7-13-75-31,11-10-5 16,0-4 30-16</inkml:trace>
  <inkml:trace contextRef="#ctx0" brushRef="#br0" timeOffset="150228.1443">6815 8418 114 0,'0'-4'80'0,"0"4"-3"15,-4 0-73 1,-15 4 1-16,-3 25-1 0,-4 5 0 31,0 2-23-31,4 5 0 16,7-12-65-16,15-6-2 15,7-15 20 1</inkml:trace>
  <inkml:trace contextRef="#ctx0" brushRef="#br0" timeOffset="150483.1491">8144 8093 113 0,'0'0'84'16,"0"0"-2"-1,-7 4-73 1,-9 14 1-16,-1 15-6 15,-2 16 1 1,0 2-49-16,8 12 0 0,8 8-47 31,3-6-2-31</inkml:trace>
  <inkml:trace contextRef="#ctx0" brushRef="#br0" timeOffset="150845.1583">8270 8669 124 0,'0'0'88'0,"0"-4"-4"0,0 4-77 16,0 0 1-1,0 4 0 1,-7 25 1-16,-8 6-5 16,-8 15 0-1,-2 2-43-15,-2 3-1 0,6-3-55 31,6-12-6-31,3-14 45 0</inkml:trace>
  <inkml:trace contextRef="#ctx0" brushRef="#br0" timeOffset="151341.1674">8759 8787 73 0,'0'-11'64'16,"0"-4"0"-16,0-4-61 15,0 6 2-15,-22 8 10 16,-11 5 2-1,-12 18 7-15,-7 16-1 0,1 14-12 32,17 11 0-32,8-4 1 15,22-11 0-15,4-21 5 16,26-20 2-1,12-3-10-15,13-33 2 0,1-11-9 32,-4-11 1-32,-7 6 2 0,-19 13 0 15,-15 10-3 1,-7 14 1-1,0 12-2-15,-7 15 1 16,-4 30 3 0,8 14 0-1,3 4 0-15,3-5 0 16,15-2-47-16,16-15-2 15,-8-13-72-15,14-12-11 16,-3-16 49 0</inkml:trace>
  <inkml:trace contextRef="#ctx0" brushRef="#br0" timeOffset="151947.1776">9314 8484 38 0,'-7'0'66'16,"-4"0"0"-16,0 0-17 15,11 4-3 1,0 3-2-16,29-3 0 0,20 4-17 31,25-8 0-31,7 0-18 16,8 0 0-16,4-5-30 15,-20 2 0 1,-2-3-81-1,-30 1-7-15,-19 5 8 16</inkml:trace>
  <inkml:trace contextRef="#ctx0" brushRef="#br0" timeOffset="152150.1834">9304 8717 94 0,'0'0'91'0,"21"0"-6"15,35 0-56 1,33 0-1-16,18-11-15 0,12 3 0 31,-4-3-58-31,-15 4 0 0,-22 3-56 31,-23 4-6-31,-29 0 53 16</inkml:trace>
  <inkml:trace contextRef="#ctx0" brushRef="#br0" timeOffset="156213.2361">21063 1753 70 0,'-4'-4'79'0,"0"4"0"16,4 4-4 0,0 32-40-16,0 24 0 15,15 14-17 1,-7 3 0-16,-1 0-11 15,4-10 0 1,0-9-7-16,-4-27 0 16,-3-6-39-16,-4-10-2 15,0-15-70 1,-7 0-10-1,-15 0 40 1</inkml:trace>
  <inkml:trace contextRef="#ctx0" brushRef="#br0" timeOffset="156528.2397">20881 2211 94 0,'-3'0'99'0,"3"0"-7"16,0 7-43 0,0 11 1-16,14 12-9 15,12 0 0 1,0-4-22-16,0 3 0 15,0-11-16 1,0-7 1-16,-4-11-4 16,0 0 0-1,-3 0 0-15,-5 4 0 16,1-4 0-16,4 0 0 15,14-4 0 1,4-18 0-16,4-8-73 16,-4-2 0-1,-4-9-61-15,-17 0-14 16,-9-7 81-1</inkml:trace>
  <inkml:trace contextRef="#ctx0" brushRef="#br0" timeOffset="157076.2459">21592 1749 95 0,'7'0'82'16,"8"0"-4"-1,1 4-47 1,1 18 0-16,-1 7 3 16,-1 20 1-1,-1 2-20-15,-3-3 1 16,0-7-9-16,-7-8 0 15,0-11-11 1,-4-11 0-16,0-11-65 16,0 0 0-1,0-11-45-15,-8-19-7 16,-18 1 71-1</inkml:trace>
  <inkml:trace contextRef="#ctx0" brushRef="#br0" timeOffset="157258.2479">21444 1871 118 0,'-4'-4'85'16,"4"4"-5"-16,7-7-53 15,31 0 1-15,17-5 12 16,16-10 0 0,6 7-22-1,-2 4 0-15,-1-3-41 16,-23 3 1-16,-13-4-98 15,-24 4-7-15,-14-1 20 16</inkml:trace>
  <inkml:trace contextRef="#ctx0" brushRef="#br0" timeOffset="157500.2505">21388 2052 133 0,'0'0'118'0,"19"4"-10"15,18-1-63-15,22-3-1 16,16 0-24 0,2 0 1-16,-2-7-28 15,-6-8 1 1,-17 4-79-16,-22-4-3 15,-19 12-37 1,-11 3-10-16,-18 0 92 16</inkml:trace>
  <inkml:trace contextRef="#ctx0" brushRef="#br0" timeOffset="157804.2539">21463 2033 247 0,'0'0'78'0,"-4"11"-3"31,-8-3-124-31,2 3 2 16,-5 7 55-1,0 4 1-15,4 1-46 16,0-1-1-16,7-8-53 15,-3-3-6 1,-1-11 43-16</inkml:trace>
  <inkml:trace contextRef="#ctx0" brushRef="#br0" timeOffset="158129.2576">21444 1764 247 0,'0'0'80'0,"0"0"-3"16,-4 11-125-1,-6 0 2 1,-6 4 45-1,9 0 1-15,-1 6-76 16,8-2-5 0,0-1-8-16</inkml:trace>
  <inkml:trace contextRef="#ctx0" brushRef="#br0" timeOffset="158381.2603">21907 1672 157 0,'0'0'92'31,"0"0"-7"-31,0 0-89 16,0 0 0-16,0 11-33 15,-8 14 0 1,1 9-58-16,-4-1-4 0,0-4 45 31</inkml:trace>
  <inkml:trace contextRef="#ctx0" brushRef="#br0" timeOffset="158564.2624">21899 2015 180 0,'0'0'104'16,"0"0"-7"-16,0 3-137 15,-11 16 0 1,4 7-63-16,-4 2-7 15,0-1 40 1</inkml:trace>
  <inkml:trace contextRef="#ctx0" brushRef="#br0" timeOffset="161760.3011">11885 7875 128 0,'0'0'94'0,"0"0"-5"16,7 0-68-1,8 12-1-15,3 28 3 16,9 23 1-1,6 22-5-15,-4 14 1 16,9-6-4 0,-13-8 1-16,5-23-4 15,-8-14 1 1,-7-11-8-16,-4-7 1 15,-4-16-7 1,-7-6 0-16,0-4 0 16,4-4 0-16,7 0 0 15,12-26 0 1,6-22 0-16,12-30 0 15,11-25 0 1,11-19 0-16,4-7 0 16,-9 18 0-1,-6 26-3 1,-11 14 1-16,-11 32-50 0,-8 13 0 15,-7 11-79 1,-11 15-11-16,-4 0 51 16</inkml:trace>
  <inkml:trace contextRef="#ctx0" brushRef="#br0" timeOffset="162000.3035">12422 7724 159 0,'-8'0'100'15,"8"0"-7"1,0 0-80 0,27 0 0-16,17-7 4 15,23-8-1 1,14-4-16-16,0 5 0 0,-10 2-72 15,-23 5 0 1,-19 0-41-16,-29 0-8 16</inkml:trace>
  <inkml:trace contextRef="#ctx0" brushRef="#br0" timeOffset="162282.3093">11710 7908 161 0,'0'0'97'0,"0"0"-5"15,15 0-81 1,30-3 2 0,10-5 1-16,12-2 0 15,-4-2-97 1,-8 9-2-16,5-1-31 0,-16 0-2 15</inkml:trace>
  <inkml:trace contextRef="#ctx0" brushRef="#br0" timeOffset="162937.3163">10981 8831 45 0,'-19'4'65'16,"-3"3"-1"-16,-4 4-35 16,8 0 0-1,18-7 3-15,26-4 0 16,66 0 0-1,64 0-1-15,48 0-5 16,44 0-1 0,19 0-2-16,10-6 1 15,-2-10-10 1,-27-3 1-16,-19-2-34 15,-51 2 0-15,-30 0-106 16,-51 12-9 0,-35-5 14-16</inkml:trace>
  <inkml:trace contextRef="#ctx0" brushRef="#br0" timeOffset="164516.3733">11048 9348 18 0,'-11'0'37'15,"-1"0"12"-15,5 0 1 0,3 0-11 16,4 0-1 0,4 0-16-16,26 0 0 31,26-4 2-31,13-3 0 0,13 0-10 15,4 3 1 1,-2 0-9 0,-13 4 1-16,-12 0-4 15,-18 0 0-15,-12 0-2 16,-17 0 0-1,-1 0 1 1,-11 0 0-16,0 8 0 16,-7 6 0-16,-16 8-2 15,-3 4 0 1,-7 15 0-16,-1 7 0 15,-6 0 2 1,-8 7 0-16,-4 0 3 16,0-3 0-16,4-8-1 31,15-7 0-31,10-11 2 15,19-11 1-15,4 7 9 16,27-11 0-16,25-3-3 16,14-8 1-16,5 0-9 15,-5 0 0 1,-7 0-24-1,-7-8 1-15,-15 0-60 16,-11 2-2 0,-11-9-33-16,-15 3-8 15,0-6 68 1</inkml:trace>
  <inkml:trace contextRef="#ctx0" brushRef="#br0" timeOffset="164718.3792">11240 9680 117 0,'0'0'97'15,"0"0"-5"1,4 0-68-16,33-7 0 16,23-5-13-1,10-6 1-15,8 7-57 0,-5 8 0 16,-2-1-61-1,-8 0-6 1,-11-7 51 0</inkml:trace>
  <inkml:trace contextRef="#ctx0" brushRef="#br0" timeOffset="165335.3895">12004 9614 10 0,'-12'0'32'0,"-6"3"17"16,-1 1 2-1,-3 0 0-15,7 0-1 0,4-1-18 31,4-3 0-31,7 4-13 16,0-4 0-16,7 0-8 16,19 0 1-1,7 0-4 1,5 0 2-16,-1 3-9 15,-8 1 1 1,-7 3-1-16,-10 4 0 0,-12 8 2 31,-4 4 1-31,-26-2-2 16,4 9 0-16,-4-12-3 15,20 0 1 1,10 1-1-16,0-4 0 0,18 7 1 31,15-7 1-31,-7-1 0 0,-3 5 1 31,-20 3 0-31,-3 1 1 0,-37-1-1 16,4 0 0 0,-4-7-21-1,3-4 0-15,12-4-69 16,15-7-4-1,7 0-8 1,18-22 6-16</inkml:trace>
  <inkml:trace contextRef="#ctx0" brushRef="#br0" timeOffset="165605.3932">12248 9592 146 0,'-7'0'95'0,"-1"0"-6"16,8 0-69 0,4 0 1-1,36 0 1-15,20-8 0 0,13-3-19 31,6-11 1-31,-9 7-72 0,-19 0 0 16,-13-7-49 0,-27 0-9-1,-11-11 83-15</inkml:trace>
  <inkml:trace contextRef="#ctx0" brushRef="#br0" timeOffset="165821.3985">12452 9296 148 0,'0'11'118'16,"0"16"-8"-1,0 13-75-15,0 11 0 0,-4 11-20 16,0 2 0 0,1-1-14-1,-1 3 1-15,0-11-65 16,4-10-1-1,0-16-63-15,11-18-11 0,15-11 69 32</inkml:trace>
  <inkml:trace contextRef="#ctx0" brushRef="#br0" timeOffset="166458.4092">12870 9340 37 0,'-8'0'69'0,"1"0"-2"0,0 0-21 15,7 0-5 1,0 0-5-1,0 0-1-15,22 0-15 16,11 0 2 0,8 0-14-16,15 0 2 15,3 0-5 1,0 0 0-16,-11 0-2 15,-4 0 1-15,-17 0-2 16,-16 0 1 0,-7 12-1-16,-4 2 0 15,-8 1-1 1,-11 8 0-1,-6 9-1-15,-13 5 1 0,1 4-1 16,-11-4 1 0,-15 7 0-16,19 0 1 15,-1-7 2 1,16-7 0-16,10-12 11 15,19 1 1-15,0-12 1 32,33-7 1-32,16 0-13 0,10-7 0 31,12-12-7-31,-12 8 0 0,-7 7-37 15,-19-6 1 1,-7 2-90 0,-19 5-10-16,-7-5 32 15</inkml:trace>
  <inkml:trace contextRef="#ctx0" brushRef="#br0" timeOffset="166712.4157">12925 9518 155 0,'0'0'126'31,"0"0"-9"-31,19 0-82 0,37 0 0 15,14-4-28 1,4 0 1 0,7 0-78-16,-10 1-1 15,-12-1-58-15,-14 0-11 16,-16-6 78-16</inkml:trace>
  <inkml:trace contextRef="#ctx0" brushRef="#br0" timeOffset="167136.4221">13566 9429 154 0,'8'-4'115'0,"-1"4"-8"0,-3 0-82 31,3 0-1-31,-7 4-7 0,0 22 1 16,-3 6-1-1,-16 10 1-15,4-6-11 16,4 9 2-1,8-19-9 1,3-8 0-16,0-7 0 0,11-7 0 16,14-4 0-1,12 0 0-15,-3 0-2 16,3-8 1-1,-4-6-128 1,-7-8-4-16,-8-19-13 16</inkml:trace>
  <inkml:trace contextRef="#ctx0" brushRef="#br0" timeOffset="167319.4259">13614 9440 174 0,'-7'19'118'31,"3"13"-6"-31,4 21-88 0,0 5 1 16,0 13-14-1,4-5 1-15,-22 0-93 16,-1-6-2-16,8-12-47 31,-7-12-10-31,10-18 98 0</inkml:trace>
  <inkml:trace contextRef="#ctx0" brushRef="#br0" timeOffset="168235.4402">13325 9385 82 0,'0'-4'81'15,"0"0"-3"-15,0 4-52 16,0 0-1-1,0 15 5-15,0 11-1 16,0 15 0 0,0-5 1-16,0 2-14 15,0-9 0 1,4 4-9-16,-4-3 0 15,4-12 4 1,0 0 0-16,7-3 1 16,11-3 0-1,15-5-8-15,15-7 1 0,7 0-60 16,8 0 1-1,3 0-79-15,-15 0-10 16,-10-4 54 0</inkml:trace>
  <inkml:trace contextRef="#ctx0" brushRef="#br0" timeOffset="171118.4756">6666 11426 22 0,'0'-4'45'0,"0"0"10"15,-3-11 0 1,3 4-18-1,0-4 1-15,0 5-22 16,0 2 1-16,0 5-20 16,-8 3 1-16,1 0-5 15,-4 15 1 1,-1 26 5-1,5 13 1-15,4 17 1 16,3 2 1 0,3-3 1-16,1-10 0 0,18-17 5 31,11-16 1-31,8-20-11 0,0-7 1 15,7-11-83 1,0-26-4 0,-3-26 3-16</inkml:trace>
  <inkml:trace contextRef="#ctx0" brushRef="#br0" timeOffset="171270.4773">6752 11119 149 0,'-4'-11'105'16,"-7"0"-7"-1,-4 0-90 1,11-3 2-16,4 6-88 15,0 5-5 1,4 3-26 0</inkml:trace>
  <inkml:trace contextRef="#ctx0" brushRef="#br0" timeOffset="172296.4943">7159 11695 22 0,'0'0'30'0,"0"-4"-14"31,-4 0-1-31,1 4-4 16,-5 0 2-16,1 0 1 15,-5 0 0 1,-2 0 1 0,-1 0 1-16,0 0-4 15,4 0-1-15,0 8-4 16,4-1 1-16,-1-3 0 15,8 0 0 1,0-4 2 0,4 0 0-16,21 0 2 15,13 0 0 1,3-4-3-16,7 0 2 15,-8 1-10 1,-3 3 0-16,-10 0 1 16,-16 3 2-16,-8 20 8 15,-3-5 1 1,-18 12-3-16,-5-8 0 15,5-7-13 1,7-4 0-16,7-4-2 16,4 0 1-1,11 4 4-15,15-3 0 16,4 3-1-1,-8 4-1 1,-3-1 8-16,-19 4-1 16,0 1 4-16,-31 4 0 15,-13-5-12 1,4 0 0-16,-9-3-59 15,16-3-3-15,11-10-30 16,14-2-5-16</inkml:trace>
  <inkml:trace contextRef="#ctx0" brushRef="#br0" timeOffset="172867.5002">7944 11082 57 0,'0'0'57'16,"0"0"-1"-16,-11 0-52 15,-15 8 2 1,-4 36 17-16,-10 19 1 15,3 23 5 1,10 20 0 0,9 1-15-16,18-11-1 15,0-4-4-15,33-33 0 31,8-11-4-31,7-22 1 0,0-12-54 16,-10-14 0 0,-1 0-50-16,-8-25-5 15,-6-4 59 1</inkml:trace>
  <inkml:trace contextRef="#ctx0" brushRef="#br0" timeOffset="173177.5033">8181 11223 106 0,'0'0'75'32,"0"0"-2"-32,-15 25-65 0,-7 19 0 15,-1 20 6 1,9 6 0-1,3 18-5-15,11-10 0 16,4-1 5 0,17-21 0-16,10-20 0 0,2-10 2 15,11-11-10 1,-3-4 1-1,0-11-31-15,-8 0 3 16,-4-3-82 0,-6-16-8-1,-1-3 21-15</inkml:trace>
  <inkml:trace contextRef="#ctx0" brushRef="#br0" timeOffset="173388.5055">7952 11481 111 0,'-12'0'75'16,"12"0"-4"0,4 0-68-16,37-7 1 15,18-1 4 1,18-10 2-16,16 3-35 15,4 4 1-15,-12 3-59 16,-11-3-3 0,-11-7 28-16</inkml:trace>
  <inkml:trace contextRef="#ctx0" brushRef="#br0" timeOffset="173680.5104">8556 11064 87 0,'0'0'68'0,"36"0"-3"15,12 18-61 1,19 19 2-1,-1 12 7-15,-10 13 0 16,-8 19 3 0,-25 4 0-16,-16 7 2 15,-10-3 1 1,-31 0-34-16,-14-19 2 15,-4-4-82 1,7-25-6-16,12-19 25 16</inkml:trace>
  <inkml:trace contextRef="#ctx0" brushRef="#br0" timeOffset="175630.5389">9489 11292 45 0,'0'0'61'16,"0"9"-2"-1,25-3-27-15,17 5 0 16,16-3 6-1,20-8-1-15,7 0-16 16,11-4 0 0,-13-11-28-16,-21 5 0 15,-10-2-51 1,-18 6-1-16,-13 1-32 15,-17 5-2-15</inkml:trace>
  <inkml:trace contextRef="#ctx0" brushRef="#br0" timeOffset="175814.5447">9614 11474 135 0,'-10'0'86'16,"2"0"-4"-16,8 0-64 15,4 3-1-15,33 5 8 16,26-1 2-1,14-7-26-15,23 0 1 16,-4 0-107 0,-7 0-5-16,-7-7-5 0</inkml:trace>
  <inkml:trace contextRef="#ctx0" brushRef="#br0" timeOffset="176606.5528">11052 11008 36 0,'0'-3'72'16,"-8"-8"-2"-16,-3-4-21 0,3 0-2 16,5 4-25-1,3 11-2-15,0 4-17 16,0 33 2-1,15 21 3 1,7 9 1-16,4 4-2 16,3-5 1-1,-6-11-4-15,-16-14 1 16,-3-8-13-16,-4-15 1 15,0-9-63-15,-8-9-5 16,-10 0-22 0,-4-16-3-1</inkml:trace>
  <inkml:trace contextRef="#ctx0" brushRef="#br0" timeOffset="177231.5622">10840 11090 89 0,'-3'-8'75'0,"3"-6"-3"16,0 3-52-1,15-12-1 1,22-3 6-16,26 1 0 0,22 3-8 31,11 2 0-31,0 13-11 0,-18 7 2 16,-19 0-9-1,-25 23 1 1,-20 7 4-16,-10 10 0 16,-33-6 1-1,-19 2 0-15,-8-14-6 0,-4-10 1 16,1-9 0-1,15-3 0 1,7 0-4-16,22 0-1 16,15 0 3-1,7 4 0 1,30 10 15-16,11 6-1 15,12 5 3 1,-9 1 1-16,5-1-8 16,-8 1 0-16,-3-3-5 15,-5-9 1 1,-6-3-9-16,-1-7 1 15,-3-4-22 1,-4-8 0-16,-7-13-27 16,-13-9 1-1,-6 0 15-15,0 1-1 16,-25 7 53-1,-8 4-1-15,-12 18 25 16,4 6 0-16,4 36-6 16,15 2 3-1,15 3-8-15,7-2 0 16,37-8-10-1,18-12 1-15,15-17-58 16,1-4 1 0,6-4-89-1,-6-8-11-15,-4-18 41 16</inkml:trace>
  <inkml:trace contextRef="#ctx0" brushRef="#br0" timeOffset="177759.5816">13037 10979 121 0,'4'0'91'31,"7"11"-4"-31,3 22-69 0,1 8 2 32,0 14-7-32,3 4 0 15,-3-7-7-15,-3-8-1 16,2-7-8-1,-10-18 1-15,-1-12-95 16,-3-7-6 0,-3-11-4-1</inkml:trace>
  <inkml:trace contextRef="#ctx0" brushRef="#br0" timeOffset="177963.5886">12670 11034 126 0,'0'-3'93'0,"19"-1"-6"15,25-3-66 1,48-5-1-16,27 2 4 15,29-9 0-15,8-10-13 32,-12 11 0-32,-7-5-45 0,-37 12-2 15,-22 4-75 1,-27-1-9-1,-13 1 36-15</inkml:trace>
  <inkml:trace contextRef="#ctx0" brushRef="#br0" timeOffset="178197.5967">12903 11263 167 0,'-7'0'104'15,"7"8"-6"-15,22 0-77 16,49-4-1-1,36-4 4 1,30 0 1-16,0-9-25 16,-4-5 1-1,-22-1-78 1,-36 4-2-16,-20 3-45 0,-41 5-8 15,-14 3 84 1</inkml:trace>
  <inkml:trace contextRef="#ctx0" brushRef="#br0" timeOffset="178515.6096">12870 11248 90 0,'0'-3'90'16,"0"-1"-4"-16,0 4-63 0,0 0 0 31,-4 7-9-15,-14 19 0-16,7 11-4 15,-4 4 0-15,3-4-29 16,-2-8 1-16,7-3-81 15,3-11-5 1,-4-15 17 0</inkml:trace>
  <inkml:trace contextRef="#ctx0" brushRef="#br0" timeOffset="178839.6293">12737 10932 120 0,'0'0'83'16,"0"0"-4"0,0 0-73-16,0 9 2 15,-4 18-1 1,-7 6 0-16,-11 0-10 0,11-3 0 31,-1 11-69-31,12-12-4 0,0-11-13 31</inkml:trace>
  <inkml:trace contextRef="#ctx0" brushRef="#br0" timeOffset="179096.6389">13589 10803 116 0,'0'0'71'15,"0"0"-2"-15,0 0-78 16,0 0 2-16,0 21-9 15,0 12 1 1,7 8-58 0,-3 2-1-16,6 6 17 15</inkml:trace>
  <inkml:trace contextRef="#ctx0" brushRef="#br0" timeOffset="179589.6648">13852 11337 37 0,'0'0'31'15,"0"0"-1"-15,0 0-73 16,0-4-1-1</inkml:trace>
  <inkml:trace contextRef="#ctx0" brushRef="#br0" timeOffset="179895.6765">13700 11226 78 0,'-4'-7'100'31,"4"0"-7"-31,0-1-52 0,0 8-1 16,4 0-22 0,-4 0 1-1,0 22-4-15,0 4 0 16,0 5-7-16,-8-3 1 15,-3-2-28 1,4-7 0-16,7-4-73 16,0-5-3-16,0-2-9 15,0-5-3 1</inkml:trace>
  <inkml:trace contextRef="#ctx0" brushRef="#br0" timeOffset="180355.6928">14141 11245 55 0,'0'-4'65'16,"-4"-3"-1"-16,-4-1-41 15,-14 5 1-15,7 3-1 16,-7 7 1-1,-7 19-5-15,-2 10 0 16,-2-2-6-16,14-4 0 16,13-9-2-1,6-6 1-15,29-11-5 16,4-4 0-1,1-15-12-15,-1-10 0 0,-11-1 6 32,4 3 1-32,-18 8 2 0,-8 8 1 31,0 7-5-16,0 4 0-15,0 18 4 16,11 4 0-16,7 0-33 16,9-4 2-16,-2-4-78 15,1-3-8 1,7-7 29-1</inkml:trace>
  <inkml:trace contextRef="#ctx0" brushRef="#br0" timeOffset="181050.72">12296 10654 58 0,'-4'0'69'16,"-14"11"-2"-1,-8 34-31-15,0 25 0 16,4 33-7-1,14 19 0-15,8 11-20 16,26 3 0 0,37-10-85-16,30-26-5 15,18-30-23 1</inkml:trace>
  <inkml:trace contextRef="#ctx0" brushRef="#br0" timeOffset="181745.7499">14322 11082 95 0,'-4'4'83'16,"4"3"-4"-1,4 8-57-15,36-4 0 16,16-11 1 0,15 0-1-1,6-11-8-15,-2-15 1 16,-16 1-21-1,-22-5-1-15,-19 1-21 16,-18-1 0-16,-11 8 5 31,-30 4 0-31,-14 4 22 0,-16 14 0 16,-3 18 25-1,8 22-1 1,10 26 12-16,23 27 1 16,22 10-10-16,18 4 0 15,42-19-6-15,24-3 1 16,20-37-20-1,-1-22 1-15,8-4-127 16,-3-22-3 0,-16-4-7-1</inkml:trace>
  <inkml:trace contextRef="#ctx0" brushRef="#br0" timeOffset="182308.7711">15274 10332 36 0,'0'0'41'0,"0"9"2"16,19 13-40-1,10 8 1 1,0 24 16-16,5 6 0 16,-9-4 22-16,-6 2-1 15,-15-14 15 1,-4-11-2-1,-26-10-10-15,-19-8-1 16,-3-8-27-16,-4-7 0 16,12 0-28-1,-1-15 1-15,11-15-113 16,12-10-6-1,7-23 4-15</inkml:trace>
  <inkml:trace contextRef="#ctx0" brushRef="#br0" timeOffset="182480.7775">15203 10045 161 0,'0'-7'98'0,"0"-4"-6"16,0 0-134 0,0 4 0-1,0 3-56-15,7 4-7 0,5 0 47 16</inkml:trace>
  <inkml:trace contextRef="#ctx0" brushRef="#br0" timeOffset="182970.7968">15448 10263 73 0,'0'0'64'0,"-4"0"-1"0,-3 0-54 31,3 11 1-31,0 12 1 0,4 6 1 15,4 8 0 1,22 7 1 0,-4-8 10-16,7-6 1 15,9-19-3-15,3-11 0 16,-1-11-15-1,-7-22 1-15,-10 0-4 16,-8-4 1 0,-8 8-4-16,-4 6 1 15,-3 9-17 1,0 14 2-16,0 0 1 15,0 14 1-15,0 23 14 16,8 7 0 0,15 4 24-16,10-11 2 15,0-25 14 1,4-12 0-1,-7-12-22-15,-4-17 0 0,-12-12-17 16,-6 1 1 0,-8-2-4-1,0 7 0-15,0 1-48 16,-8 5 1-1,1 14-85-15,3 8-10 16,4 2 45 0</inkml:trace>
  <inkml:trace contextRef="#ctx0" brushRef="#br0" timeOffset="183316.8098">16307 10068 106 0,'0'0'71'16,"0"0"-3"-16,-4 22-64 15,-6 11 0-15,-2 18 12 16,8 13 1 0,4 9 1-16,8-6 0 0,14-5 8 31,15-21 2-31,0-23-9 15,8-7 0-15,3-11-58 16,-8 0 1-16,-3-11-74 16,-7-4-7-1,-12-6 39 1</inkml:trace>
  <inkml:trace contextRef="#ctx0" brushRef="#br0" timeOffset="183521.8177">16044 10248 133 0,'0'0'103'16,"33"0"-5"-16,16 4-79 15,18 0 2 1,25-1-21-16,12-3 1 0,3 0-97 31,-18 0-6-31,-8-3-7 0</inkml:trace>
  <inkml:trace contextRef="#ctx0" brushRef="#br0" timeOffset="183757.835">16562 9790 114 0,'-3'0'97'16,"3"0"-6"-16,0 0-77 16,22 0 2-1,30 12-15-15,25 28 0 16,16 31 1-1,0 14 0 1,-23 21-54-16,-14 13-2 16,-34-6-44-1,-22-6-4-15</inkml:trace>
  <inkml:trace contextRef="#ctx0" brushRef="#br0" timeOffset="184616.8732">16629 9865 11 0,'-11'-4'56'15,"3"0"1"-15,-3 1-5 16,1-1-1 0,2-4-9-1,1 4-1-15,-1 1-16 0,8 3-1 31,0 0-15-31,0 0-1 0,0 0-8 16,0 0 1 0,23 7 0-16,25 30 0 15,14 19-1 1,24 28 1-1,10 35-2-15,-18 36 1 16,-11 22-1 0,-45 11 1-16,-22 11 1 15,-67 5 0-15,-33-9 7 16,-37-3-1-1,-22-8-106-15,-26-6-7 16,-5-23-14-16</inkml:trace>
  <inkml:trace contextRef="#ctx0" brushRef="#br0" timeOffset="213809.5739">6648 13153 84 0,'0'-8'101'0,"0"1"-6"15,-8-5-57 1,8-1 1 0,-3 1-28-16,3 12-1 15,0 0-1 1,7 12 0-16,15 17 5 0,0 12 1 15,5 13 4 1,2 17 0 0,0 6-2-16,2 5 1 15,-6 3-12 1,-6-8 1-16,-1-7-7 15,-7-22 0-15,-3-18 0 16,-1-12 0 0,8-18 0-16,11-41 0 31,7-40 0-31,16-40 0 15,6-13 0-15,0 5 0 16,1 15 0-16,-19 26 0 16,-11 32-33-1,-11 15 2-15,-4 23-100 16,-11 18-7-1,0 3 23 1</inkml:trace>
  <inkml:trace contextRef="#ctx0" brushRef="#br0" timeOffset="214604.6039">7463 13552 59 0,'-11'0'92'16,"-12"0"-4"-16,-2 3-37 15,6 5-1-15,4-1-25 16,15 0 3 0,0-3-7-1,37-4 0 1,19 0-4-16,10 0 1 15,1 0-15-15,-19 0 1 16,-19 0 0-16,-21 12 1 16,-8 13 3-1,-15 12 1-15,-26 3-6 16,1-4 2-1,-5-5-5 1,19-9 0-16,12-4 0 16,14 4 0-16,37-4 0 15,7 2 0 1,-4-6 0-16,-2 12 0 15,-20 0 0 1,-18 4 0-16,-25 10 0 16,-23-7 0-1,-12-3 0-15,1-4 0 16,-1-12-43-1,20-10 2-15,14-4-90 16,26-11-10 0,14-22 37-1</inkml:trace>
  <inkml:trace contextRef="#ctx0" brushRef="#br0" timeOffset="215002.6185">8085 13064 137 0,'0'-7'82'0,"0"3"-6"15,0 4-64 1,-12 15 0-1,-6 36 38-15,0 27-1 16,6 29-13 0,12 15 1-1,0-4-28-15,19-15 2 16,10-22-11-1,5-21 0-15,-1-27-34 0,8-15 1 16,-4-18-98 0,0-4-8-16,-7-43 27 15</inkml:trace>
  <inkml:trace contextRef="#ctx0" brushRef="#br0" timeOffset="215272.6293">8477 13087 189 0,'0'-4'104'15,"-7"4"-4"1,-15 4-93-16,-15 43 0 15,7 31 20 1,12 25 0-16,18 19-8 16,7-7 0-1,19-16-14-15,15-19 2 16,-5-23-7-1,-2-24 0-15,-4-15 0 16,-11-10 0 0,2-8-130-1,-17-5-4-15,-4-39-13 16</inkml:trace>
  <inkml:trace contextRef="#ctx0" brushRef="#br0" timeOffset="215414.6345">8229 13319 211 0,'11'0'134'16,"34"0"-5"-1,7 0-113-15,15 0 1 0,14 0-21 16,-7 0-1 0,15 0-124-1,-19 7-5-15,-7-7-7 16</inkml:trace>
  <inkml:trace contextRef="#ctx0" brushRef="#br0" timeOffset="215783.6471">9073 12928 134 0,'0'0'96'16,"27"3"-7"-16,29 9-68 15,32 20 0-15,24 21-1 16,-9 17 0 0,-14 33-6-16,-33 8 1 0,-38 14 0 31,-26 1 0-31,-44-20-23 15,-18-9 0-15,-8-21-112 16,8-27-8-16,11-23 5 16</inkml:trace>
  <inkml:trace contextRef="#ctx0" brushRef="#br0" timeOffset="216213.664">9811 13274 146 0,'0'0'114'16,"3"0"-8"-16,23 0-69 15,26 0-1 1,15 0-12-16,14 0 0 15,8 0-15 1,-7 0 1 0,-12-3-35-16,-18-1 0 15,-15 4-87-15,-18 0-3 16,-19 0-1-1</inkml:trace>
  <inkml:trace contextRef="#ctx0" brushRef="#br0" timeOffset="216430.6722">9940 13459 167 0,'-7'5'99'0,"-1"1"-8"0,8 6-55 16,8-3-2-1,36 3 5 1,23-4 1-16,18-5-38 15,11-3 1 1,-3 0-60-16,-11 0 2 0,-12 0-78 31,-22-3-11-31,-7-8 57 0</inkml:trace>
  <inkml:trace contextRef="#ctx0" brushRef="#br0" timeOffset="235034.3076">11411 12747 42 0,'0'-4'75'15,"0"0"0"-15,-4-2-33 16,1 2 1 0,3 4-21-1,0 0 1-15,0 40 0 16,10 19 2-16,9 18 3 31,3 20-1-31,0-1-9 16,-3-1 0-16,-8-2-8 15,-4-20 1-15,-3-17-11 16,0-16 1-1,-4-17-46-15,0-16-1 16,0-7-79 0,0-26-9-16,0-25 42 15</inkml:trace>
  <inkml:trace contextRef="#ctx0" brushRef="#br0" timeOffset="235771.3201">11292 12839 7 0,'-11'-4'30'15,"-4"1"1"1,4-1 1-16,-4-4 2 16,4 5-1-1,4-1 0-15,3-3-2 16,0-4-9-1,4 0-1-15,0 0-8 16,0-9 0 0,19 3 1-16,10-1 2 15,9-5-3 1,14 1 1-16,7 4-8 15,7 7 1 1,1 7-7-16,-11 4 0 16,-8 7-1-16,-4 15 1 15,-7 8 1 1,-14 10 1-16,-13 5 1 15,-10 3 1 1,-7 4 0-16,-26 3-1 16,-12-1-4-1,1-9 1-15,-8-11-4 16,0-8 2-1,4-11 1-15,11-12 1 16,4-3 0 0,22 0 0-16,11-8-1 15,4-10 1 1,29 15 3-1,7 3 1-15,8 0 2 16,8 14 0-16,4 23 3 16,3 8 1-16,-8 5 0 15,-14 6 0 1,-8-7-5-16,-14-9 1 15,-9-10-17 1,2-9 1-16,-9-2-64 16,5-12 0-1,-4-7-39-15,3-3-6 16,1-23 74-1</inkml:trace>
  <inkml:trace contextRef="#ctx0" brushRef="#br0" timeOffset="236308.3296">12033 13153 45 0,'0'7'81'15,"0"12"-4"-15,0 6-27 16,15 8-1-1,7 8-19-15,18-15 0 16,5-15-8 0,4-11-2-1,-5-7-8-15,-7-19 0 0,-12-3-22 16,-10-5 0-1,-15 12-10 1,-15 4 0-16,-21 3 13 16,-9 11 2-16,-7 4 19 15,8 23 0-15,11 24 8 16,14 20 1-1,19-2-6 1,15 2 0-16,22-18-18 16,15-13 1-1,7-13-110-15,11-8-2 16,1-15-18-1</inkml:trace>
  <inkml:trace contextRef="#ctx0" brushRef="#br0" timeOffset="237503.3529">14166 12599 98 0,'0'-4'102'15,"0"1"-7"-15,11-5-66 16,-3 8-1 0,3 0-10-16,7 23 1 0,12 32 4 31,11 12 1-31,0 14-5 15,3 11 1 1,-4-7-7-16,-2-15 0 16,-12-8-9-16,-4-6 2 15,-8-12-6 1,-2-7 0-16,-5-11 0 31,1-4 0-31,-1-11 0 16,-3 0 0-16,-1-7 0 15,-3-4 0-15,0 0 0 16,0 0 0-16,0 0 0 15,0 0 0 1,0-18 0 0,0-5 0-16,0-2 0 15,0-9 0 1,11-10 0-16,4-20 0 0,4-16 0 31,7-27 0-31,3 0 0 16,-3-11 0-16,-3 15 0 15,-13 18 0 1,-6 14 0-16,-4 24 0 0,0 17 0 31,4 12 0-31,0 11 0 0,-4-1 0 16,4 8 0-1,-1 0 0 1,5 0 0-16,14 0 0 15,0 0 0 1,4 0 0 0,0 0 0-16,-4 0 0 15,-7-4-47 1,-4 1 2-16,4-1-87 15,-11 4-9 1,-4 0 41-16</inkml:trace>
  <inkml:trace contextRef="#ctx0" brushRef="#br0" timeOffset="237685.3584">14644 12352 108 0,'-11'0'104'0,"4"0"-6"0,3 0-59 31,11-7 2-31,26-8-24 16,27-7 0-16,14-1-42 15,0-6-1 1,-3 14-87-16,-23 0-7 16,-19-3 24-1</inkml:trace>
  <inkml:trace contextRef="#ctx0" brushRef="#br0" timeOffset="238033.3681">14033 12614 95 0,'-4'0'106'15,"4"0"-8"-15,0 0-51 16,29 0 1-16,13-4-30 31,20-7 1-31,13-7-84 0,-12 3 2 16,-8 0-56-16,-17 0-9 15,-21 1 75 1</inkml:trace>
  <inkml:trace contextRef="#ctx0" brushRef="#br0" timeOffset="239331.4205">14874 13087 27 0,'0'-4'61'0,"0"4"1"15,0-4-32 1,0 0 1-1,-4 4-10-15,-4 0 1 16,5 0 2 0,-1 0-1-16,0 0-3 15,1 0-1 1,-1 0-5-1,4 0 2-15,0 0 2 16,0 0 0 0,0 0 1-16,0 0 0 15,4-3-9 1,14-1 0-16,9 0-10 0,-2 0 1 15,-2 4-5 1,2 0 0-16,-6 0 0 16,-4 15 1-16,-8-3 5 31,-7 9 0-31,0 2 3 15,-14-1 1-15,-5-4-1 16,4-6 1-16,4-6-4 16,11-2 1-1,0 0-4-15,26 3 0 16,14 4-4-1,8 7 0-15,0 5-3 16,-14-1 0 0,-12 12 5-16,-22-5 0 0,-11 4-6 31,-30 4-2-31,-14-4-79 15,-4-4-2 1,0-2-24 0,-5-16-6-16</inkml:trace>
  <inkml:trace contextRef="#ctx0" brushRef="#br0" timeOffset="240218.4552">13403 12437 64 0,'0'-4'99'15,"0"-7"-5"1,0 0-42-16,0 0-1 16,-3-4-25-16,-8-3-1 15,-4 3-9 1,-4-3 1-16,1-1-6 15,-1 8 1 1,1 3-10 0,10 5 1-16,1-1-11 15,7 4 0-15,0 15 3 16,0 22 0-1,11 14 7-15,7 20 0 16,-3 21 0 0,-3 12 0-1,-1 17 0-15,-4 8 0 16,-7 4-1-16,0-11 1 15,-15-8-2 1,0-10 1-16,0-27 7 16,8-18 0-16,7-18 3 15,0-16 1 1,18-10-8-1,16-12 2-15,3 2-6 16,8-5 0-16,14 0 0 16,-4 0 0-1,4 0-21-15,4 0 1 16,-7 0-110-1,18 0-6 1,-7-5 9-16</inkml:trace>
  <inkml:trace contextRef="#ctx0" brushRef="#br0" timeOffset="240907.48">16089 12847 80 0,'-12'-4'84'0,"-3"4"-4"16,-3 0-51 0,7 0 1-1,11 0-4-15,11 11-1 16,19 3 0-16,22-2 0 15,-1-8-8 1,-2-4 1-16,-5-4-10 16,-18-12 1-1,-8-5-22-15,-18-2 1 16,-11-2-5-1,-26 6 0-15,-15 5 10 16,0 14 1 0,-10 0 11-16,13 33 1 15,5 22 14-15,14 15 0 16,27 19 1-1,18-4 1 1,22-4-9 0,30-23 0-16,-1-9-23 0,1-27 0 15,7-18-120 1,0-4-4-16,-11-26-1 15</inkml:trace>
  <inkml:trace contextRef="#ctx0" brushRef="#br0" timeOffset="241399.4995">16774 12308 25 0,'11'11'59'16,"7"7"1"0,8 12-17-16,0 10 0 15,0 4-3 1,-14 1-1-16,-9-1-5 0,-3-3 0 15,-11-12-8 1,-12-11 0-16,-6-6-12 16,-11-8 1-1,2-4-22 1,1-4 1-16,-4-18-113 15,15-15-7-15,4-19 1 16</inkml:trace>
  <inkml:trace contextRef="#ctx0" brushRef="#br0" timeOffset="241522.5037">16633 12134 122 0,'0'-4'75'0,"0"2"-2"16,0-6-154-1,4 0-2-15,3 5 3 16</inkml:trace>
  <inkml:trace contextRef="#ctx0" brushRef="#br0" timeOffset="241980.5252">16985 12134 89 0,'0'4'81'0,"0"10"-4"15,0 13-51 1,0 17 0-16,14 8-4 16,9-1 0-16,-1 1 0 15,4-19 3 1,3-22-6-16,-6-11 0 15,6-3-14 1,-6-16 0-16,-12-3-9 16,-7 0 1-16,-4 15-5 15,0 7 0 1,0 0 6-1,0 21 1-15,10-3 19 16,9-2 1 0,11-13 4-16,-8-3 1 15,-3-15-17 1,-9-10 1-16,-10-8-24 0,0-1 2 31,-3-3-82-31,-12 4-4 16,4-3-27-1,7 6-7-15</inkml:trace>
  <inkml:trace contextRef="#ctx0" brushRef="#br0" timeOffset="242294.5323">17574 12071 88 0,'0'0'75'15,"0"0"-4"1,-12 12-37-16,1 17-1 15,8 15 10 1,3 11 1-16,0-7-20 0,14 4 2 16,16-14-14-1,-4-9 2 1,0-15-22-16,-4-6 1 0,-3-4-68 31,-8-4-1-31,-8-4-42 0,-3-22-7 31,-7-11 71-31</inkml:trace>
  <inkml:trace contextRef="#ctx0" brushRef="#br0" timeOffset="242435.5338">17433 12215 130 0,'0'0'101'16,"22"0"-6"-1,12 0-82 1,14-4 1-16,4 1-79 15,10-4-3-15,9-8-36 16,3-4-2-16</inkml:trace>
  <inkml:trace contextRef="#ctx0" brushRef="#br0" timeOffset="243082.5445">17948 11888 157 0,'0'0'116'15,"0"-4"-8"1,0 4-90-16,0 0 0 16,7 0-11-1,16 0 1-15,6 0 0 16,5 4 0-1,-5 10-7 1,0 8 0-16,-14 11-2 16,0 19 1-16,-11 10 1 15,-4 15 0-15,0 16 1 16,0 3 1-1,0 0-2 1,-11 0 1-16,3-11-2 16,1-4 0-1,3-7-1-15,-7-4 1 0,4 0-1 31,3-7 1-31,-3-4 0 16,3-7 1-16,-4-13 5 16,8-1 1-1,0-1 5-15,0-10 0 0,0-6-6 31,0 1 1-31,0-3-6 0,0-5 1 16,0 1-2 0,0 0 0-1,-11-4 0-15,-11 7 0 16,-18-10 0-1,-16-1 0 1,-15-3-90-16,-2-4-1 16,-2 0-47-1,16 0-12-15,11-16 108 16</inkml:trace>
  <inkml:trace contextRef="#ctx0" brushRef="#br0" timeOffset="243737.5587">9681 15046 150 0,'0'3'103'16,"0"5"-7"-16,11 0-75 15,34-1 0 1,18 0-2-16,26-3 0 16,3-4-13-16,0 0 0 15,-9 0-60 1,-17 0-1-16,-18 0-64 15,-26 0-10 1,-18 0 62 0</inkml:trace>
  <inkml:trace contextRef="#ctx0" brushRef="#br0" timeOffset="243937.5625">9877 15275 174 0,'0'4'112'16,"0"0"-7"-16,12-1-87 15,24 0 1-15,16-3-5 16,19 0 0-1,14-3-56-15,7-4-1 16,-3 3-77 0,-7 0-11-16,-12 1 44 15</inkml:trace>
  <inkml:trace contextRef="#ctx0" brushRef="#br0" timeOffset="244323.5687">11277 14817 146 0,'0'0'108'16,"0"23"-8"-16,0 21-73 15,4 26 1 1,15 7-11-16,3 12 1 16,8 3-10-1,-5-3 0-15,-2-19-12 16,-1-11 1-16,-11-26-40 15,-3-18-1 1,-8-15-70-16,0-26-11 16,-12-29 35-1</inkml:trace>
  <inkml:trace contextRef="#ctx0" brushRef="#br0" timeOffset="244717.573">11085 14935 148 0,'-8'-3'103'15,"-3"3"-8"1,0-4-82-16,11-4 1 15,30 2-6-15,33-6 2 16,29 1-4 0,12 7 0-16,4 4-3 15,-16 12 0 1,-26 24-1-16,-39 12 0 0,-27 8 4 31,-12 6 0-31,-36-13 2 16,-15-21 0-1,-7-12 0-15,0-13 1 16,10-3 2-16,19 0 0 15,23-11-4 1,18-3 1-16,34 2-4 16,25 9 0-1,11 3-1-15,4 15 2 16,-11 22-11-1,-11 14 1-15,-15 1-57 16,0 0 0 0,-11-5-67-16,0-17-11 15,0-19 60 1</inkml:trace>
  <inkml:trace contextRef="#ctx0" brushRef="#br0" timeOffset="245101.5772">11914 15264 94 0,'-4'7'84'0,"1"5"-4"0,0 6-35 31,3 0-1-31,33-7 5 16,11-7-2-16,8-4-25 15,-8-8 0 1,-3-11-17 0,-15 1 0-16,-15-3-17 15,-11-2 0 1,-22 1-3-16,-26 11 0 15,-4 11 12-15,4 0 1 16,7 26 11 0,19 19 1-16,18 10 3 15,11 11 0 1,30-11-12-16,23-10 1 15,10-15-104 1,12-17-3-16,6-13-30 16,16 5-6-1</inkml:trace>
  <inkml:trace contextRef="#ctx0" brushRef="#br0" timeOffset="245981.5869">13748 14533 154 0,'0'0'118'0,"-15"-3"-7"15,-8-16-76 1,-21-7 1-16,-19-7-15 16,-7 3 1-16,-1 1-16 15,9 7 2-15,10 7-8 16,18 4 0-1,12 3 0 1,19 8 0-16,3 15 0 16,3 33 0-1,19 33 0-15,1 26 0 16,2 34 0-1,-10 21 0-15,-7 12 0 0,-8 10 0 32,-8-7 0-32,-14-7 0 15,-8-11 0 1,-3-11 0-16,0-19 0 15,3-9 0-15,4-12 0 16,0-19 0 0,8-11 0-16,3-15 0 0,0-24 0 31,4-9 0-31,7-11 0 15,0-9 0-15,4 5 0 16,8-11 0 0,22 0 0-1,25-4 0-15,23 0 0 16,26 0 0-16,21 0 0 15,6 0 0-15,9 3-17 16,-3-3 2 0,3 0-115-1,-9-7-5-15,-6-26 3 16</inkml:trace>
  <inkml:trace contextRef="#ctx0" brushRef="#br0" timeOffset="256510.7299">14310 15068 126 0,'4'0'89'15,"-4"0"-3"-15,4 0-84 16,0 11 0 0,3 19 2-16,12 7 0 15,3 7 14 1,8 11-1-16,-4 7 9 15,10 2 1 1,-2 10-10-16,-4-8 1 16,-1-3-11-1,-3-8 0-15,-4-7-2 16,-3-7 1-1,-8-11-4-15,-3-9 1 16,-1-3 2-16,-4-10 0 16,-3-4 0-1,4 0 1-15,-4-4-2 16,0 0 0-1,0 0 0-15,0 0 1 16,0 0-2 0,0 0 1-16,0 0-4 15,0 0 0 1,0 0 0-16,0 0 0 15,0 0 0 1,0-8 0-16,4-25 0 16,18-19 0-1,11-25 0-15,12-19 0 16,6-4 0-1,9-3 0-15,3 7 0 16,-11 11 0-16,-11 15 0 16,-16 11 0-1,-2 18-19-15,-16 12 2 16,-7 13-113-1,0 6-5-15,0 10 5 16</inkml:trace>
  <inkml:trace contextRef="#ctx0" brushRef="#br0" timeOffset="256815.7334">14877 14932 107 0,'-7'0'109'16,"7"0"-7"-1,0 0-67-15,0 0 1 16,26-8-31 0,22-10 1-16,15-1-67 15,15-3 1-15,-12 4-53 16,-7-1-5-1,-14-3 70 1</inkml:trace>
  <inkml:trace contextRef="#ctx0" brushRef="#br0" timeOffset="257149.7371">14355 15142 109 0,'0'0'107'16,"-7"0"-6"0,-4 0-59-16,3 0 2 15,8-11-29 1,15-8 0-16,18-10-65 15,12-5-1 1,7 1-66-16,3 0-9 16,-7-8 56-1</inkml:trace>
  <inkml:trace contextRef="#ctx0" brushRef="#br0" timeOffset="257605.7422">14262 15197 143 0,'12'0'116'15,"10"0"-9"-15,8-15-81 16,14-7-1 0,4-3-23-16,-4-1 1 0,4-7-26 31,-10 14 0-31,-5 5-68 15,-11 2-6-15,-7 12-2 16</inkml:trace>
  <inkml:trace contextRef="#ctx0" brushRef="#br0" timeOffset="257828.7447">14281 15194 85 0,'-15'7'102'16,"-7"1"-6"0,-4-5-43-16,11-3 0 15,8 0-25 1,7-7 1-1,22-20-20-15,22-9 0 16,12-5-8 0,11-7 1-16,-4 15-21 15,-8 8 0 1,-7 6-84-16,-10 4-4 0,-5 8-8 15</inkml:trace>
  <inkml:trace contextRef="#ctx0" brushRef="#br0" timeOffset="260958.8245">15885 15474 39 0,'0'0'74'0,"-8"0"-2"16,8 0-19-16,-3 0-3 15,3 0-10-15,0 0-2 32,0 0-20-32,19 0-2 15,10-7-15-15,11-1 1 16,8 4-3-16,1 4 1 15,-5 0-1 1,-3 0 1-16,-4 8-1 16,-11 7 1-1,-4-4 0-15,-10 4 1 16,-2 4 0-1,-2-5 1-15,-8 4 0 16,0 5 1 0,-18 6-1-16,-13-3 1 15,2 11-2 1,-1 3 1-16,-14-6 1 15,11-1 1 1,-8-4 2 0,15-6 0-16,8-5 4 15,6-3 0-15,12-4 4 16,23-8 0-1,10 1-5-15,15 4 0 0,4-5-8 16,-8 4 0 0,-3-2-17-1,-4-2 0 1,-7-3-44-16,-8 0-2 0,-7 0-55 15,-11 0-9 1,-4-8 46 0</inkml:trace>
  <inkml:trace contextRef="#ctx0" brushRef="#br0" timeOffset="261172.8333">15989 15684 141 0,'-12'0'106'0,"12"4"-6"15,0 3-74 1,33 1 1 0,8-1-17-16,11-7 1 0,4 0-66 31,-5 0 2-31,-2 0-60 0,-8 0-11 15,3-11 60 1</inkml:trace>
  <inkml:trace contextRef="#ctx0" brushRef="#br0" timeOffset="261893.8623">16644 15758 0 0,'0'0'57'15,"0"0"1"-15,-3 0-7 16,-5 4-1-1,1-1-15-15,-1-3-1 16,4 4-3 0,0-4 1-16,4 0-10 15,0 0 1 1,0 0-18-16,23 0 0 15,3 0-7 1,-4 5 1-16,-7 1-2 16,-8 6 0-1,-7 2 3-15,0 5 0 16,-18 6 3-1,-1-6 0 1,1 0-2-16,7-4 1 0,11-6-2 16,0 0 1-1,18 2-10-15,12-4 0 16,7 4-4-1,-15 0 1 1,-7 1 16-16,-12 2 2 16,-3 1 3-16,-14-3 1 15,-12-3-8-15,-3-4 1 16,-2-1-37-1,13-1 3-15,7-3-75 16,7 0-8 0,4 0 33-1</inkml:trace>
  <inkml:trace contextRef="#ctx0" brushRef="#br0" timeOffset="262233.8756">17048 15596 114 0,'0'4'110'16,"0"0"-6"-1,11-1-71-15,23-3 3 0,2 0-30 16,13 0 0-1,2 0-28 1,-14-7-2-16,-4-1-83 16,-14 1-8-1,-11-8 18-15</inkml:trace>
  <inkml:trace contextRef="#ctx0" brushRef="#br0" timeOffset="262437.8834">17114 15408 142 0,'0'0'111'15,"0"6"-9"1,8 21-78-1,11 10 1-15,-5 10-13 16,1 9 0-16,-4 7-5 31,-3 3 0-31,2-7-23 0,-6-3 0 31,-4-16-99-31,0-14-8 16,0-14 12-16</inkml:trace>
  <inkml:trace contextRef="#ctx0" brushRef="#br0" timeOffset="263010.9029">17522 15496 83 0,'-4'0'98'16,"-3"4"-6"-16,3 0-43 15,4-4-2 1,7 0-25-16,27-8-1 15,10-3-13 1,12 0 1-16,-1 0-4 16,-3 3 1-1,-8 8-13-15,-14 0 1 16,-15 0 1-16,-11 12 0 15,-4 6 5 1,-11 5 1-16,-12 6 0 16,-6 8 0-1,-1 11-1-15,-3-4 1 16,-4 0-2-1,7 1 0-15,4-8 11 16,15 0 0-16,11-16 13 16,11-2 0-1,22-8-11 1,8-3 2-1,4-5-14-15,-4 0 0 16,-1-3-31-16,-18 0 2 16,-3 0-101-16,-15 0-9 15,-4-6 22 1</inkml:trace>
  <inkml:trace contextRef="#ctx0" brushRef="#br0" timeOffset="263234.9127">17599 15740 158 0,'0'0'117'32,"0"0"-7"-32,12 0-84 15,21-4 1 1,8-3-20-16,7-4 1 0,4 3-62 15,-8 1-1 1,-7-1-65 0,-14 5-11-16,-13-8 58 15</inkml:trace>
  <inkml:trace contextRef="#ctx0" brushRef="#br0" timeOffset="263569.9309">17966 15633 128 0,'4'0'96'16,"7"0"-5"-16,-3 0-81 31,-1-4-1-31,-4 4 3 0,-3 15 0 15,0 18 20 1,-7 8-2 0,-4-4 0-16,11 0 1 15,0-15-18 1,8-7 1-16,10-12-13 15,12-3 1-15,-5 0-35 16,12-3 1-16,1-12-99 16,-9-7-7-1,1-15 24 1</inkml:trace>
  <inkml:trace contextRef="#ctx0" brushRef="#br0" timeOffset="263733.9374">18133 15570 141 0,'0'19'119'0,"-4"14"-8"15,-3 15-78 1,-1 7-1-16,1 0-24 0,3-3 1 16,8-4-53-1,-4-4-2-15,0-3-74 16,0-12-10-1,0-18 47 1</inkml:trace>
  <inkml:trace contextRef="#ctx0" brushRef="#br0" timeOffset="264288.9659">15655 15160 100 0,'-4'0'95'0,"4"0"-5"15,4 0-49 1,34 0-2-16,28 4 3 15,45 0-1 1,41-4-16-16,52 4 0 16,25-4-19-1,23 0 1-15,7 3-7 16,1 0 0-16,-20 1 0 15,-25 4 0 1,-30-1 0 0,-40 1 0-16,-38-8-26 15,-26 0 2 1,-39 0-106-16,-28 0-7 15,-14 0 14 1</inkml:trace>
  <inkml:trace contextRef="#ctx0" brushRef="#br0" timeOffset="267048.0753">16307 14456 46 0,'-4'0'77'16,"1"0"-3"-16,-1 0-29 0,1 0-1 31,3-4-22-31,3 0 0 0,23 0-17 31,14 4 1-15,1 0-4-16,7 0 1 0,-6 0-2 31,-6 15 0-31,-6-3 1 16,-12-6 0-16,1 2-2 15,-12-1 1 1,-3 5 2-16,-4 2 0 0,0 5 1 31,0 11 1-31,-22 6-5 16,-8 12 0-16,-3-3 1 15,-8 3 0 1,11-8 5-16,1-3 2 0,7-11 7 31,11-8 0-31,7-3 10 0,8-8 1 31,36-3-7-31,12-4 0 16,11 0-16-16,-8-11 2 16,-6 0-21-16,-12 3 1 15,-8 5-48 1,-10-1-1-1,-15 1-55-15,-4-1-11 16,-11 0 52-16</inkml:trace>
  <inkml:trace contextRef="#ctx0" brushRef="#br0" timeOffset="267252.0831">16203 14795 158 0,'-7'0'112'0,"7"0"-8"16,11-4-84-16,30-7 0 15,18-3-15 1,19-5 0-16,11 1-48 16,-1-5 0-16,-6 13-62 15,-12 6-8 1,-10-4 34-1</inkml:trace>
  <inkml:trace contextRef="#ctx0" brushRef="#br0" timeOffset="268172.1013">16985 14840 43 0,'0'0'72'0,"0"0"-1"15,0 0-41 1,0-4 0 0,-7 4-20-16,-5 0 1 15,8 0-7-15,1 0 0 16,3 0 7-1,0 0 0-15,0 0 13 16,7 0-1 0,20 0-7-16,2 0 2 15,4 0-15 1,1 0 1-16,-12 0-3 15,-11 4 0-15,-4 7 3 16,-7 3 0 0,-11 5 1-16,-11 3 1 0,-8-4-7 31,5-4 1-31,10 2-1 15,15-13 0-15,0 5 1 16,18 3 0 0,16 0-5-1,-9-3 1-15,-10 2 4 16,-7 1 1-1,-8 4 3-15,-12 0 1 16,-24 0-11-16,-9 0 1 16,-3-5-101-1,7 2-7-15,4-5 1 16</inkml:trace>
  <inkml:trace contextRef="#ctx0" brushRef="#br0" timeOffset="269710.1291">18707 15120 52 0,'0'0'58'0,"-4"0"-2"16,4 4-43-1,0 3 0-15,0 1 10 16,30-1 2-16,7-3 7 16,11-4 0-1,4 0-8-15,-4 0 0 0,-4-19-10 31,-10-11 3-31,-8 1-13 16,-11-4 1-16,-15-8-9 16,0 8 1-1,-11 6-4-15,-26 6 1 0,-5 10-5 31,-2 11 2-31,-8 0 4 16,0 32 1-16,0 28 12 16,-3 21 1-1,7 18 8-15,15 24 1 16,14 2-6-1,19-4 1 1,4-10 7-16,26-18 0 16,14-30 0-1,4-19 1-15,8-14-18 16,-4-12 0-16,3-12-59 15,-3-6 1 1,0 0-77-16,4-24-11 16,2-21 57-1</inkml:trace>
  <inkml:trace contextRef="#ctx0" brushRef="#br0" timeOffset="270297.1392">19418 14537 77 0,'0'0'63'16,"0"0"-3"0,0 0-59-16,0 0 0 0,15 26 12 31,7 7 1-31,1 11 1 15,-2 12 0-15,2 3-5 16,-5-1 0 0,-11 1 12-1,-3-11 1-15,-4-14 12 16,-4-5 3-1,-10-7-6-15,-8-18 1 0,0-4-14 16,-5-11 0 0,-13-11-29-1,7-8 0-15,-1-2-120 16,5-13-5-1,10-11 3-15</inkml:trace>
  <inkml:trace contextRef="#ctx0" brushRef="#br0" timeOffset="270439.1444">19347 14311 219 0,'0'-7'105'0,"0"-7"-3"16,0 2-186 0,0-6-1-16,0 4-28 15,0-5-5 1</inkml:trace>
  <inkml:trace contextRef="#ctx0" brushRef="#br0" timeOffset="270971.1498">19596 14378 102 0,'0'0'93'15,"0"0"-6"-15,0 0-74 16,0 0 0 0,0 4-13-16,0 18 0 0,0 14 7 31,-4 16 2-31,4-3 4 15,4 2 1-15,11-10 13 16,7-8 1 0,-8-19-3-16,13-14 1 15,-9 0-18 1,-3-14 1-16,0-16-9 15,-8 5 1 1,1-1-9-16,-5 8 0 16,1 14 0-1,-1 4 1-15,5 4 11 16,7 14 1-16,7-3 11 15,12-4 1 1,-1-11-5-16,4 0 1 16,-11-11-13-1,-8-16 0-15,-11-2 0 16,-3 0 0-1,-4-5-26-15,0-3 2 16,0 12-106 0,0 3-7-16,0 7 14 15</inkml:trace>
  <inkml:trace contextRef="#ctx0" brushRef="#br0" timeOffset="271325.1537">20192 14352 120 0,'0'0'78'15,"0"0"-2"-15,0 0-75 16,0 19 1-16,0 14 11 16,0 7 1-1,0 16 8-15,4-5 0 16,14 1 7-1,5-8 1-15,6-13-7 16,4-13 0 0,8-12-19-16,-3-2 0 15,-5-4-43 1,-7 0 1-16,-8-4-81 15,-10-2-10 1,-5-6 35-16</inkml:trace>
  <inkml:trace contextRef="#ctx0" brushRef="#br0" timeOffset="271539.1562">20063 14541 138 0,'0'0'98'0,"22"0"-5"16,15 0-84 0,15-4 1-16,11 0-62 15,3 1-2 1,-6-1-47-16,-9 0-5 15</inkml:trace>
  <inkml:trace contextRef="#ctx0" brushRef="#br0" timeOffset="272370.1953">20578 14212 155 0,'-4'0'117'15,"0"0"-6"-15,4 0-93 16,4 0 1-1,29 0-18-15,19 0 1 16,7-4 5-16,8 4 1 16,-8 0-2-1,-14 0 1-15,-16 0-10 16,-14 0 0-1,-4 0 3-15,-8 0 1 16,-3 19 4 0,-3 14 0-16,-11 8-5 0,2 18 1 15,5 21-1 16,-1 17 1-31,4 17 1 0,1 15 0 16,-1 1 4 0,1 6 0-16,-1-4 4 15,0-7 0-15,1-10-4 31,3-4 1-31,0-11-6 16,0-4 2-16,0-3-3 16,0-13 0-16,7-2 0 15,0-11 0 1,4-8 0-16,-3 0 0 15,-1-15 0 1,1-7 0-16,-4-7 0 16,-1-9 0-1,4-2 0-15,-3 3 0 16,3-11 0-1,1-3 0-15,-4-1 0 16,-1-4 0 0,-3 1 0-16,0-4 0 15,-3 4 0 1,-34-1 0-16,-19 2 0 15,-44 1 0-15,-26-2-2 16,-29 11 1 0,-8 8-128-1,3 2-4-15,16 1-13 16</inkml:trace>
  <inkml:trace contextRef="#ctx0" brushRef="#br0" timeOffset="273936.2583">2429 3772 16 0,'7'-15'26'16,"-3"-11"1"-1,0-7-60 1,-4 3 0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12:37.1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440 660 27 0,'0'0'61'16,"0"-4"0"0,0-3-30-16,4 4 0 0,0-1-19 31,-4 4 0-31,0 0-6 0,0 7 0 15,0 23 4 1,0 3 1 0,0 11 3-16,0 0 1 0,7-6 3 31,4-6 2-31,4 2 6 0,7-15 3 15,5-12-4 1,2-7 1 0,0 0-13-1,13-19 0-15,-6-7-12 16,-10 8 0-16,-3-4-37 15,-8 0 0 1,-9 3-86-16,-6 1-7 16,4-4 29-1</inkml:trace>
  <inkml:trace contextRef="#ctx0" brushRef="#br0" timeOffset="400.004">23574 494 121 0,'0'0'106'0,"0"-2"-8"16,0-3-75-1,0 1 2-15,0 1-37 16,0-1 2-16,0-7-90 31,0 3-8-31,0 5 10 0</inkml:trace>
  <inkml:trace contextRef="#ctx0" brushRef="#br0" timeOffset="600.006">23688 457 121 0,'0'0'88'15,"0"0"-5"-15,0 0-113 16,0 0-1-16,0 0-56 15,0 0-3-15,0 0 37 16</inkml:trace>
  <inkml:trace contextRef="#ctx0" brushRef="#br0" timeOffset="1240.0124">23430 336 14 0,'-23'7'35'0,"-14"8"-7"16,-3 8 3-1,2 6-11-15,5 4 0 0,0 11-4 31,10 8 0-31,1 3-4 16,4 11-1-16,14-3-1 16,4 8 0-1,0-8 3 1,19 3 2-16,2-11 1 15,17-11 1-15,6 0-5 16,15-13 0 0,12-7-8-16,-8-5 1 15,-1-4 1 1,-2-15 0-16,10 0 3 15,4-19 1 1,4-10-2-16,15-12 1 16,-12-14-4-1,1-7 0-15,-8-20 3 16,0 1-1-16,-18-8-1 15,-16 1 1 1,-18 25-3-16,-18 9 0 16,0-3-4-1,-4 9 0-15,-19-18-6 16,-36-3 1-1,-16-2-14-15,-29 15 0 16,-25 16-84 0,-23 17-7-16,69 20 10 15</inkml:trace>
  <inkml:trace contextRef="#ctx0" brushRef="#br0" timeOffset="48407.5153">4277 5975 8 0,'-7'4'29'0,"4"3"-1"16,-1 0 7 0,0-3 1-1,4 0 1-15,0-4 1 16,0 4-9-1,0-4 0-15,0 0-14 0,0 0 1 32,0 0-8-32,-4-4 1 15,1-11-2 1,-1 0 0-16,-4-4-3 15,4-2 0 1,4 2-2-16,0-3 0 16,0-4 0-1,16-4 1-15,-5 1-1 16,0-8 1-16,7 8-2 15,1-7 1 1,-1-2-1-16,1 8 0 16,-4 1 1-1,-1 6 0-15,-3-2 1 16,12-1 2-1,-1-7 0-15,0 0 0 16,11-1 2 0,-6-2 0-16,2-2-2 15,1 2 0-15,-4 6-3 16,3 0 0-1,1 4-2-15,-1 1 1 16,5 2-1 0,3 2 1-16,-4-2-1 15,4 4 1 1,1 1-1-16,-2 0 0 15,1 7 0-15,0-4 1 16,1 0 0 0,-1 0 0-16,-1 1-1 31,-2 3 1-31,-1-5-2 0,-3 10 1 15,3-2-1 1,1-3 1-16,-1 0 0 16,-3 4 0-1,-1-4 0 1,0 7 0-16,-2 0 0 0,2 1 0 15,-3-1 0 1,0 4 1-16,0 0-1 16,0 0 0-1,0 0-1 1,0 0 1-16,-8 0 0 15,8 0 0-15,-7 4 0 32,-1 7 1-32,1 4 0 0,0-8 0 15,-1 0 1 1,4 4 0-16,-3 0 1 15,-5 1 0-15,1 6 0 32,0-4 0-32,-4 1-1 0,8 4 0 31,-4 0 0-31,-1 7-2 0,-3-1 2 15,4 5 1 1,-3 6 1 0,-1-3 0-16,-1 1 0 15,2-1 1 1,-1-2-2-16,-4 1 1 0,8-2-1 31,-12-1 0-31,1-3 0 16,0-1 1-16,-4-2-1 15,4-5 0 1,-1-7-17-16,-3-3 0 0,0-5-73 31,0-3-1-31,0 0-31 16,-7 0-8-16</inkml:trace>
  <inkml:trace contextRef="#ctx0" brushRef="#br0" timeOffset="48753.5238">5855 5510 49 0,'-7'-8'60'16,"-1"1"10"-1,-7 2-2-15,8 2-28 16,4-1 0 0,3 2-31-16,0 2 1 15,0 0-6 1,0 0 0-16,3 18 7 15,16 11 1-15,3 1 2 16,0-5 0 0,4-7 9-1,4 2 0 1,-4-17-1-16,3-3 1 15,-3-26-16 1,-4-11 1-16,8-3-8 0,-12 0 0 16,-2 10-22-1,-2 7 1 1,1 2-109-16,0-5-6 0,-4-19 10 15</inkml:trace>
  <inkml:trace contextRef="#ctx0" brushRef="#br0" timeOffset="50268.5421">4636 5864 3 0,'-3'-3'36'32,"-5"3"18"-32,1-4 0 0,0 0-17 31,-1 1-1-31,1-1-22 15,-4 4 1-15,7 0-7 16,0 11 1 0,4 14 6-16,4 9 1 0,3 2 2 31,8 2 1-31,4-2-2 15,3-10 2-15,-3-6-4 16,6-11-1 0,-2-2-4-16,-5-7 1 0,5 0-22 31,-8 0 1-31,3-16-62 15,-3-7-1-15,-8-3-32 16,-3-11-5 0,-4 0 71-1</inkml:trace>
  <inkml:trace contextRef="#ctx0" brushRef="#br0" timeOffset="50488.5443">4607 5613 90 0,'-4'-3'76'16,"-3"-1"-2"-16,-1-1-82 15,5 2 1 1,3 3-67-16,0 0-2 15,0 0 13-15</inkml:trace>
  <inkml:trace contextRef="#ctx0" brushRef="#br0" timeOffset="51088.5503">4833 5661 49 0,'0'-7'53'16,"0"-5"3"-16,0 5-2 16,0 0-21-1,0 3 0 1,0 1-25-16,0 3 1 0,0 0-7 15,0 14 0 1,11 16 5-16,4 10 1 16,-1 1 5-1,1-1 0 1,8-3 2-16,-1 4 1 0,-3-11 1 31,-4-4 0-31,-1-8 2 0,1-4 0 16,0-3-5-1,-1-7 0 1,-3 0-8-16,-3 0 0 0,0-4-14 31,-5 0 1-31,1 0-52 0,0 0-1 16,-4-8-59-1,0-10-11 1,0-4 54-16</inkml:trace>
  <inkml:trace contextRef="#ctx0" brushRef="#br0" timeOffset="51548.5549">4992 5572 54 0,'0'-3'81'16,"0"-1"-3"0,4-3-46-16,-4 7 1 15,4 0-24 1,3 0 2-16,4 7 1 15,4 11 2 1,0 9 2-16,0 9 0 16,-1 5-2-16,-3-5 1 15,1-6-6 1,-1-4 0-16,-4-8 2 15,0-3 0 1,4-7 2-16,1-5 0 16,7-3-4-1,-1 0 0-15,0 0-4 16,1 0 1-1,3 0-21-15,-11-3 0 16,1-8-40-16,-6-1-2 16,2-2-54-1,-8-4-9-15,0 6 40 31</inkml:trace>
  <inkml:trace contextRef="#ctx0" brushRef="#br0" timeOffset="51978.5592">4977 5676 51 0,'-4'0'91'0,"-2"0"-4"31,-6 0-33-31,9 0-1 0,-9 0-32 16,12-8 1 0,4-3-15-1,22-4 0-15,7-3-4 16,0-5 0-1,4 9-68-15,-7 3-1 0,-8 0-46 32,-7 4-7-32</inkml:trace>
  <inkml:trace contextRef="#ctx0" brushRef="#br0" timeOffset="52438.5638">5177 5407 43 0,'0'0'70'16,"0"0"-3"-1,0-4-42-15,0-3 1 16,0 3-22-1,8 0 2-15,3 0-3 16,8 4 0-16,-1 0 8 16,8 15 1-1,3 7 3-15,5 8 1 16,7 6-6-1,-4 9 1-15,-4-1-3 16,-7 1 0 0,-8-5 2-16,-14 4 0 15,-4-3-32 1,0-4 0-16,-11-8-78 15,0-9-7-15,4-14 27 16</inkml:trace>
  <inkml:trace contextRef="#ctx0" brushRef="#br0" timeOffset="76810.8419">12155 5639 4 0,'0'0'48'15,"0"0"2"-15,0 0-12 16,0-7-2-1,0-1-10-15,0-3 0 16,0 4-5-16,0-1 0 16,0 2-8-1,0-3 1-15,7-2-8 16,8 0 0-1,0 4-1-15,0-4 2 16,0 4-2 0,0 3 0-16,-4 0-2 15,0 4 0 1,4 0-1-16,0 4 1 15,3 18 0 1,-3 4 0-16,0 0 0 16,0 7 0-16,-5-7 1 15,2-4 1 1,3-6 15-16,-1-10-2 15,8-6 3 1,1 0 0 0,3-6-15-16,-4-14 1 15,-4-2-37-15,-3 7 0 16,-3 1-89-1,-5 3-9-15,-7-9 28 16</inkml:trace>
  <inkml:trace contextRef="#ctx0" brushRef="#br0" timeOffset="77880.8526">12085 5361 18 0,'-8'0'56'0,"1"0"0"16,-1 0-27 0,-2 0 0-16,-1 0-22 15,-8 9 1 1,7 2-9-1,2 4 1-15,2 3 0 16,5 8 1-16,-5 0-1 31,4 3 1-31,1 12-1 0,-1-8 0 16,4-1 0-1,0 9 1-15,0 4 0 16,4-9 0 0,7-2 1-1,4 3-1-15,-1-3 0 0,9-1 0 31,-1-8 1-31,4-3 0 0,3 1 3 32,5-5 1-32,3 4-2 15,3-3 1-15,5-1-2 16,-1-7 0-1,1-4-1-15,-4-7 1 0,0 0 0 32,-1 0 0-32,1-7 3 15,3-7 2-15,0-12 5 16,1 8-1-1,-4-5 1-15,-12-3 0 0,5 0 5 32,-8-3-1-32,-4-8 2 15,-4 7 0-15,-2-3-10 16,-5-1 0-1,-1-2-5 1,-6-9 1-16,0 1-1 16,-4 0 0-1,0-4-3-15,-22 0 1 0,-8 4-5 16,-11 3 0-1,-11 4-7 1,-18 12 1-16,-15 10-27 16,-11 15 0-1,-16 0-68-15,2 3-9 16,-5 1 29-1</inkml:trace>
  <inkml:trace contextRef="#ctx0" brushRef="#br0" timeOffset="79505.8693">10677 5399 48 0,'0'0'73'16,"0"-3"-1"-16,-4-1-45 31,4 4-1-31,0 0-16 0,0 0 1 16,0 7 3-1,12 11 1-15,3 5-1 16,7 6 2 0,-4 4-3-16,8 4 0 15,0-4 0 1,0-4-1-16,-4 5 0 15,-3-4-1 1,-5-4-2-16,5-8 1 16,-7 0-4-1,-2-3 0-15,-6-4-2 16,-4-3 0-1,0-1 0-15,0-3 0 16,0 3-1-16,0-7 1 0,4 0-1 31,-4 0 1-31,3 0-1 16,-3 0 1-1,0 0 0-15,0 0 1 16,0 0 0 0,0 0 0-16,0 0-2 15,4-14 0 1,0-5-2-16,7-15 0 15,0-10-1-15,7-14 0 16,13 2 2 0,-2-8 1-16,0 14-1 15,-6 6 1 1,-8 14-5-16,-4 0 1 15,-4 12-34 1,0 7 0-16,-3 0-93 16,0 3-10-16,-4 1 29 15</inkml:trace>
  <inkml:trace contextRef="#ctx0" brushRef="#br0" timeOffset="79785.8721">10918 5325 102 0,'0'0'92'16,"-4"0"-6"0,4-3-61-16,11-8 1 15,41-8-16 1,19-7 1-1,-1 1-104-15,-7 7-7 0,-15-2-5 32</inkml:trace>
  <inkml:trace contextRef="#ctx0" brushRef="#br0" timeOffset="80225.8765">10444 5454 71 0,'0'0'80'16,"18"-3"-2"0,12-8-52-16,15-4 0 15,-1 4-101 1,-7 0-2-16,-15 0-14 15</inkml:trace>
  <inkml:trace contextRef="#ctx0" brushRef="#br0" timeOffset="81740.8948">10618 5432 7 0,'4'0'60'16,"-1"-4"0"-1,1 1-3-15,4-1-1 16,-5-3-10-16,-3 0-1 15,8-1-16 1,-4 5 3-16,-1-1-22 16,-3 4 1-1,-11 0-12-15,-22 11 0 16,-16 11-12-16,-6 4 1 15,-4 4-95 1,0-1-7-16,14-7 6 16</inkml:trace>
  <inkml:trace contextRef="#ctx0" brushRef="#br0" timeOffset="84450.9219">12448 5281 35 0,'-4'7'59'0,"1"4"2"16,-1-3-20 0,4 3 1-1,0-7 9-15,0-1-1 16,0-3-14-1,0 0 1 1,0 0-26-16,0-14 1 0,0-5-8 31,0-3 0-31,-4-7 1 0,4-9 1 16,0-6-1-1,0 0 1 1,0-4-3-16,0-7 1 16,0-4 0-1,0-1 1-15,0 1 1 0,0 4 0 31,0 4-2-31,0-1 1 16,-4 3-3 0,0 1 1-16,1 8-2 15,3-1 2-15,0 1-3 16,-4 0 0-1,0 6 0-15,4 8 0 16,-4 1 0 0,4 6 0-16,0 0 0 15,-3 4 0 1,3 5 0-16,-4-2 0 15,4 6 0-15,-3 2 0 16,-1 4 0 0,4-4 0-16,0 0 0 15,0 4 0 1,0-3 0-16,0-5 0 15,0 4-2 1,0 1 1-16,0-1-3 16,7 0 1-1,4 0-89-15,0 4-3 16,1 0-40-16,-1 0-12 15</inkml:trace>
  <inkml:trace contextRef="#ctx0" brushRef="#br0" timeOffset="86929.9781">12452 4196 0 0,'0'0'33'0,"-4"0"19"15,4-3 1-15,0-1-19 31,-4 0 0-31,1 0-20 0,-1 1-1 16,-4-1-2 0,4 4 1-16,1 0-4 15,-1 0 0 1,4 0-7-1,0 0 1-15,0 0 1 0,0 0-1 32,0 0 4-32,11 0 0 0,12 0 0 15,10 0 0 1,11 0-3-1,23 0 0-15,7 0-2 16,4-4 1 0,3 0 0-16,0 1 1 0,-2-1 4 31,6 4 0-31,0-4 4 15,0 0 0-15,12-3 5 16,17 0 0 0,16-4 1-1,26 4 1-15,3 3-7 16,3 4 1-1,-6 0-9-15,-22 4 1 0,-12 6-21 16,-26 2 0 0,-15-2-100-1,-14-2-7-15,-23-8 10 16</inkml:trace>
  <inkml:trace contextRef="#ctx0" brushRef="#br0" timeOffset="87790.9931">14570 4141 19 0,'0'0'42'0,"0"0"5"31,-4 0-1-31,4 0-16 0,0 0-1 16,0 0-9-1,0 0 0 1,0 0 6-16,11 0 0 0,19 0 2 31,14 0-1-31,12 0-13 0,3 0 0 16,-11 6-10-1,4 6 0 1,-11-1 5-16,-4 0 1 15,4-3 1 1,-12-1 1 0,-2-4-7-16,-2-3 2 15,-6 0-4 1,-8 0 1-16,3 0 3 0,-6 0 0 15,0 0 3 1,-8 0 0 0,0 0-20-16,0 0 1 15,0 0-118 1,-23 0-6-16,9 0 2 0</inkml:trace>
  <inkml:trace contextRef="#ctx0" brushRef="#br0" timeOffset="89469.0187">15089 4203 18 0,'0'0'37'0,"0"-4"-1"15,0-2 3 1,0-2-14 0,-4 4-1-16,0 1-9 15,4 3 0-15,0 0-2 16,-4 0 0-16,4 0-4 15,-3 0 0 1,3 0-7 0,0 0 1-16,0 3-1 15,-4 12 2 1,4 11 2-1,0 0 2-15,0 21 1 16,0 2 1 0,0 2-2-16,4 12 1 0,-4-1 3 15,0 5 0 1,0-1 4-1,0 1 1-15,3 3 0 16,-3-7 0 0,0-4-6-16,0-11 1 0,0-12-6 31,0-9 1-31,0-13-12 15,0-3 1-15,0-7-111 16,0-4-6 0,0 0-2-16</inkml:trace>
  <inkml:trace contextRef="#ctx0" brushRef="#br0" timeOffset="90197.0267">14833 5167 39 0,'-11'0'77'16,"3"0"-1"-16,4 0-35 0,-3 0 0 31,7 0-26-31,0 0 1 0,0 0-6 31,0-4 1-31,11 0 5 16,23 1 0-16,14-1 5 15,18-4 1 1,16 1-8-16,15 3 0 0,3 1-9 31,-19 3 0-31,-18-5-1 16,-19 1 1-16,-18 4-10 15,-11 0 1 1,-4 0-61 0,-3-3 0-16,-8 0-51 15,0 0-9-15,-12-2 65 16</inkml:trace>
  <inkml:trace contextRef="#ctx0" brushRef="#br0" timeOffset="90797.0327">14737 5277 31 0,'0'-4'64'15,"0"-3"2"-15,0-4-37 16,0 4 2 0,0 0-11-16,0 2-1 15,0 1 5-15,0-2 0 16,0 3-9-1,0 3 0-15,0 0-14 16,0 0 1 0,0 0-4-16,0 13 1 15,7 21 8 1,4 18 1-1,4 18 10-15,-4 4 1 0,1 7 0 16,-5-7 1 0,-7-8-6-16,0-18 0 15,0-18-12 1,0-5 0-1,0-14-85-15,0-11 0 16,10 0-43 0,21-29-10-1</inkml:trace>
  <inkml:trace contextRef="#ctx0" brushRef="#br0" timeOffset="91357.0383">15341 5223 52 0,'0'-5'84'0,"-8"1"-1"15,-3-3-44 1,-1-4 1-16,2 7-24 15,6 0 1 1,4 1-11-16,0 3 0 16,0 0-6-1,0 0 0-15,0 7 5 16,0 27 0-16,14 13 13 15,2 16 0 1,2 22 4-16,-7 4 0 16,-4 2-7-1,1 6 0-15,-4-30-7 16,-4-9 1-1,3-17-39-15,-3-15 1 16,4-11-96 0,-4-8-10-16,0-7 29 15</inkml:trace>
  <inkml:trace contextRef="#ctx0" brushRef="#br0" timeOffset="92337.0481">14762 5765 33 0,'0'-8'76'16,"0"4"-3"-16,0-3-25 15,0 0-1 1,0-5-21 0,0 6 1-16,-3-3-13 0,-1 6 1 31,0 3-11-31,4 0 1 0,0 3-2 15,0 20 1 1,0 3 8 0,4 14-1-16,3 9 3 15,1-2 1 1,-1 5-4-16,5 4 0 0,-5-9-2 31,4-11 0-31,-8-9 2 16,-3-12 1-16,0-8-4 15,0-3 0 1,0 0-6-16,0-1 1 0,0-3-3 31,0 0 0-31,0 0 0 16,0 0 0-16,0 0 0 15,12 0 0 1,7-7 0-1,10 0 0-15,23-8 0 16,7 0 0 0,11-1 0-16,-7 2 0 0,-7 3 0 15,-12 0 0 1,-10 4 0-1,-1 3 0-15,-14 4 0 16,-5 0 0 0,-6 0 0-16,-1 0 0 15,8 0 0 1,-11 0 0-16,-1 0 0 15,-3 0 0-15,0-4 0 16,0-7 0 0,0-7 0-16,0-11 0 15,0-1-29 1,0 1 1-16,-14-5-102 15,3 1-8 1,-5-8 20-16</inkml:trace>
  <inkml:trace contextRef="#ctx0" brushRef="#br0" timeOffset="93297.0577">15026 6251 33 0,'0'-7'52'31,"0"0"13"-31,0 0-2 16,0-5-20 0,0 5 0-16,0-1-15 15,0 2 0 1,0 1-3-16,0 2 0 15,0-1-10-15,0 0 0 16,0 1-12 0,0 3 0-16,0 0-6 15,0 0 1 1,0 0 0-16,0 0 0 15,0 0 1 1,0 21 1-16,0 17 2 16,0 10 1-1,7 29 5-15,15-7 1 16,-11 15 4-16,0-11 1 16,-3-4-3-1,-4-11 0-15,-4-11-7 16,0 0 1-1,0-15-5-15,0-7 0 16,0-7 0 0,0-8 0-16,0-7-112 15,0-4-2 1,0-4-29-16</inkml:trace>
  <inkml:trace contextRef="#ctx0" brushRef="#br0" timeOffset="94299.0715">16018 5192 7 0,'0'-7'61'0,"8"-4"1"16,-8 0-12-16,0 0-1 15,0 0-21 1,0 3 0-16,0 5-14 15,0-2-1 1,0 5-3-16,0 5 0 16,0 17 2-1,11 8 1-15,0 11-4 16,-8-12 1-1,1 7-5-15,-4-6 2 16,0-5-45-16,0 2 2 16,4-13-71-1,-1-6-7-15,-3-8 41 16</inkml:trace>
  <inkml:trace contextRef="#ctx0" brushRef="#br0" timeOffset="94559.0741">15881 5428 85 0,'-7'0'92'15,"7"0"-5"1,0 0-40-1,29 0-1-15,30 0-5 16,16 0-1-16,17 0-26 16,-7 0 1-16,-14 0-39 15,-19 0 1 1,-23 0-98-1,-25 0-8-15,-4 0 18 16</inkml:trace>
  <inkml:trace contextRef="#ctx0" brushRef="#br0" timeOffset="95339.0819">15944 5790 31 0,'-3'0'78'16,"3"0"-2"-1,-4 0-34-15,4 0-1 16,0 0-24-1,0 4 0-15,0 11-2 16,0 4 2 0,0 6-3-16,0-3 0 15,7 4 2 1,-7-4 1-16,0 0-1 15,0-4 1-15,0-2 0 16,0-5 1 0,0-4-2-16,-15-7 0 15,-4 0-9 1,-6-18 2-16,2 2-9 15,5-2 0 1,0 4 0-16,-1 3 0 16,12-1-49-16,0 1 2 15,7 0-85 1,0 0-10-16,3-7 45 15</inkml:trace>
  <inkml:trace contextRef="#ctx0" brushRef="#br0" timeOffset="95539.0839">15862 5635 152 0,'0'-7'112'0,"8"0"-10"15,3-4-94-15,-7 7 1 32,0 4-93-32,3 0-4 0,0 0-21 31</inkml:trace>
  <inkml:trace contextRef="#ctx0" brushRef="#br0" timeOffset="96389.0924">16103 5698 78 0,'0'-4'99'0,"0"1"-7"15,0-1-58-15,0 0 0 16,0 1-29 0,0 3 0-16,0 0 3 15,0 18 2 1,0 7 6-16,0 5 2 15,4 0-3 1,7-4 0-16,-3-3 3 16,3-5 1-16,7-11-2 15,-3-7 0 1,-4 0-12-16,4-7 1 15,-1-15-6 1,-10-1 0-16,-4 4 0 16,0-2 0-1,0 13-4-15,0 8 1 16,4 0 0-1,0 4 0-15,0 21 2 16,11 1 1-16,3 0 3 16,0-7 0-1,5-12 0-15,-5-7 2 16,5-3-5-1,-9-20 0-15,-7-6 0 16,-7-1 0 0,-7 1 0-1,-11 2 0-15,-1 9-7 16,11 7 2-16,5 4-60 15,3 7 0-15,0 0-64 16,15 0-13 0,4 0 68-1</inkml:trace>
  <inkml:trace contextRef="#ctx0" brushRef="#br0" timeOffset="96669.0952">16755 5650 74 0,'0'0'85'31,"-18"0"-3"-31,-9 0-39 0,-9 15 0 31,3 14-5-31,6 4 1 0,9 5-8 16,18 6 0-1,0 0-13 1,37-11 0-16,15-14-14 16,11-8 1-1,11-4-70-15,-3-3 0 0,-9 0-69 31,-18-4-12-31,-25 0 70 16</inkml:trace>
  <inkml:trace contextRef="#ctx0" brushRef="#br0" timeOffset="97447.1037">14859 6960 1 0,'0'0'44'16,"-8"0"1"-16,-2 0-7 16,2 0-2-16,-3 0 2 15,3-7 0 1,4 7-9-16,4-4 0 15,0 4-14 1,4 0 1 0,26 0 6-16,11 0 2 15,22-8 7 1,15 1 1-1,-1-4-16-15,9 1 2 0,-13 2-14 16,-2 1 1 0,-15 3-6-16,-16 4 1 15,-18 0-37 1,-14 0 0-1,-8 0-87-15,-8 0-9 0,-10 0 33 32</inkml:trace>
  <inkml:trace contextRef="#ctx0" brushRef="#br0" timeOffset="97978.1091">14751 7019 77 0,'0'-4'88'16,"0"1"-3"-16,0-1-58 16,0-4 0-1,0 5-22-15,0 3 1 16,0 0-3-1,0 0 2-15,0 3 4 16,0 16 1 0,0 14 11-16,0 15 2 15,4 23 1-15,0 2 1 16,-4 8-12-1,0-3 1-15,0-12-8 16,0-17 0 0,0-13-24-16,0-13 1 15,0-12-106 1,0-11-7-16,18-11 12 15</inkml:trace>
  <inkml:trace contextRef="#ctx0" brushRef="#br0" timeOffset="98508.1144">15337 7052 3 0,'0'-7'53'16,"4"0"2"-16,3-4-9 15,0-1-1-15,-3 1-12 16,-1 1 1-1,-3 2-5 1,0 1-1-16,-3 3-8 16,-5 0 0-16,8 4-10 31,0 0 0-31,0 4-1 0,0 25 1 31,0 15 15-31,0 19 0 0,4 30-3 16,0 5 0-1,14 3-17 1,5-1 2-16,-1-12-7 15,-11-10 0 1,-3-15-45-16,-5-16 2 0,4-13-88 31,-7-12-11-31,0-15 41 16</inkml:trace>
  <inkml:trace contextRef="#ctx0" brushRef="#br0" timeOffset="99558.1249">14666 7694 30 0,'0'-7'35'0,"0"0"-13"16,0-4 1-1,0 4-4-15,0 2 1 16,0 1 1-1,0 1-1-15,0-4-1 16,0 0 0 0,0-1-7-16,0 1 1 15,0-1 4-15,0-3 1 16,0 4 7-1,0 3 0-15,0-3-4 16,0 3 1 0,0 4-10-16,0-3-1 15,0 3-11 1,0 0 1-1,0 0-2-15,0 3 0 16,0 23 6 0,0 15 1-16,0 3 2 0,0 12 1 15,0 2-2 1,0-2-2-1,8-9 0-15,-5-6 0 16,1-15 4 0,0-11 1-1,-4-4 2-15,0-4 1 0,0-7-7 16,0 0 2-1,0 0-8-15,0-7 0 16,0-4 0 0,4 3 0-1,10 1-3-15,16 4 2 0,14-1 1 31,23 4 0-31,18-4 1 0,-4-3 2 16,-2-1-3 0,-17 1 0-1,-17 3 0-15,-19 4 0 0,-15 0 0 31,-7 0 0-31,-4 0-2 0,0 0 1 32,4 0-19-32,-1 0 0 15,1 4-68-15,-4-4-2 16,3 0-29-1,-3 0-8 1,0-8 83-16</inkml:trace>
  <inkml:trace contextRef="#ctx0" brushRef="#br0" timeOffset="99888.1282">15448 7694 76 0,'0'0'83'15,"0"0"-3"-15,0 0-42 16,0 8-2-1,0 14 3-15,3 11 1 16,8 8-16 0,1 7 1-16,-1-4-19 15,-3 0 1-15,-1-14-49 16,-4-4 0-1,-3-12-78-15,0-10-10 16,0-4 43 0</inkml:trace>
  <inkml:trace contextRef="#ctx0" brushRef="#br0" timeOffset="100418.1335">14637 7569 32 0,'0'-4'77'15,"0"1"-2"1,0-1-29 0,0 0-1-16,0 1-23 15,7 3-2 1,8 0-2-16,0 26-1 0,0 10-1 31,-8 1 1-31,0 0-8 16,-3-4 0-16,-4-6-59 15,0-6 2 1,0-7-64-16,0-5-8 0,0-9 58 31</inkml:trace>
  <inkml:trace contextRef="#ctx0" brushRef="#br0" timeOffset="100788.1372">15118 8026 113 0,'4'0'108'16,"15"0"-7"-16,21 0-64 15,12-4 2 1,11-2-27-16,-4 3 1 16,-7-6-68-16,-15 9-1 15,-19 0-60 1,-18 0-9-16,0 0 64 15</inkml:trace>
  <inkml:trace contextRef="#ctx0" brushRef="#br0" timeOffset="101448.1438">15062 8045 115 0,'-3'-3'97'0,"-12"-5"-6"16,4 0-71-1,7 1 0 1,1 4-13-16,3 3 1 0,0 3 8 31,0 23 1-31,0 22 6 0,7 19 1 31,4 10-6-31,7 12 0 16,-6-4-7-16,-1-8 0 16,-7-14-6-1,-4-12 0-15,7-25-12 16,0-11 0-1,0-15-112-15,-3 0-4 16,4-3-13 0</inkml:trace>
  <inkml:trace contextRef="#ctx0" brushRef="#br0" timeOffset="103498.1643">15970 7296 39 0,'0'-8'77'16,"0"-2"-3"0,0-9-13-16,0 8-4 15,0 0-26-15,4 11 0 16,-1 0-23-1,9 30 2-15,-8 17 5 16,-1 5 1 0,4-1-1-16,-7 1 0 15,0-14-5 1,0-13 0-16,0-3-13 15,0-7 0 1,4-4-43-16,-4-7-1 16,-7-4-71-16,7-7-10 15,-4-24 40 1</inkml:trace>
  <inkml:trace contextRef="#ctx0" brushRef="#br0" timeOffset="103948.1688">15955 7267 36 0,'-7'-4'75'0,"0"0"0"0,-5-3-29 31,5-1 0-31,3 1-23 0,4-1 1 16,0-6-5 0,19-1 2-16,10-4 3 15,19 5 0-15,8 6-11 31,-8 8 0-31,-15 0-10 0,-18 4 0 16,-11 14 1 0,-4 9 0-16,-22-2-2 15,0 1 1 1,-4-3-3-1,7-9 0-15,8-4-3 16,11 2 0-16,0 7 3 16,30 3 1-16,14 7 3 15,15 0 1 1,4 5-11-1,4-5 1-15,-7-2-114 16,-16-2-6 0,-11-6-4-1</inkml:trace>
  <inkml:trace contextRef="#ctx0" brushRef="#br0" timeOffset="104818.1775">14989 8691 16 0,'0'0'71'15,"0"0"0"1,0-4-15-16,0 4-2 16,-8-3-33-16,4-1 1 31,-3 0-15-31,-4 4 1 0,-4 0 1 31,-7 0 0-31,-7 0 0 0,-16 8 0 16,-18-1 0-1,-15 0 0 1,-7-3-2-16,-11-4 0 0,7 0-58 31,14 0 1-31,6-11-59 0,17 0-8 16,14-8 57-1</inkml:trace>
  <inkml:trace contextRef="#ctx0" brushRef="#br0" timeOffset="106458.1939">12318 6259 20 0,'0'-8'44'0,"0"1"2"16,-4-4-10-1,4 0-2-15,0 4 8 16,0-5-1-16,0 6-14 31,-4-2 1-31,1 4-13 0,0 4 0 16,-1 0-14-1,4 0 1-15,0 0-4 16,0 0 1-16,4 0 0 31,-1 0 0-31,0 0 0 0,1 7 0 16,0 12 0-1,7 0 1-15,-3 2 0 16,-1 2 0 0,4 11 0-1,-4-2 0-15,1-2 0 0,-1-5 0 16,1 1 0-1,-4-4 1-15,-4 11-1 16,3 5 1 0,-3-2-1-1,0 1 0-15,4 4 0 16,-4 4 0-1,0-2 0 1,0 2 0-16,0-4 0 16,0 2 1-16,0-2-1 15,4 0 1-15,-1 3-1 16,-3 0 0-1,4 5 0 1,-1-5 0-16,1 7 0 16,0 1 1-1,0 4 0-15,-1 2 0 0,1-2 1 16,-4 3 1-1,4 0 0 1,0-4 0-16,3-3-2 16,-3 7 2-1,0-7-3-15,-1 4 1 0,1-2-1 31,-1-6 2-31,-3 0-1 16,4 4 0-16,-4-8 1 16,0-11 0-1,4 8-1-15,0-10 1 0,-1 1 0 31,1-10 0-31,-4-3 2 16,0-1-1 0,0-3 0-16,0-1 0 15,0 4 0 1,0 5 1-16,0 7-1 15,0 3 0 1,0-3 1-16,0-1 1 16,0 4 2-16,0-3 0 15,0 7-2 1,0-4 0-16,0 4-3 15,0-1 1 1,0 8-2-16,0-3 1 16,-4 0-1-1,1 0 1-15,3-1 4 16,-4-7 0-16,4-7 3 15,0 7 1 1,0-7-4-16,0 0 0 16,0-11-3-1,0-5 0-15,0-6-3 16,0-4 0-1,0 4-24-15,0 4 1 16,0-1-104 0,0 1-7-16,11-5 12 15</inkml:trace>
  <inkml:trace contextRef="#ctx0" brushRef="#br0" timeOffset="107468.204">12444 8979 6 0,'0'-8'58'0,"-3"1"1"15,-1-4-5 1,-4 8-2-16,4-1-19 16,4 0-2-1,0 0-18-15,0 1-1 16,4-1-7-16,11 4-1 15,11-4 1 1,4 4 0-16,7-3 6 16,3-5 1-1,8 1 1-15,-3-1 0 16,-1 4-5-1,1-3 0-15,3 3 0 16,7 1 1 0,1-4 4-16,3-1 0 15,5-2-3-15,2-6 0 16,1 5-5-1,3 4 1 1,-4-1-1-16,1-2 1 16,4-1-2-1,-1 3 1-15,12 1-1 16,3 3 1-16,11-7-3 31,0 3 2-31,-3 4-4 0,7 0 0 16,-4 2 0-1,4-3 0-15,8-8 0 16,-12 1 0-16,-4 1-8 31,-17-8 2-31,-16 4-123 0,-18 4-5 16,-16-3-7-1</inkml:trace>
  <inkml:trace contextRef="#ctx0" brushRef="#br0" timeOffset="107968.209">15059 8669 4 0,'3'0'61'15,"1"0"3"-15,0 0-11 16,-4 0-1-16,0 0-2 15,0 0-2 1,-4 0 12-16,-25 0-1 0,-5 0-31 31,-18 7 0-31,-6 4-154 16,-9 4-3-1,11-7-16-15</inkml:trace>
  <inkml:trace contextRef="#ctx0" brushRef="#br0" timeOffset="109028.2196">12266 6092 8 0,'0'0'27'15,"0"0"-14"-15,0-4 1 16,0 2 17-1,0-6 2-15,0 4 19 16,4-2 0 0,0-2-14-16,-1 0 0 15,-3 1-17 1,4-1-1-16,-4 5-9 15,0-1 2 1,0 0-10-16,0 4 1 16,0 11-5-16,8 20 1 15,-1 5 3 1,1 1 1-16,-8 0-11 15,0-8 2 1,0-6-97-16,-8-5-6 16,1-7 1-1</inkml:trace>
  <inkml:trace contextRef="#ctx0" brushRef="#br0" timeOffset="109997.2301">10918 5296 0 0,'-4'-4'42'0,"-3"4"0"15,0-4-11 1,-4 1-2-16,3-1-7 16,0 0 0-16,8 0-7 15,19-3 1 1,18 3-8-1,26-6 0-15,11 2-2 16,-7 0-1-16,-8 1 4 31,-22 1 0-31,-22 1-3 0,-15 1 2 16,-7 4-8-1,-34 0 1-15,-7 0-1 16,-11 9 1-16,-1 9-27 31,16-4 0-31,18 8-56 0,22-11-3 16,4-11 29-1</inkml:trace>
  <inkml:trace contextRef="#ctx0" brushRef="#br0" timeOffset="113843.2736">15703 3953 14 0,'0'-15'60'16,"0"3"1"-16,0-3-7 16,0-7-1-16,0 12-12 15,0-1 0 1,-7 3-27-1,7 4 1-15,0 4-13 16,0 12 0 0,0 17 9-16,0 27 0 0,-3 3 4 31,-5 7-1-31,0 0-5 15,1-11 0-15,-1-10-2 16,1-9 0 0,3-17-1-16,1-8 1 0,-1-7-25 31,4-4 0-31,-3 0-67 15,3 0-3 1,0-15-19-16,0-4-5 16</inkml:trace>
  <inkml:trace contextRef="#ctx0" brushRef="#br0" timeOffset="114243.2776">15533 4151 4 0,'-4'-4'45'16,"-3"1"1"-1,-1 0 2-15,1 3-1 16,-4-4-10-16,8 4-2 16,3 0-17-1,0 0 0-15,0 0-2 16,14 14 1-1,5 5-6-15,-1 4 1 16,8 2 2 0,-3-3 1-16,-6 0-2 15,-1 0 1 1,-9-7-3-16,-3-7 0 15,-4-5 4-15,0-3 1 16,4 0-4 0,3 0 1-1,4-11-15-15,4-8 0 16,4-13-78-16,2 9-2 31,2-6-47-31,6-1-12 0,-2 1 89 16</inkml:trace>
  <inkml:trace contextRef="#ctx0" brushRef="#br0" timeOffset="114823.2834">15748 4111 45 0,'3'-3'69'16,"1"-5"-3"-1,0 4-43-15,-4 4 1 16,0 0-10-1,-11 0 0-15,-8 27-1 16,-10-6 0-16,-5 1-29 16,9 5 0-1,10-10-67-15,15-5-3 16,11-12 20-1</inkml:trace>
  <inkml:trace contextRef="#ctx0" brushRef="#br0" timeOffset="115700.2937">15833 4085 35 0,'4'-7'47'16,"0"-4"17"-1,3 3-3-15,-4 1-23 16,-3 7 0-1,-3 0-29-15,-19 11 1 0,-11 15-4 32,-12 11 1-32,0-8-12 15,8 1 0 1,12-12-81-16,25-7-9 15,3-11 7-15</inkml:trace>
  <inkml:trace contextRef="#ctx0" brushRef="#br0" timeOffset="117430.311">15977 3628 27 0,'0'-12'61'16,"0"5"0"-16,0-4-34 15,0 0 0-15,0 11-11 16,0 0-1-1,12 15 5-15,-5 11 0 16,4 14-2 0,-4-7-1-16,-3-3-7 15,-4-8 2 1,4-11-7-16,-4-3 1 15,0-4-94 1,4-4-7-16,-1-4-8 16</inkml:trace>
  <inkml:trace contextRef="#ctx0" brushRef="#br0" timeOffset="117720.3139">15833 3554 73 0,'-7'0'78'0,"-5"0"-2"15,1 0-46 1,8 0 0-16,3 0-4 16,26-8 1-1,22-7-6 1,15 2 3-16,7-6-13 15,-11 0 1-15,-3 8-16 32,-23 3 0-32,-7 8-41 0,-4 0 2 15,-11 0-63 1,-11 0-7-16,0 8 40 15</inkml:trace>
  <inkml:trace contextRef="#ctx0" brushRef="#br0" timeOffset="117930.316">15870 3720 57 0,'0'0'86'16,"0"4"-2"-16,7-4-34 0,38 0-1 31,22 0-25-31,21-4 2 0,9-11-32 15,-12 4-1 1,-7 7-93 0,-30 0-9-16,-26 1 6 15</inkml:trace>
  <inkml:trace contextRef="#ctx0" brushRef="#br0" timeOffset="118290.3196">16166 3321 144 0,'0'0'72'0,"-4"0"-3"16,-3 0-89-16,3 0-1 15,-3 19 16 1,7 3-1-16,0 11-65 15,0 1-4 1,0-2 6-16</inkml:trace>
  <inkml:trace contextRef="#ctx0" brushRef="#br0" timeOffset="118730.324">15700 3429 76 0,'0'0'68'0,"3"-4"-2"16,1 4-61-1,-4 0 1 1,0 0-3-16,0 18 2 0,0 4-3 31,0 4 1-31,-4 1-72 0,1-9-2 16,3-8-1-1</inkml:trace>
  <inkml:trace contextRef="#ctx0" brushRef="#br0" timeOffset="119276.33">15807 3727 51 0,'0'-3'70'16,"-4"-1"-2"-1,4 4-48-15,-10 0 0 16,6 0-15-1,4 4 2-15,0 3-1 16,0 4 1 0,0 7-8-16,4 0 0 15,-4 5-74-15,0-4-4 16,0-12 5-1</inkml:trace>
  <inkml:trace contextRef="#ctx0" brushRef="#br0" timeOffset="119626.3335">16329 3635 104 0,'0'0'81'16,"0"0"-3"-16,0 0-73 15,0 18 1-15,0 0-3 16,0 9-1-1,0 6-80 1,0 4-3-16,4 0-6 16</inkml:trace>
  <inkml:trace contextRef="#ctx0" brushRef="#br0" timeOffset="152779.6851">18244 5931 52 0,'0'0'68'16,"0"0"-2"-1,0-8-38-15,11 1 1 16,8-1-1-16,14 1 1 15,1 3-3 1,-1 1-1-16,0-1-8 16,1 4 0-1,-1 0-10-15,-11-4 1 16,4 4-4-1,-4-4 0-15,0 4-7 16,-7-3 1 0,-4 3-47-16,-4 0 2 15,1 0-60-15,-4 0-10 16,-4 0 50-1</inkml:trace>
  <inkml:trace contextRef="#ctx0" brushRef="#br0" timeOffset="153169.689">18244 6100 87 0,'-7'0'87'31,"3"4"-3"-31,4-1-39 0,22 5-2 16,34-8-2-1,22 0-2-15,14 0-23 16,-11-4 0-1,-14-3-14 1,-18 3 0-16,-20 4-28 16,-7 0 0-16,-10 0-94 15,-12 0-7-15,0 0 20 16</inkml:trace>
  <inkml:trace contextRef="#ctx0" brushRef="#br0" timeOffset="154239.6997">19678 5846 41 0,'-8'0'79'16,"0"0"-2"0,-7 0-29-16,12 0-1 15,-4 0-24-15,7-8 0 31,0-10-8-31,0-1 2 0,10 1 2 16,9-8-1 0,0 8-7-16,3-4 0 15,4 8-10 1,-4-2 1-1,1 9-4-15,-2-1 0 16,-2 8 4 0,0 8 0-16,-1 15 4 0,-3 4 1 15,4 0 2 1,-5 2 0-1,1-10 5-15,0-12 1 16,11-7-6 0,-7 0 1-1,2-3-10-15,-6-12 0 0,-7-7 0 16,0 7 0-1,-5-12-23-15,-3 2 2 16,0 3-109 0,0-4-6-1,-7 8 10-15</inkml:trace>
  <inkml:trace contextRef="#ctx0" brushRef="#br0" timeOffset="155170.7091">19455 5547 31 0,'-11'0'42'0,"-7"4"-4"15,3 3 0 1,0 4-10-16,0 3-1 16,0 4-8-1,8 13 0-15,3 2-3 16,4 11 0-1,0-3-2-15,0 3 1 16,0 3-5 0,7-6 1-16,5 0-1 15,6-1 0-15,1 2-1 16,10-10 1-1,9-1-3 1,2-7 0-16,8-1 1 16,-3-8-1-16,3-4 0 31,0 0 1-31,-4-7-3 0,-3-4 1 15,4 0-2 1,-4 0 0-16,-1-4-2 16,5-11 1-16,-5-3 0 31,1-1 1-31,0-3-1 0,4-7 2 15,-1-1 4 1,4-10 0-16,-4-1 4 16,1 4 0-1,-9 0-5 1,-2 1 0-16,-8 5-6 0,-3 2 1 15,-2 3-3 1,-6-4 0-16,-3 1 0 16,-5-4 0-1,-7-4 0 1,0 7 0-16,-7 1 0 15,-12 0 0 1,-10-6 0 0,-9 8 0-16,-7 0-4 15,-10 8 2-15,-11 5-2 16,-16 7 1-16,4 7-1 15,-18 0 1 1,-4 25-17 0,4 8 1-16,0 12-105 15,29 7-8 1,26-11 9-16</inkml:trace>
  <inkml:trace contextRef="#ctx0" brushRef="#br0" timeOffset="156372.7267">19966 5325 13 0,'0'0'63'15,"0"4"1"1,0 1-9-16,0-5-1 16,0 2-11-1,0 2-1-15,0-4-11 16,0 3 1-1,0-3-9-15,0 0 0 16,0 0-6 0,0 0 0-16,0 0-9 15,0-9 0-15,0-11-5 16,0-2 1-1,0-8-1-15,0-3 0 16,0-4-1 0,0 4 1-16,0-5-3 15,0-1 0 1,0-2 0-16,0-4 0 15,0-2 0 1,0-9 0 0,0 5 0-16,4-1 0 0,0 0 0 31,0 1 0-31,-1-5 0 0,1-6 0 15,0 5 0 1,3-1 0 0,-4-1 0-16,-3 8 0 15,0 6-18 1,0 1 1-16,0 18-113 0,0-4-5 15,0 1 5 1</inkml:trace>
  <inkml:trace contextRef="#ctx0" brushRef="#br0" timeOffset="157494.739">19922 4178 6 0,'0'-4'50'16,"-4"0"2"-16,0 0-18 15,4 1 0 1,0-1-9-16,0 0 1 16,0 0-2-1,0 0-1-15,0-2-7 16,4 2 0-1,4-7-7-15,3 4 1 16,-1 3-3 0,6-3 0-16,-1 3-3 15,10 0 1-15,5 0-2 16,0 1 1-1,3 3 0-15,4 0 0 16,8 0-1 0,7 0 1-1,3 0 1-15,-3 0 0 16,3 0 5-16,0 0 0 31,5 0-4-31,3 0 1 0,11 0-6 16,0 0 1-1,7 0-1-15,9 0 1 16,2 0 1-1,5 3 0 1,-1-3 8-16,8 0 0 0,3 0 7 31,7 0 1-31,-2 0-8 0,-1 0 0 16,-15 0-9-1,-15 0 1 1,-10 0-23-16,-19 0 1 0,-11 0-111 31,-1 0-6-31,-10 0 8 0</inkml:trace>
  <inkml:trace contextRef="#ctx0" brushRef="#br0" timeOffset="158404.7481">22007 4166 0 0,'0'0'46'16,"0"-3"3"-16,0 3-1 15,0-4-1 1,0-4 1 0,0-2-3-16,0 2-4 0,4 1-2 15,-4 0-13 1,0-1-2-16,0 5-24 15,0 3 1 1,0 0-7 0,0 0 0-16,3 7 6 15,-3 7 0-15,0 12 2 16,4 8 0-16,-4 6 0 15,0 7 0 1,0 21 0 0,0-2 0-16,0 22 3 15,0 1 1-15,0 3 5 31,0 4 0-31,-4-4 2 0,1 1 0 16,3-8-2 0,0-5 1-16,0-17-6 15,0-10 0 1,0-9-27-1,0-18 0-15,3-8-109 16,5-13-6 0,0-5 11-16</inkml:trace>
  <inkml:trace contextRef="#ctx0" brushRef="#br0" timeOffset="158950.7586">21585 5388 101 0,'-7'0'92'16,"3"0"-6"-16,0 0-55 15,4 0 1 1,26 0 7-16,33 0 1 15,33 8-7 1,24-1 0 0,13-7-22-16,-10 0 2 0,-12 0-13 15,-29 0 0 1,-23 4-10-1,-18-1 1-15,-18-3-114 16,-12 0-5 0,-7 0-9-16</inkml:trace>
  <inkml:trace contextRef="#ctx0" brushRef="#br0" timeOffset="159687.7801">21455 5532 35 0,'0'-11'79'16,"0"0"-1"-16,0 0-25 15,8-1 0-15,-1 1-28 16,-3 4 0-1,0 1-13-15,-1 1 2 16,1 1 1 0,-1 1 0-1,1 3-2-15,-4-4 0 16,4 4-9-16,-1 0 0 31,1 0-4-31,-4 0 0 16,8 4 1-1,-1 11 1-15,8 2 1 0,-4 6 1 16,0 10 2-1,4 0 0 1,-4 8 5-16,0 18 0 0,-4 15-1 31,1 8 1-31,-4 13-8 0,-4 8 2 16,0 5-5-1,0 2 0 1,-8 5 0-16,1-12 0 0,-1-11 0 31,8-7 0-31,0-15-130 16,0-7-4-16,8-23-13 15</inkml:trace>
  <inkml:trace contextRef="#ctx0" brushRef="#br0" timeOffset="160620.796">22247 5583 22 0,'0'-7'61'0,"0"0"2"15,0-4-19 1,0 0 0-16,4-4-12 15,4 0 0 1,-4 4-2-16,-4 0-1 16,0-1 5-1,0 5-2-15,0 0-11 16,0 4 0-16,0 0-16 15,0 3 0 1,0 0-9-16,0 0 0 16,0 0 0-1,0 3 1-15,0 18 2 16,0 13 1-1,0 10 1-15,3 4 0 16,1 15 1 0,0 11 0-16,0 10 1 15,-4 5 1-15,0 11 2 16,0-4 1-1,0 7 1-15,0 1 0 16,0-9-4 0,0 1 2-16,0-11-6 15,3-8 0 1,1-17 0-16,-1-16 0 15,1-19 0 1,0-9 0 0,-4-9-77-16,0-7 0 0,0 0-58 31,0-19-13-31,-8-18 85 0</inkml:trace>
  <inkml:trace contextRef="#ctx0" brushRef="#br0" timeOffset="161687.8109">21526 6831 23 0,'0'0'47'16,"-8"0"1"-16,8 0-20 15,0 0-2 1,0 0 16-16,0 0 0 0,8 0-1 31,-1 0-2-31,4 0-17 16,8 0 1-16,3-7-8 15,23 3-1 1,10 4 1-16,23 0 1 0,10-4 1 31,5 0 0-31,3 0-8 16,-22 1 1-16,-18 0-18 15,-23 3 0 1,-18 0-50-1,-3 0-2-15,-9 0-60 16,4 0-12-16,-7 0 51 16</inkml:trace>
  <inkml:trace contextRef="#ctx0" brushRef="#br0" timeOffset="162237.8164">21830 6983 55 0,'0'-4'85'16,"0"-4"-3"-1,0-7-27-15,0 8-2 16,0-5-12 0,0 2 1-1,-4 0-25-15,4 6 1 0,0 4-15 31,0 10 1-31,4 23 2 0,3 23 1 16,-4 17-2 0,1 5 1-1,-4 3-4-15,3-11 0 16,5-14-82-1,-4-1-1-15,3-26-51 0,-7-14-10 16,0-15 94 0</inkml:trace>
  <inkml:trace contextRef="#ctx0" brushRef="#br0" timeOffset="163607.8301">19766 6248 90 0,'0'-8'107'0,"4"-2"-7"16,4-5-47-1,-1 3 2-15,-3 1-22 16,-4 4-1-16,0 3-24 16,0 4 1-1,0 0-13 1,3 0 0-16,1 16 3 15,-4 9 1-15,3 12 0 32,-3 12 1-32,0 2-1 0,0 8 1 15,0 11 0 1,0 4 0-16,0 3 0 15,0 0 0-15,0 5 0 32,0-5 1-32,-3 1 0 0,-1 7 1 15,-3-4 2 1,0 0 0-16,-1-3-1 15,-3-8 1 1,-4-5-5 0,8-12 0-16,-1-12 0 15,1-12 0-15,3 0 0 16,-3-10 0-16,-1-4 0 15,4-1 0 1,1-6 0 0,3-5 0-16,0 1 0 15,0-4 0 1,0 0 0-1,0 0 0-15,0 0 0 16,0 4 0-16,3-4 0 16,9 0 0-16,3 0 0 15,10 0 0 1,9 0 0-1,7 0 0-15,-1-4 0 16,20-3 0 0,-8-1 0-16,14 4 0 0,4 4 0 31,8-3 0-31,4-4 0 15,3-1 0-15,19 1 0 16,-8 0 0 0,-4-1 0-16,-10 1 0 0,-16 3 0 31,13-8 0-31,-10 5 0 15,10 4 0-15,2-5 0 16,8 2 0 0,-4-2 0-1,0 4 0-15,-11 1 0 16,-15 3 0-16,-7 0 0 15,-11 0 0 1,0 0 0-16,-4 0 0 16,0 0-53-1,-7 0 1-15,7 0-81 16,-8-12-10-1,1-10 52-15</inkml:trace>
  <inkml:trace contextRef="#ctx0" brushRef="#br0" timeOffset="164677.8408">22888 5676 84 0,'-7'0'92'0,"0"0"-6"15,-1 0-55 1,-3-4 2-16,-4 4-15 0,8 0 0 31,7 0 8-31,0 0-2 16,22 0 2-16,19 0 1 15,11 4-13 1,-1 3 1-16,1-3-10 16,-11 0 0-1,-15-1-5-15,-7 1 1 16,-5 1 0-1,-6 1 0-15,-8 6 0 16,0 6 2-16,0 0-3 16,-4 11 0-1,-7 5 0-15,-11 3 0 16,-8 3 0-1,-7 4 0-15,-3 5 0 16,-5-5 0 0,5-10 0-16,6-10 0 15,8-5 0 1,11-4 0-16,8-7 0 15,7-5 0-15,3 5 0 16,27-5 0 0,26-3 0-16,3 0 0 15,0 0 0 1,-7 0 0-16,-8 0-5 15,-17 0 2 1,-9 0-60-16,-11 0 0 16,1 0-68-1,-8 0-11-15,0-7 64 16</inkml:trace>
  <inkml:trace contextRef="#ctx0" brushRef="#br0" timeOffset="164847.8425">22799 5945 123 0,'0'-4'115'0,"8"1"-10"16,25-1-69 0,23 1 1-16,11-1-37 15,7 0 0-15,-4 4-112 31,-11 0-6-31,-14 0 0 0</inkml:trace>
  <inkml:trace contextRef="#ctx0" brushRef="#br0" timeOffset="165367.8477">23396 6049 109 0,'0'0'103'15,"3"0"-6"-15,16 0-49 16,11 0 2 0,14 0-13-1,-3 0 0-15,7 0-24 16,-14-8 0-1,-16-7-12-15,-11-3 2 0,-7 0-3 16,-14-5 0 0,-24 13-3-1,1 5 2-15,-15 5-2 16,8 5 0-1,4 17 4-15,3 11 0 0,18 7 2 32,15 0 2-32,4 9-5 15,11-5 0-15,19-3 0 16,7-4 0-1,4-4-20-15,-4-11 2 16,7-14-112 0,-3-8-6-16,7 0 7 15</inkml:trace>
  <inkml:trace contextRef="#ctx0" brushRef="#br0" timeOffset="165767.8517">23911 6126 124 0,'0'-4'106'0,"0"1"-8"16,-4-1-71-16,-22 4 3 15,0 0-10 1,-7 11 1-16,7 23-4 16,4-2 1-1,11 2-3-15,11-5 0 16,0-10-6-1,25-12 2-15,5-7-11 16,3 0 0-16,-6-22 0 16,-13-11 0-1,-10-4 0-15,-4 0 0 16,0 4 0-1,0 14 0-15,0 19 0 16,-4 4 0 0,4 40 0-16,0 15 0 15,0 11 0 1,0 23 0-16,0-5 0 15,0-6 0 1,-14-2-37-16,-5-17 1 16,-4-11-95-1,2-15-9 1,5-34 31-16</inkml:trace>
  <inkml:trace contextRef="#ctx0" brushRef="#br0" timeOffset="166607.8601">22685 3926 102 0,'0'-3'105'0,"0"-5"-6"16,-4-2-57 0,4 2 1-16,-3 8-23 15,3 0 1 1,0 26-4-16,0 18 1 15,0 19-2-15,0 3 1 16,0 12-12 0,0-12 1-16,0-14-6 15,-8-11 0 1,4-16 0-1,4-6 0-15,-3-9-25 16,3-6 1-16,-4-4-106 31,-7-7-7-31,-7-15 15 0</inkml:trace>
  <inkml:trace contextRef="#ctx0" brushRef="#br0" timeOffset="166941.8674">22492 4258 56 0,'-7'-3'91'15,"3"0"-4"-15,1-1-29 16,3 4-4-16,0 0-17 15,18 0-2-15,8 0-10 16,3 10 0 0,1 16-9-16,0 4 0 15,-4 4-11 1,-4 2 1-16,4-6-6 15,-8 6 0 1,-6-6 0-16,-5-15 0 16,1-8 0-1,2-7 0-15,5-7 0 16,8-23 0-16,6-17 0 15,-6 2 0 1,-5-3-60 0,0-1 1-16,1 6-75 15,7 3-10-15,3-9 61 31</inkml:trace>
  <inkml:trace contextRef="#ctx0" brushRef="#br0" timeOffset="167421.8722">23385 3753 107 0,'0'-7'107'15,"0"0"-6"-15,0-1-61 16,7 4 2-16,-3 4-18 15,7 8 0-15,0 29-2 16,1 11 0 0,-9 11-12-1,-3 0 2-15,3 0-12 16,5-7 0-1,-1-16 0-15,1-13 0 0,-4-8 0 16,-4-12 0 0,0-3-54-1,0 0 1-15,-4-26-80 16,-4-15-10-1,1-14 53-15</inkml:trace>
  <inkml:trace contextRef="#ctx0" brushRef="#br0" timeOffset="167631.8743">23059 3768 194 0,'0'-4'135'0,"4"0"-7"0,29-3-104 32,52-4 0-32,22 0-22 15,27 4 2 1,-8-4-4-16,-15-1 0 15,-34 9-10 1,-32 3 2-16,-23 0-113 16,-22 0-5-1,0 0-11-15</inkml:trace>
  <inkml:trace contextRef="#ctx0" brushRef="#br0" timeOffset="167971.8777">23063 4174 126 0,'0'4'140'0,"29"3"-11"15,27 1-76 1,33-8 1-16,22 0-50 15,4 0 1 1,0-8-5-16,-34-3 0 16,-22 7-35-16,-29 4 2 31,-23 0-98-31,-7 0-8 0,-29 0 27 31</inkml:trace>
  <inkml:trace contextRef="#ctx0" brushRef="#br0" timeOffset="168421.8822">23066 4096 63 0,'0'0'102'0,"0"-3"-4"15,0 3-44 1,4 0 1 0,0 0-29-16,-4 3 0 15,0 20-4 1,0 2 0-16,0 9-8 15,-8-9 0 1,5-3-21-16,-1-3 1 16,0-8-122-1,4-4-5-15,0-7-2 16</inkml:trace>
  <inkml:trace contextRef="#ctx0" brushRef="#br0" timeOffset="168792.886">23788 4078 124 0,'0'0'114'0,"-3"0"-9"16,-1 0-80 0,4 0 1-16,0 15-25 15,-3 11 1 1,-1 6 3-1,0 6 1-15,-3-5-22 16,3-7 0-16,0 0-92 31,4-12-8-31,0-10 14 0</inkml:trace>
  <inkml:trace contextRef="#ctx0" brushRef="#br0" timeOffset="169322.8913">23778 3653 124 0,'0'0'96'0,"0"0"-6"16,-4 8-76 0,0 14 0-1,0 15-9-15,4-11 1 0,0 6-51 31,0-1-1-31,0-10-54 0,8-2-6 16,3-15 54 0</inkml:trace>
  <inkml:trace contextRef="#ctx0" brushRef="#br0" timeOffset="169832.8964">22978 3690 69 0,'0'0'100'15,"3"0"-5"-15,4 0-52 16,-7 0 0-1,0 4-32-15,0 15 1 16,-3-1-23 0,3 8 2-16,0-1-91 31,0-6-7-31,7-8 7 0</inkml:trace>
  <inkml:trace contextRef="#ctx0" brushRef="#br0" timeOffset="171079.9095">18707 5048 98 0,'0'-11'106'15,"4"1"-8"1,-1-5-47-16,1 4 2 0,4 2-26 31,-1 6 0-31,1 3-16 0,10 3 0 16,1 24-1-1,6 17 1 1,5 5-8-16,-1 6 2 0,1 1-5 31,-8-13 0-31,-3-6 0 0,-8-11 0 31,0-8 0-31,-7-10 0 16,-1-8 0-1,-3 0 0-15,4-30 0 16,0-18 0-16,0-15 0 16,3-14 0-1,4 7 0-15,8 4 0 16,-4 21 0-1,-4 12 0-15,-7 7 0 16,-1 14 0 0,0 6-42-16,1 6 1 15,7 0-90 1,5 0-10-16,-2-4 37 15</inkml:trace>
  <inkml:trace contextRef="#ctx0" brushRef="#br0" timeOffset="171309.9118">18985 4846 137 0,'0'0'107'16,"0"0"-8"-16,4-12-67 15,36-3 0 1,9-3-23-16,2 4 1 16,1-1-123-1,-19 4-6-15,-3 2-4 31</inkml:trace>
  <inkml:trace contextRef="#ctx0" brushRef="#br0" timeOffset="171727.9185">18585 5086 106 0,'0'0'98'15,"4"-4"-5"-15,18-7-80 16,8-4 1-1,7-4-105-15,-8 9-6 16,8-2 3-16</inkml:trace>
  <inkml:trace contextRef="#ctx0" brushRef="#br0" timeOffset="177901.9887">10859 9887 36 0,'-7'0'68'15,"-12"0"0"1,-3 0-16-16,-4 0-2 15,7 0-9 1,5 0-1-16,6 0-19 16,8 0 1-1,0 0-10-15,11 0 1 16,19-4 2-1,14-7-1-15,12 0-2 16,7 4 1-16,3-1-9 16,-7 4 1-1,-3 4-5-15,-12 0 1 16,-6 0-1-1,-16 0 0-15,-3 0-1 32,-9 0 0-32,-2 4 1 0,3 7 1 15,-7 4 2 1,-4 3 0-16,0 12 0 15,-12 3 1-15,-13 12-1 32,-1 2 0-32,-7 9-2 15,-8 3 1-15,0-4-1 16,4-7 1-16,4-7-2 15,7-13 0 1,4 3 0 0,10-13 0-16,5-6 0 0,7 6 0 15,7-7 0 1,27-4 0-16,10-2 0 15,12-5 0 1,3 0 0 0,-4 0 0-16,-10 0 0 15,-15 0 0-15,-5-5-28 31,-6-2 1-31,-4-8-103 0,-4-3-8 16,0 3 19 0</inkml:trace>
  <inkml:trace contextRef="#ctx0" brushRef="#br0" timeOffset="178141.9911">10977 10226 111 0,'0'0'110'0,"27"0"-8"0,21 0-67 31,18-19 2-31,8-6-63 15,4 3 1-15,-11 3-84 16,-15 5-9 0,-12-1 33-16</inkml:trace>
  <inkml:trace contextRef="#ctx0" brushRef="#br0" timeOffset="178711.9968">11659 10219 96 0,'-15'0'83'15,"4"4"-4"1,-4-4-57-16,1 3-1 15,6 5 15-15,8-4 0 16,11-1 2 0,15-3-1-16,15 0-18 15,-5-15 1 1,-2 4-12-16,-12-4 1 15,-7 8-6 1,-15-4 1-16,0 0-9 16,-15 4 2-16,-18-1-3 15,-4 8 0 1,-4 0 0-16,4 15 0 15,4 11 1 1,7 3 0-16,11 8 4 16,15-3 1-1,0 1 3-15,8-8 0 16,14-5-1-1,4-4 1 1,7-3-58-16,4-11 0 0,3-4-72 31,5-4-11-31,0-25 60 0</inkml:trace>
  <inkml:trace contextRef="#ctx0" brushRef="#br0" timeOffset="179132.001">12081 10174 115 0,'0'-7'97'15,"0"0"-5"1,-4 0-72-16,-3 7-1 0,-8 0-14 15,-3 7 1 1,-9 19 2-16,13 3 2 16,-1 4 5-1,8 1-1 1,7-8 3-16,0-5 1 0,11-14-2 31,4-7 0-31,-1 0-11 0,-3-7 0 16,1-14-11-1,-12-2 1 1,0 1-1-16,0 0 0 15,0 11 1 1,-4 11 1-16,4 0 3 0,0 22 1 31,4 15 13-31,11 15 0 16,-1 3 1-1,-3 15 1-15,-3-3-10 16,-1-12 1-16,-7-7-6 16,0-4 0-1,4-14-52-15,7-12 1 16,0-14-82-1,8-8-9-15,-1-44 50 16</inkml:trace>
  <inkml:trace contextRef="#ctx0" brushRef="#br0" timeOffset="179482.0045">12403 9949 172 0,'-7'0'123'0,"-4"0"-8"15,3 4-83 1,8 0 0-16,12 0-16 15,36-2 0 1,15 7-14-16,7-6 1 16,8-3-3-1,-16 0 0-15,-10 0 0 31,-22 0 0-31,-4 0-32 0,-11 0 1 16,-7 0-100 0,-8 0-7-16,-8-3 23 15</inkml:trace>
  <inkml:trace contextRef="#ctx0" brushRef="#br0" timeOffset="179652.0062">12385 10145 111 0,'0'4'127'15,"22"3"-11"1,23 1-55-1,21-5-1-15,19-3-43 0,4 0 2 16,4 0-78 0,-19-11 1-16,-19-4-76 15,-25 1-10 1,-4-12 60-1</inkml:trace>
  <inkml:trace contextRef="#ctx0" brushRef="#br0" timeOffset="181299.0233">13703 9487 63 0,'0'-2'100'0,"0"-6"-5"15,-3 0-28-15,-1 6-2 16,0 2-31 0,4 0 0-16,0 18-18 15,8 22 1 1,-1 15-8-16,4 8 2 15,0-7-11 1,1-9 0-16,-5-3-14 16,-7-17 2-16,0-6-118 15,-4-9-4 1,-22-12-2-1</inkml:trace>
  <inkml:trace contextRef="#ctx0" brushRef="#br0" timeOffset="181539.0257">13422 9905 116 0,'-8'0'111'31,"8"4"-9"-31,4 3-51 0,55-3 0 16,41-4-20-1,33 0 1 1,12-19-24-16,-15 1 1 0,-26 3-82 31,-38 8-3-31,-21 7-58 0,-31 0-14 16,-18 11 82-1</inkml:trace>
  <inkml:trace contextRef="#ctx0" brushRef="#br0" timeOffset="182149.0318">13525 10381 96 0,'12'4'102'15,"3"10"-7"-15,3 24-54 16,4 2 0 0,-4 1-12-16,-6-5 0 15,-5 2-3 1,-7 2 0-16,0-10-14 15,0-9 2-15,-7-9-14 32,-8-9 0-32,-7-3 0 0,-4 0 0 15,-4-11 0 1,-10-2 0-16,6-7 0 15,4 2 0 1,8-4 0 0,11 3 0-16,8 0-118 0,3 1-4 15,0-3-22 1</inkml:trace>
  <inkml:trace contextRef="#ctx0" brushRef="#br0" timeOffset="182349.0338">13489 10241 211 0,'0'-7'132'15,"0"3"-5"1,0 0-130-1,0 1 1-15,0-1-125 0,0 4-6 32,3 0 5-32</inkml:trace>
  <inkml:trace contextRef="#ctx0" brushRef="#br0" timeOffset="182889.0392">13777 10226 186 0,'0'0'117'0,"-3"0"-7"16,-1 8-99-1,4 14 1-15,0 7-1 16,0 4 0-16,0 8-1 15,7-7 1-15,1-2-2 16,-1-14 1 0,1-18-4-1,-1 0 1-15,4-14-7 16,-4-4 0-1,-3-4-4-15,4 14 2 16,7 8-1 0,7 0 0-16,4 4 5 15,-4 18 0-15,-3-11 1 16,6-7 2-1,-6-4-5-15,-8 0 0 16,-7-4 0 0,-4-7 0-16,-4-7 0 15,-7 3 0 1,0-4-18-16,-1 0 2 15,8 6-114 1,4 1-5-16,0 1 4 16</inkml:trace>
  <inkml:trace contextRef="#ctx0" brushRef="#br0" timeOffset="183141.0428">14318 10182 134 0,'0'0'99'16,"0"0"-6"-1,-4 0-54-15,-14 15 1 16,-4 3 0-1,0 5 1-15,3 17-29 16,12-7 1 0,7-3-13-16,7-8 0 15,22-4 0-15,9-6 0 16,3-6-20-1,-12 2 1-15,1-8-111 16,-8 0-6 0,-3-8 8-1</inkml:trace>
  <inkml:trace contextRef="#ctx0" brushRef="#br0" timeOffset="183541.0468">14644 9972 173 0,'0'0'137'16,"0"0"-8"-16,15 0-96 16,40 0 0-1,1 0-31-15,7-5 2 0,-11-1-4 31,-8 2 0-31,-18 4-64 16,-15-4 2-16,-11 0-72 16,0-3-11-1,-25-11 65 1</inkml:trace>
  <inkml:trace contextRef="#ctx0" brushRef="#br0" timeOffset="183761.049">14759 9709 161 0,'0'0'118'16,"0"0"-8"-16,0 22-72 15,0 16 1 1,7 6-17-16,4 18 1 0,5 9-23 31,-2-1 0-31,-3 6 0 16,4-8 0-16,-4-16-51 15,0-5 1 1,-4-21-82-16,1-18-11 0,-4-12 50 31</inkml:trace>
  <inkml:trace contextRef="#ctx0" brushRef="#br0" timeOffset="184411.0555">15241 9680 150 0,'-8'0'109'16,"1"8"-8"-1,3 17-73-15,4 27-2 0,4 0 4 32,14 18 1-32,8 0-14 0,-3-4 2 15,-6-7-19 1,-9-7 0-1,-8-19 0-15,0-14 0 16,0-16-66 0,-15-3 0-16,1-18-68 0,2-19-13 15,5-15 73 1</inkml:trace>
  <inkml:trace contextRef="#ctx0" brushRef="#br0" timeOffset="184961.061">15126 9765 113 0,'-4'-4'115'15,"0"1"-8"-15,0-5-59 16,4-7-2 0,0-3-19-16,12 4 0 15,21-5-14-15,15-4 2 16,7 5-15-1,27 4 0-15,-4 6 0 16,-7 8 0 0,-9 0 0-16,-21 11 0 15,-15 11 0 1,-19 8 0-16,-7-1 0 15,-7 8 0 1,-26-3 0-16,-15-9 0 16,-4-10 0-16,-8 3 0 15,5-10 0 1,7-4 0-16,11 3 0 15,18 4 0 1,19 4 0-16,19 14 0 16,33 4 0-1,25 1 0-15,15-1 0 16,1 0 0-16,-7-14 0 15,-16-5 0 1,-11-4-54-16,0-6 2 16,-14 1-81-1,-12-2-10-15,-3-3 52 16</inkml:trace>
  <inkml:trace contextRef="#ctx0" brushRef="#br0" timeOffset="195573.1682">10692 11385 122 0,'0'-8'103'16,"0"5"-6"-16,0 0-82 15,0 3 1 1,0 0-10-16,0 0 0 15,8 21 17 1,14 5-1-16,0 18 4 16,7 5 1-1,-2 10-9-15,2 0 0 16,1 3-13-16,-4-6 2 15,0-5-7 1,-12-6 0-16,5-16 0 16,-4 1 0-1,-8-16 0 1,-3-3 0-16,-4-7 0 15,0-4 0-15,0 0 0 16,0 0 0-16,0 0 0 16,3 0 0-1,-3 0 0 1,0 0 0-16,4-4 0 15,4-15 0-15,7-20 0 32,7-9 0-32,8-12 0 0,10-14 0 15,5 1 0 1,-1 2 0-16,-3 9 0 15,-11 22 0-15,-9 11 0 32,-9 13 0-32,-12 9 0 0,0 7 0 15,0 0-72 1,0 3 1-16,0 5-64 15,0-5-13 1,4-3 80 0</inkml:trace>
  <inkml:trace contextRef="#ctx0" brushRef="#br0" timeOffset="195853.171">11148 11396 131 0,'-19'0'104'16,"1"0"-7"-16,-1 0-61 15,19-7 1 1,15-1-10-1,37-2 1-15,14-9-21 16,9 0 1 0,-5 1-52-16,-15 4 1 0,-18-2-82 31,-25 10-10-31,-12-2 45 15</inkml:trace>
  <inkml:trace contextRef="#ctx0" brushRef="#br0" timeOffset="196333.1758">10485 11408 50 0,'-8'0'87'0,"-7"0"-2"16,-3 0-14 0,7 0-2-16,3 0-20 15,8 0-1 1,0 0-30-16,41-5 1 15,11-2-12-15,7 0 1 16,8 3-29 0,-4-4 2-16,-4 5-111 15,-18 0-6 1,-8-12 8-16</inkml:trace>
  <inkml:trace contextRef="#ctx0" brushRef="#br0" timeOffset="196863.1811">11589 11617 98 0,'-12'0'109'0,"1"0"-8"15,-7 0-59 1,3 0 2-16,7 0-20 16,8 0 1-1,0 0-7-15,30 0 1 16,15 0-12-16,10 4 0 15,4-4-9 1,-7 0 0-16,-11 0-36 16,-4-4 0-1,-19-3-87-15,-3 0-9 16,-15-8 30-1</inkml:trace>
  <inkml:trace contextRef="#ctx0" brushRef="#br0" timeOffset="197053.183">11552 11806 162 0,'0'0'135'16,"18"0"-9"0,26 0-88-16,19 0 0 15,15-11-35 1,0-1 0-16,3 6-132 15,-14-6-4-15,-23-2-13 16</inkml:trace>
  <inkml:trace contextRef="#ctx0" brushRef="#br0" timeOffset="197673.1892">12833 11481 146 0,'0'0'112'15,"0"-4"-7"-15,0 4-75 16,0 0-1 0,11 26-6-1,4 10 1-15,0 13-8 16,0 13 1-16,-1 2-13 15,-3-9 1-15,-3-11-5 16,-5-3 0 0,-3-19 0-1,0-8 0-15,0-14-79 16,-3 0 0-1,-5-25-55-15,-10-27-16 0,-4-10 89 16</inkml:trace>
  <inkml:trace contextRef="#ctx0" brushRef="#br0" timeOffset="197873.1912">12614 11577 118 0,'0'0'113'0,"0"-7"-8"0,15-5-47 32,30-3-1-32,22-3-28 15,33 0 2 1,3-8-31-16,-10 4 0 15,-12 4 0-15,-29-1 0 16,-15 15-26 0,-19 0 1-16,-10 4-105 15,-8 0-7 1,0 0 15-16</inkml:trace>
  <inkml:trace contextRef="#ctx0" brushRef="#br0" timeOffset="198143.1939">12622 11846 141 0,'0'8'119'0,"0"-1"-7"16,26 1-64-1,33-5-1-15,23-3-26 16,21 0 2-16,1 0-23 16,-11 0 0-1,-23 0 0-15,-29-3 0 16,-16-1-130-1,-21 4-4-15,-4-4-13 16</inkml:trace>
  <inkml:trace contextRef="#ctx0" brushRef="#br0" timeOffset="198533.1978">12637 11441 91 0,'0'0'99'0,"0"0"-6"15,0 0-48 1,0 7-1-16,0 11-20 0,-4 8-1 16,-4 5-35-1,1-7 0 1,-1-1-99-16,5-16-8 15,3-3 11 1</inkml:trace>
  <inkml:trace contextRef="#ctx0" brushRef="#br0" timeOffset="198863.2011">12570 11846 146 0,'0'0'112'15,"0"8"-8"-15,0 10-77 16,0 12-1-1,-11 3-21-15,4-3 1 16,3-1-117-16,4-4-6 16,0-17-7-1</inkml:trace>
  <inkml:trace contextRef="#ctx0" brushRef="#br0" timeOffset="199213.2046">13225 11777 165 0,'0'0'118'0,"0"6"-8"16,0 17-91-1,0 6 1-15,-7 1-17 16,3-5 1-16,0 1-70 31,1 0-1-31,3-11-53 0,0-11-9 16,0-4 75-1</inkml:trace>
  <inkml:trace contextRef="#ctx0" brushRef="#br0" timeOffset="199513.2076">13255 11345 75 0,'0'-8'84'16,"0"1"-2"-16,0 3-52 15,0 4 0-15,0 0-15 16,0 15 2-1,0 11-9 1,0 7 1-16,0-4-16 16,0 8 1-1,0 0-89-15,0-8-6 0,0-14 4 16</inkml:trace>
  <inkml:trace contextRef="#ctx0" brushRef="#br0" timeOffset="200673.2192">13741 11377 33 0,'-12'-3'81'0,"8"3"-3"0,-3-3-23 31,3-1 0-31,-7 0-27 0,0 0-1 15,4 4-11 1,3 0 1 0,4 0 1-16,0 0 1 15,33-3 5 1,8-5 1-16,7 1-10 0,11-1 0 15,-7 5-13 1,-8 3 1 0,-6 0-3-16,-16 0 0 15,-3 0 0 1,-8 7 0-1,-7 4 0-15,2 0 0 16,-6 4 0-16,0 3 0 16,0 4 0-1,0 8 0-15,-6 11 0 16,-21 3 0-1,-2 4 0-15,-15 18 0 16,10-10 0 0,-7-8 0-16,12-4 0 15,3-10 0 1,14-13 0-16,12-6 0 15,8-7 0-15,36-5 0 16,4-3 0 0,16 0 0-16,-5 0 0 15,-15 0 0 1,-3 0 0-16,-15 0 0 15,-15 0-8 1,0-3 2-16,0-5-123 16,-11-3-5-1,0-8-7-15</inkml:trace>
  <inkml:trace contextRef="#ctx0" brushRef="#br0" timeOffset="200853.221">13741 11621 165 0,'3'-4'136'15,"27"1"-10"-15,10-5-90 16,16-6 1-16,3 3-63 31,8 0-1-31,-8-1-104 0,-14 1-7 16,7 3 23-1</inkml:trace>
  <inkml:trace contextRef="#ctx0" brushRef="#br0" timeOffset="201371.2269">14348 11761 67 0,'0'0'109'31,"0"0"-7"-31,18 0-33 0,19 0 1 31,1 0-35-31,-2-3 1 0,-3-12-25 31,-6 8 1-31,-13-1-12 16,-10-3 0-16,-4 0-3 16,-11 0 2-1,-19 0-3-15,-7 11 1 0,1 0-2 31,-5 7 1-31,7 19 0 16,12 0 0-16,0 8 5 16,22 2 0-1,0-3 5-15,19-3 0 16,10-4-7-1,8-4 1-15,-3-7-55 16,2-12 1 0,9-3-75-16,-5-18-9 15,5-16 51 1</inkml:trace>
  <inkml:trace contextRef="#ctx0" brushRef="#br0" timeOffset="201751.2307">14777 11740 85 0,'0'-4'112'16,"0"4"-7"0,0-8-60-16,0 5 2 15,-15 3-38 1,-6 0 1-16,-6 11-3 15,6 11 0 1,-6 15-1-16,20-1 0 16,7 5 2-1,0-5 1-15,18-5 7 16,1-13 1-16,7-14-7 15,-4-4 2 1,0-11-12 0,-7-19 0-16,-7-2 0 15,-4-2 0-15,-4 5 0 31,0 10 0-31,0 19 0 0,0 0 0 16,10 29 0 0,-3 16 0-16,5 10 0 15,3 15 0-15,-8-4 0 31,-3 1 0-31,-4-11-21 0,0-12 1 16,0-15-110 0,0-3-6-16,0-26 9 15</inkml:trace>
  <inkml:trace contextRef="#ctx0" brushRef="#br0" timeOffset="203611.2493">15248 11488 102 0,'-4'0'107'0,"-3"0"-9"0,-1 0-57 31,8 0 1-31,19-3-13 0,29-1 0 16,18 0-9-1,5 1 1-15,-15 3-15 16,-19-4 1-16,-15 4-16 31,-11 0 0-31,-4-4-79 0,1 0-2 16,-1 1-37-1,-3-1-10-15,-4-3 95 16</inkml:trace>
  <inkml:trace contextRef="#ctx0" brushRef="#br0" timeOffset="203861.2518">15296 11577 77 0,'-7'0'79'15,"-1"11"-3"-15,8 4-16 16,8-8-4-1,32-3 7-15,27-4-2 0,7 0-42 32,0 0 1-32,-11 0-20 15,-19 0 0-15,-18 0-29 16,-14 0 1-1,-8 0-61 1,-1 0-1-16,4 0-21 16,4-11-8-1,-3-15 74-15</inkml:trace>
  <inkml:trace contextRef="#ctx0" brushRef="#br0" timeOffset="204131.2545">15622 11345 144 0,'0'0'110'31,"4"0"-8"-31,21 0-69 16,24 0-1-16,13 3-6 16,9 8 0-1,-1 7-15-15,-11 13 1 0,-14 2-8 31,-30 7 0-31,-15 4-1 16,-15 8 1 0,-26 0-35-16,12-12 1 15,-8-10-101 1,18-15-7-16,19-15 22 15</inkml:trace>
  <inkml:trace contextRef="#ctx0" brushRef="#br0" timeOffset="204701.2602">16807 11252 127 0,'0'-4'126'0,"0"1"-9"15,0 3-72 1,0 0 0 0,0 0-29-16,0 29 0 0,11 15-7 31,8 15 1-31,3-3-10 0,-7 11 0 15,-4-12 0 1,-3-11 0 0,-5-14 0-16,0-19 0 15,1-11-16 1,-4 0 2-16,0-34-116 0,-7-17-5 15,-15-19 2 1</inkml:trace>
  <inkml:trace contextRef="#ctx0" brushRef="#br0" timeOffset="204885.2696">16566 11283 137 0,'0'0'129'0,"0"0"-9"0,27-4-72 16,31-4 1 0,28 0-36-16,28-3 2 15,13 0-15 1,-9-4 0-1,-25 5 0-15,-27-2 0 16,-29 5-43 0,-26 7 1-16,-11 0-89 15,-14 7-10 1,-20 8 38-16</inkml:trace>
  <inkml:trace contextRef="#ctx0" brushRef="#br0" timeOffset="205264.2751">16593 11695 77 0,'0'0'118'15,"6"4"-8"1,21-1-35-1,24 9 0-15,34-5-48 16,27-7 2 0,13 0-29-16,-6 0 0 15,-4 0 0 1,-34-4 0-16,-21-3-54 15,-31-1 1 1,-21 5-80-16,-8-5-10 16,-37-3 53-16</inkml:trace>
  <inkml:trace contextRef="#ctx0" brushRef="#br0" timeOffset="205664.2791">16581 11643 133 0,'0'7'125'16,"-4"12"-8"-1,1 11-69-15,-9 7 0 16,5 4-32-1,-4-8 0 1,4-4-31-16,3-7 0 0,0-11-115 16,4-11-6-1,0 0 7-15</inkml:trace>
  <inkml:trace contextRef="#ctx0" brushRef="#br0" timeOffset="206034.2828">16493 11197 164 0,'0'0'116'0,"0"0"-8"16,0 0-88-1,-8 26 1 1,-3 3-12-16,-8 4-2 15,1 0-95 1,3-6-1-16,3-13-37 16,12-14-8-16</inkml:trace>
  <inkml:trace contextRef="#ctx0" brushRef="#br0" timeOffset="206414.2866">17289 11116 129 0,'0'0'124'15,"0"0"-11"-15,0 0-71 32,0 3-1-32,-11 16-32 0,-1 6 0 15,5 13-32 1,7-2 0-16,0 6-98 15,7-3-9 1,16-5 19 0</inkml:trace>
  <inkml:trace contextRef="#ctx0" brushRef="#br0" timeOffset="206798.2908">17407 11673 181 0,'0'-4'129'0,"0"1"-7"15,0 3-94 1,0 3 0-16,0 27-19 16,-15 7 0-1,4 0-30 1,4 3-1-16,3-3-108 0,4-7-7 15,4-20 14 1</inkml:trace>
  <inkml:trace contextRef="#ctx0" brushRef="#br0" timeOffset="207228.2951">17755 11403 170 0,'0'0'139'16,"7"0"-8"-16,27 0-96 15,18 0 1 1,14 0-36-16,-6 0 0 0,-1 0-4 31,-14 0 2-31,-16 0-37 16,-3 0 0-16,-15 0-90 15,-11-3-10 1,0-5 34-1</inkml:trace>
  <inkml:trace contextRef="#ctx0" brushRef="#br0" timeOffset="207448.2973">17785 11577 133 0,'0'0'133'16,"29"0"-10"0,23 0-73-16,15 0 1 15,11 0-43 1,0 0 0-16,-1 0-105 15,-25-4-3 1,-19 4-38-16,-25 0-11 16</inkml:trace>
  <inkml:trace contextRef="#ctx0" brushRef="#br0" timeOffset="210590.3325">18785 11027 89 0,'0'-4'112'0,"0"-3"-8"0,4-1-41 31,-4 1 0-31,3 0-35 16,1 3 1-16,-1 4-25 15,5 0 1 1,3 18-2 0,12 17 1-16,2 8-1 15,5 16 1-15,-4 0-4 16,-4-3 0-1,-7-5 0-15,-8-14 0 16,-3-11 0 0,0-11 0-16,0-12 0 15,-1-3 0 1,5 0 0-16,6-25 0 15,-3-16 0 1,8-18 0-16,10-7 0 16,5-8 0-16,3 8 0 15,-8 6 0 1,-2 12 0-16,-13 18 0 15,-3 9 0 1,-3 13 0-16,-4 1-39 16,-1 3 1-1,5-3-93-15,2-1-9 16,2-3 33-16</inkml:trace>
  <inkml:trace contextRef="#ctx0" brushRef="#br0" timeOffset="210806.3352">19096 10868 106 0,'-4'0'103'15,"4"0"-7"-15,0 0-57 16,26-7 1-16,22-7-28 15,15-5 0 1,4 3-117-16,-12-2-5 16,-14 4-9-1</inkml:trace>
  <inkml:trace contextRef="#ctx0" brushRef="#br0" timeOffset="211126.3384">18655 10990 134 0,'0'0'110'0,"26"-14"-8"15,7-5-85 1,19 0 3-16,0 4-121 16,-8 1-7-1,-14 7-4 1</inkml:trace>
  <inkml:trace contextRef="#ctx0" brushRef="#br0" timeOffset="211716.3443">18614 11555 120 0,'-3'0'116'15,"3"7"-7"1,0 1-57-1,55-1-2-15,41-3-25 16,68-4 0 0,32 0-19-16,15-11 2 0,-7-8-8 15,-38 0 0 1,-36 10 0-1,-49-3 0-15,-32 12-130 16,-42 0-4 0,-7 0-13-16</inkml:trace>
  <inkml:trace contextRef="#ctx0" brushRef="#br0" timeOffset="212660.3541">18592 11931 88 0,'-3'0'102'0,"-5"0"-5"16,5 0-46-1,3 0 0 1,29 0-14-16,34 0 0 0,11 0-17 31,8 0 0-31,3 0-17 0,-22-4 2 16,-11 4-5-1,-27 0 0 1,-2-3 0-16,-16 3 0 0,-3 0 0 31,0 0 0-31,-1 0 0 16,1 0 0-16,-4 3 0 15,0 9 0 1,0 3 0-16,-11 14 0 16,-19 5 0-16,-3 5 0 15,-15 10 0 1,-8 6 0-16,-7-4 0 15,15-3 0 1,7-3 0-16,19-12 0 16,22-11 0-1,18-11 0-15,38-7 0 16,25 0 0-1,5-4 0-15,-1 0 0 16,-8 0 0 0,-25 0 0-1,-11 0 0-15,-19-4 0 0,-10 0-60 31,-8 4 2-31,-4-3-76 0,0-8-10 16,0-8 60 0</inkml:trace>
  <inkml:trace contextRef="#ctx0" brushRef="#br0" timeOffset="212860.3561">18759 12211 148 0,'0'0'127'0,"0"0"-8"16,22-6-75-1,30-5 0 1,29-4-30-16,8 0 1 0,0-1-124 16,-3 2-3-1,-20 0-30-15,-14-1-6 16</inkml:trace>
  <inkml:trace contextRef="#ctx0" brushRef="#br0" timeOffset="213731.3703">19429 12201 141 0,'-3'0'108'16,"-1"0"-8"0,4 0-62-1,0 4-2-15,18 2-4 16,16-2 0-16,6 0-21 15,5-4 2-15,-5 0-13 16,-10-11 0 0,-12 0 0-1,1 0 0-15,-19-8 0 16,-19 4 0-16,-10 5 0 15,-11 2 0 1,-1 8 0-16,-4 8 0 16,-3 17 0-1,7 5 0 1,4 3 0-16,26 0 0 0,11 12 0 15,7-16 0 1,30-7 0-16,4-3 0 16,4-9-16-1,7-6 2 1,-4-4-116-16,0 0-5 15,4-10 2 1</inkml:trace>
  <inkml:trace contextRef="#ctx0" brushRef="#br0" timeOffset="214112.3751">19892 12175 173 0,'0'-4'126'16,"-7"4"-8"0,-19 0-92-16,0 8 0 0,-4 18-13 31,8 7 0-31,7 4-6 0,15 3 2 15,4-10-9 1,25-8 0 0,5-11 0-16,-4-11 0 0,3 0 0 31,-11-11 0-31,-10-11 0 0,-12-4 0 15,0-4 0 1,0-3 0 0,-4 18 0-16,-4 4 0 15,-3 11 0 1,11 4 0-16,0 29 0 0,0 34 0 31,4 6 0-31,-16 16 0 16,2-1 0-1,-9 1 0-15,4-9-130 16,4-5-4-1,0-27-13-15</inkml:trace>
  <inkml:trace contextRef="#ctx0" brushRef="#br0" timeOffset="280185.1152">1174 5712 57 0,'-4'-9'95'16,"-7"-11"-3"-16,-4-9-29 16,4 3-1-1,4-1-21-15,3 13-1 0,4-1-21 31,0 8 1-31,0 7-13 16,11 0 0-16,7 11-4 16,5 11 2-1,6 19-5-15,12 7 0 0,-1 4 0 31,2-1 0-31,-1-3 0 16,-5 4 0-16,-3-11 0 16,-2-5 0-1,-10-10 0 1,-6-11 0-16,-7 0 0 15,-8-15 0 1,0 0 0-16,0-26 0 0,0-14 0 16,-11-12 0-1,-8-19 0 1,-7-10 0-16,-3-18 0 15,3-4 0 1,3 6 0-16,5 16 0 16,7 15 0-1,7 14 0-15,0 23 0 16,0 3 0-16,1 11 0 15,-1 4 0 1,4 4-33-16,0-1 2 16,19 1-100-1,7-4-7-15,0-5 23 16</inkml:trace>
  <inkml:trace contextRef="#ctx0" brushRef="#br0" timeOffset="280415.1175">1203 5273 159 0,'0'0'130'0,"4"0"-9"15,29-7-85 1,19-30 0-16,7-10-29 16,1-14 1-16,-8 14-130 15,-19 14-4 1,-22 15-17-16</inkml:trace>
  <inkml:trace contextRef="#ctx0" brushRef="#br0" timeOffset="280789.1216">967 5628 204 0,'10'0'125'16,"28"-22"-7"-16,14-4-158 16,3-7-2-1,0-4-79-15,-14-4-12 16,-4 4 52-1</inkml:trace>
  <inkml:trace contextRef="#ctx0" brushRef="#br0" timeOffset="281209.1258">1629 5355 113 0,'-7'0'112'0,"0"3"-6"15,7-3-46 1,0 0-1-16,25-6-30 0,19-24 0 31,8-7-55-31,8-4-1 16,-8 15-103-16,-12 4-8 15,-17 8 19 1</inkml:trace>
  <inkml:trace contextRef="#ctx0" brushRef="#br0" timeOffset="281349.1272">1703 5525 144 0,'4'0'133'0,"25"-8"-10"15,16-19-81 1,14-5 0-16,8-5-163 15,0 0-2 1,-8 0-21-16</inkml:trace>
  <inkml:trace contextRef="#ctx0" brushRef="#br0" timeOffset="281911.1384">2036 4956 138 0,'0'-3'127'16,"0"-5"-11"-16,0-3-73 16,12 4 0-1,7 7-28-15,10 0 1 16,11 11-10-16,5 26 1 15,0 7-7 1,-1 4 0-16,-7 0 0 16,-4-4 0-1,-14-7 0-15,-4-15 0 16,-1-11 0-1,-10-11 0-15,-4-22 0 16,0-29 0-16,0-16 0 16,0 1 0-1,-8-8 0-15,-2 15 0 31,6 18-66-31,1 8 1 0,3 18-69 16,0 8-12 0,0 7 70-16</inkml:trace>
  <inkml:trace contextRef="#ctx0" brushRef="#br0" timeOffset="282397.1438">2555 5030 106 0,'-4'7'94'16,"1"4"-5"-16,3 8-62 16,0 0 0-1,0 10 1-15,7-3 1 16,12-4 7-16,10-3 0 15,1-16-17 1,0-3 1-16,-5-22-20 16,-10-4 0-1,-7-4 0 1,-8 1 0-16,-19 10 0 15,-10 5 0-15,-5 10-106 16,5 4-1-16,6 0-35 16,9 0-9-1</inkml:trace>
  <inkml:trace contextRef="#ctx0" brushRef="#br0" timeOffset="288702.2091">20630 11330 5 0,'-4'0'50'0,"0"0"1"15,-4 0-17-15,-3 0 0 16,-7 0-6-1,7 0-1-15,3 0-1 16,1 3 0 0,7 5-2-16,0-1 1 15,7 4 3 1,23-3 2-16,4-4-10 15,6-1 0 1,1-3-14-16,-8 0 1 16,-7 0-9-16,-11 0 1 15,-4 0-33 1,4 0 0-1,-8-3-79-15,-3-1-8 16,0 0 27 0</inkml:trace>
  <inkml:trace contextRef="#ctx0" brushRef="#br0" timeOffset="288952.2116">20533 11477 57 0,'-3'0'95'0,"3"4"-4"16,0 0-25 0,21-4-1-1,24 0-21-15,10 0 0 0,5 0-28 31,-1 0 1-31,-15 0-31 0,-11 0 1 16,-10 0-114 0,-4 0-5-1,-9 0 3-15</inkml:trace>
  <inkml:trace contextRef="#ctx0" brushRef="#br0" timeOffset="291561.2493">21892 10780 69 0,'0'-8'92'16,"0"1"-4"0,0-4-40-16,4 0-2 15,-1 11-26-15,1 0 3 31,4 0-12-31,-1 7 1 0,5 23 15 32,-2-1 1-32,13 5-8 0,-8 2 1 15,-1 8-19 1,1-3 2-1,-8-4-4-15,5-4 0 0,-5-3 0 32,4-4 0-32,0-11 0 0,-7-8 0 15,-4 0 0 1,0-3 0-1,0-4 0-15,4 0 0 16,3-7 0 0,11-27 0-1,8-14 0-15,7-3 0 0,5-9 0 16,-5-2 0-1,4 10 0-15,-14 8 0 16,-9 11 0 0,-3 7 0-1,-7 15-46-15,0 8 1 0,-1 3-87 31,1 0-9-31,4 6 42 0</inkml:trace>
  <inkml:trace contextRef="#ctx0" brushRef="#br0" timeOffset="292031.254">22474 10987 59 0,'0'3'90'0,"-15"1"-5"16,-4 7-41-1,9 7-1-15,-2 8-14 16,5-3 2-16,3 6 8 15,4-7-1 1,11-7-15-16,15-8 0 16,15-7-20-1,4 0 1-15,-9-18-4 16,-10-8 0-1,-11 0 0-15,-15 8 0 16,0-5 0-16,-26 9 0 16,-15 6-22-1,0 8 1-15,-7 0-109 16,27 4-6-1,2 7 10 1</inkml:trace>
  <inkml:trace contextRef="#ctx0" brushRef="#br0" timeOffset="293031.264">21622 11429 43 0,'-15'0'77'16,"-11"0"-3"-1,-8 4-33-15,-2 4-1 16,3-1-18-1,10 0-1-15,5 0-4 16,7-3-1-16,7-4 8 16,8 0 1-1,33 0-2-15,40 0 1 16,30 0-7-1,49 0 1-15,33 0-7 16,37 0 1 0,41-4-10-16,11 4 2 15,3 0-4 1,-18 0 0-16,-22 0 0 15,-34 4 0-15,-26 0 0 16,-66-4 0 0,-37 0 0-16,-19 0 0 15,-3 0 0 1,-1 0 0-16,1 0 0 15,-15 0 0 1,-19 0 0-16,-18 0 0 16,-4 0-67-1,-23 0 0-15,5 0-67 16,3 0-13-1,15 0 74-15</inkml:trace>
  <inkml:trace contextRef="#ctx0" brushRef="#br0" timeOffset="296346.2976">2048 683 39 0,'0'-8'79'31,"0"-3"-1"-31,0-4-21 0,0 5-3 16,3-2-16-1,1 2 2-15,-4 10-19 16,0-5 0-16,0 5-10 31,0 0-2-31,0 0 5 0,4 0 0 16,7 23-1-1,11 2 1-15,4 9-10 16,4 10 1-1,6 0-5 1,2 4 0-16,-5-3 0 0,0 3 0 16,-3-4 0-1,-4 0 0-15,-11-7 0 16,7-7 0-1,-11-11 0 1,0-5 0-16,1-4 0 16,-5-2 0-16,-3-8 0 15,-4 0 0-15,0 0 0 31,0 0 0-31,0 0 0 16,0 0 0-16,0-12 0 16,3-13 0-1,4-15 0 1,5-26 0-16,3-16 0 15,6-14 0 1,-2 0 0-16,0 19 0 0,-1 14 0 16,-7 7 0-1,-3 23 0 1,-4 4 0-16,0 14-62 15,3 7 1 1,-4 1-73-16,-3 7-11 0,7-3 65 31</inkml:trace>
  <inkml:trace contextRef="#ctx0" brushRef="#br0" timeOffset="296786.302">2288 450 49 0,'-7'0'86'15,"3"-4"-2"1,-3 1-19-16,7 3-2 15,11-4-11 1,34-7-2-16,10-7-27 16,12-11 0-1,-15 2-29-15,15 1 1 16,-19 8-123-1,-19 10-5-15,-22 8-3 16</inkml:trace>
  <inkml:trace contextRef="#ctx0" brushRef="#br0" timeOffset="297406.3082">1767 656 38 0,'-4'4'93'0,"0"4"-2"16,0-5-35-1,4-3-2-15,22 0-34 16,34-22 1 0,11-10-11-16,14 5-1 15,-3-2-112 1,-22-4-5-16,-20 6-8 15</inkml:trace>
  <inkml:trace contextRef="#ctx0" brushRef="#br0" timeOffset="298683.3306">3219 679 69 0,'0'-4'96'0,"0"-3"-4"16,0-1-36-1,0 1 0 1,0 3-34-16,0 4-1 0,3 0-12 31,4 26 1-31,-3 19 14 0,11 17 0 16,7 13-10-1,-7 2 0 1,0-11-13-16,4-11 2 16,-9-11-3-1,-3-14 0 1,1-19-9-16,-8-11 1 0,0 0-121 15,-11-29-5 1,-26-30-6-16</inkml:trace>
  <inkml:trace contextRef="#ctx0" brushRef="#br0" timeOffset="298933.3331">3077 748 141 0,'0'-7'117'16,"19"-11"-7"-1,18 0-69-15,26-1-1 16,8 4-24-16,-5 8 1 15,-11 7-15 1,-18 0 0-16,-18 26 4 16,-19 11 1-1,-22 11-2-15,-19-4 2 16,-4-6-12-1,9-14 2-15,13-1-53 16,9-16 1-16,10-7-75 16,4-18-11-1,4-18 55-15</inkml:trace>
  <inkml:trace contextRef="#ctx0" brushRef="#br0" timeOffset="299413.3379">3440 480 247 0,'8'-11'100'15,"3"3"-4"-15,7 4-113 16,8 4 0 0,-4 4 50-16,16 29 0 15,-9 12-16 1,-6 14 2-16,-5 3-19 15,-7 1 0 1,-3-4 0 0,-8-15 0-16,0-13 0 15,0-18 0-15,0-13 0 16,0 0 0-16,-4-21 0 15,4-16 0 1,0 0 0 0,7-8 0-16,15 16 0 15,4 3 0-15,0 11 0 31,12 11 0-31,-5 4 0 0,3 8 0 16,-9 22 0 0,-9 6 0-16,-3 9 0 15,-4-1 0-15,-3-6 0 31,-5-10 0-31,-3 2 0 0,4-15 0 16,-1-8-95 0,5-7-2-16,3-11-42 15,-3-30-11 1</inkml:trace>
  <inkml:trace contextRef="#ctx0" brushRef="#br0" timeOffset="299763.3414">4077 653 126 0,'0'-4'90'31,"0"4"-4"-31,0 0-52 15,-3 19 0-15,-4 10 5 16,-1 4 0 0,8 1-19-1,8-8 1-15,13-8-11 16,9-11 2-16,4-7-12 15,-16-15 0-15,0-18 0 16,-18-11 0 0,0 7 0-1,-11 7 0-15,-11 13 0 16,3 5 0-1,8 12 0-15,8 12 0 0,3 13 0 16,0 8 0 0,7 4 0-1,4 0 0-15,4-11-6 16,0-8 1-1,0-10-124-15,3-8-4 0,1 0-10 32</inkml:trace>
  <inkml:trace contextRef="#ctx0" brushRef="#br0" timeOffset="300063.3444">4363 487 114 0,'-8'5'92'0,"-3"4"-5"15,3 9-63 1,8 9 0-16,8-1-3 16,25 0 2-1,5 3-5-15,-5 0 1 16,-4 1 7-16,-18 7 1 15,-11 4-10 1,-11 3 2-16,-22-7-19 16,4-12 0-1,-5-14-42-15,16 4 1 16,3-15-90-1,15-19-10-15,11-9 37 16</inkml:trace>
  <inkml:trace contextRef="#ctx0" brushRef="#br0" timeOffset="300303.3468">4533 646 136 0,'0'14'110'16,"-11"9"-8"0,4 6-59-16,7 0-2 31,10-14-11-31,24-11 1 0,3-4-23 15,-11-14 2 1,-8-12-10-16,-18 0 0 16,-11 3 0-1,-22 8 0 1,-4 1-44-16,-4 11 2 0,4 3-90 31,11 0-9-31,15 0 39 0</inkml:trace>
  <inkml:trace contextRef="#ctx0" brushRef="#br0" timeOffset="300723.351">4777 519 120 0,'0'0'110'0,"0"0"-8"16,0 12-60-1,8 7 1 1,-1 3-12-16,1 7 1 15,-1 9-17 1,1-2 1 0,-5-2-16-16,1-5 0 15,-1-11 0 1,1-3 0-16,0-15 0 15,-1 0 0-15,9-25 0 16,10-9 0 0,0 1 0-16,15 3 0 15,1 2 0 1,2 8 0-16,5 9-28 15,3 0 1 1,-12 11-103-16,-9 0-8 16,-9 0 19-1</inkml:trace>
  <inkml:trace contextRef="#ctx0" brushRef="#br0" timeOffset="301643.3602">1926 1698 157 0,'3'-4'125'0,"4"0"-9"0,1-3-93 32,-4-4 0-32,3 11-16 15,8 7 0-15,18 22 10 16,8 16 0-1,11 10-8-15,0 23 1 0,7-4-10 32,-3 3 0-32,-8-7 0 15,-8-7 0-15,-3-11 0 16,-7-8 0-1,-8-11 0 1,-7-10 0-16,-3-14 0 16,-9 3 0-1,-3-12 0-15,0 0 0 0,0-21 0 16,0-24 0-1,4-21 0 1,6-27 0-16,9-3 0 16,4-3 0-1,-1 10 0-15,-3 26 0 0,-9 18 0 31,-10 17 0-31,4 5-130 16,-1 12-4-16,5 4-13 16</inkml:trace>
  <inkml:trace contextRef="#ctx0" brushRef="#br0" timeOffset="305500.4048">3192 1793 48 0,'0'0'63'16,"0"0"-1"-16,0 4-19 15,0 3 0 1,8 8 5-16,7 19-2 0,3 10-14 31,8 0-1-31,0 0-12 0,-8 4 1 16,8-14-3-1,-15-10 0 1,-3-8-7-16,-8-16 2 15,0 0-12 1,0-30 0-16,-12-10 0 0,1-8 0 16,8 4 0-1,3 3 0 1,0 8 0-16,11 3 0 15,15 16 0 1,11 3 0 0,7 11 0-16,12 0 0 0,0 0 0 15,3 3 0 1,-11-3 0-16,-7 0 0 15,-8-7 0 1,-7-12 0 0,-8-6 0-16,-10-1 0 15,-8-8 0 1,0 9 0-16,-11 6-2 15,-11 19 1 1,-5 0 0-16,9 26 1 16,3 22 0-16,11 11 1 15,4 0 0 1,0 0 1-16,19-22-2 15,3-15 0 1,16-3 0-16,-5-19 0 16,3 0 0-1,-2-23 0-15,-4-10 0 16,-8-4 0-1,0-3 0-15,-14-1 0 16,-1 23 0-16,-7 14 0 16,0 4 0-1,-11 30 0-15,-4 10 0 16,7 8 0-1,5-7 0-15,3-12 0 16,14-14 0 0,9-15 0-16,6-3 0 15,-6-31 0-15,-1 4 0 31,-15-3 0-31,-3 4 0 0,-4 11 0 16,0 18 0 0,0 0 0-16,8 14 0 15,3 16 0 1,3-4 0-1,9-16 0-15,-1-10 0 16,-4 0 0-16,1-25-106 16,-15-27-1-16,-4-18-35 15,-8-22-9 1</inkml:trace>
  <inkml:trace contextRef="#ctx0" brushRef="#br0" timeOffset="305690.4067">4077 1292 152 0,'0'0'103'31,"0"0"-7"-31,4 26-61 0,15 13-1 16,6 17 1-1,9 11 0-15,-1 3-27 16,0 22 1-16,9-4-8 31,-13-14 2-31,-7-11-63 0,-7-15 2 16,-4-18-76-1,-3-19-10-15,-1-11 60 16</inkml:trace>
  <inkml:trace contextRef="#ctx0" brushRef="#br0" timeOffset="306054.4107">4563 1391 190 0,'0'-3'126'31,"7"3"-7"-31,4 0-94 0,0 7 1 16,8 30-14 0,-1 7 1-16,-3 12-13 15,4 9 0-15,-8-2 0 31,3-3 0-31,-2-9 0 0,-5-21 0 16,-3-15-41 0,-4-15 2-16,0-8-92 15,-8-32-10 1,-7-34 36-1</inkml:trace>
  <inkml:trace contextRef="#ctx0" brushRef="#br0" timeOffset="306274.4129">4648 1273 165 0,'0'0'113'31,"0"0"-8"-31,0 0-74 15,4 4 1-15,7 18-6 16,14 18 1 0,-2 9-22-1,2 10 2-15,6-1-7 16,-6-2 0-1,-2 7 0-15,-5-19 0 0,1-7-27 16,-8-12 1 0,-4-2-104-1,-7-23-8-15,-7-8 18 16</inkml:trace>
  <inkml:trace contextRef="#ctx0" brushRef="#br0" timeOffset="306474.4149">4452 1664 169 0,'0'0'124'16,"0"0"-6"-1,18 0-83-15,23-18 0 0,22-12-21 32,15-7 2-32,10-7-16 15,-6 3 0-15,-8 9-17 16,-15 2 1-1,-22 1-114 1,-26 10-5-16,-11 8 4 16</inkml:trace>
  <inkml:trace contextRef="#ctx0" brushRef="#br0" timeOffset="306634.4165">4552 1679 156 0,'0'0'122'16,"0"4"-8"-1,15 0-80-15,29-4 0 16,12-4-26-1,21-19 0-15,8-9-122 16,-7-5-2-16,-15-4-19 16</inkml:trace>
  <inkml:trace contextRef="#ctx0" brushRef="#br0" timeOffset="353967.0466">15814 13806 0 0,'0'27'30'15,"0"-27"-1"-15,0 0-55 16,0 0 1-1</inkml:trace>
  <inkml:trace contextRef="#ctx0" brushRef="#br0" timeOffset="355488.0628">13307 9562 18 0,'0'-7'59'15,"0"3"1"1,3-7-13 0,-3 0-2-16,0 3-14 15,0 5 1 1,0-1-19-1,0 0 0-15,-3 4-13 0,-1 0 1 32,-3 0-3-32,-8 11 1 0,0 8 2 15,1 3 1 1,-9 11 1-1,8 4-1-15,-3 0-2 16,-4 0 1 0,10 0-1-16,2 10 0 0,2-2 1 31,1 3 0-31,3 8 0 15,4 3 0-15,0 3 2 16,0 5 1 0,0-5 4-16,0 5 1 0,0 3 0 31,0-7 2-31,4 14-3 15,18-6 1-15,-4-5-2 16,15-4 0 0,5-10-2-1,-9-15 1-15,1 3-1 16,0-10 1-16,-8-7-31 15,4-5-1-15,-1-11-87 16,2-7-9 0,-5-33 26-1</inkml:trace>
  <inkml:trace contextRef="#ctx0" brushRef="#br0" timeOffset="356338.0713">15848 9307 25 0,'-7'-7'63'15,"-5"0"1"-15,-3-5-28 0,4 1-1 16,4 1-19-1,0 2-1 1,-1 4-13-16,1 4 1 16,3 0-7-1,4 0 0 1,0 0 3-16,0 0 0 0,7 0 2 15,1 15 1 1,3 3-2-16,-4 1 0 16,16 11 0-1,-5 2 0 1,12 10 1-16,-8 9 1 0,4 4 0 31,7 12 0-31,-3 3 1 0,-1 0-1 16,-6 15 1-1,-5 3 0 1,-7 1 5-16,-7 4-1 15,-4-1 10 1,-15-8 0-16,-14-14 3 0,3-10-1 31,-12-9-9-31,2-14 0 16,-5-11-23-1,11 0 0-15,1-7-75 16,13-5-6 0,9 1-3-16</inkml:trace>
  <inkml:trace contextRef="#ctx0" brushRef="#br0" timeOffset="358178.0897">16526 9326 17 0,'0'14'29'16,"0"12"2"0,3 8-1-16,5-1-1 0,-4 1 5 31,-1-10-1-31,1-1 10 0,-1-8 0 15,-3-8 11 1,0-3 0 0,0-4-17-16,0 0 0 15,-14-7-25 1,-9-8 1-16,-2 0-8 0,-2-1 0 31,6 6-12-31,2 0 1 16,4 2-66-1,11-3-1-15,4-4-54 16,0-11-13-16,7-7 73 15</inkml:trace>
  <inkml:trace contextRef="#ctx0" brushRef="#br0" timeOffset="358308.091">16466 9193 159 0,'0'-4'85'16,"0"-3"-5"-1,0-4-104-15,0 0 1 16,0-4-60 0,8 7-4-16,11 5 7 15</inkml:trace>
  <inkml:trace contextRef="#ctx0" brushRef="#br0" timeOffset="358978.0977">16766 9256 80 0,'0'0'86'15,"0"0"-3"-15,0 0-65 16,0 0 0-16,0 0-20 31,0 0 1-31,0 4 5 0,0 14 0 16,0 8 4-1,0 7-1-15,8 0-5 16,-1-3 0 0,1-9 12-1,-4-9 0-15,-4-9 19 0,6-3 1 16,5 0-14-1,12-15 0-15,-1-14-20 16,0-1 1 0,-3 2-7-1,-5 5 0-15,5 19-2 16,3 4 0-1,5 15 5-15,-6 18 1 0,2 1 11 16,-4-9 1 0,-1-10 11-1,-3-15 0-15,0 0-6 16,-5-22 0-1,-2-4-12 1,-8-11 2-16,0 8-13 16,0-1 2-1,-4 5-29-15,0 6 1 0,1 5-64 16,3 6-4-1,0 4-5 1,0 4-4-16</inkml:trace>
  <inkml:trace contextRef="#ctx0" brushRef="#br0" timeOffset="359298.1009">17478 9027 109 0,'3'-4'93'31,"5"-3"-6"-31,-8 3-77 16,0 4 0-16,-19 8-8 16,-18 25 0-1,-7 12 11 1,-8 6-1-16,11 19 3 15,15-8 2-15,15-9 8 16,11-10-1 0,33-16-5-16,23-10 0 15,14-9-36 1,4-4 1-16,-15-1-104 15,-3-3-7 1,-15 4 13-16</inkml:trace>
  <inkml:trace contextRef="#ctx0" brushRef="#br0" timeOffset="359838.1063">16426 9809 52 0,'-19'-4'81'16,"1"1"-4"0,-12-5-24-16,8 4-2 15,11 1-20 1,22 3 0-16,48-3-11 0,48-9-1 15,45-2 1 1,15-1 0 0,7-7-15-16,-29 10 0 15,-27-2-55 1,-44 10-2-1,-26 4-69-15,-33 0-12 0,-15 0 53 32</inkml:trace>
  <inkml:trace contextRef="#ctx0" brushRef="#br0" timeOffset="360608.114">16551 10160 31 0,'0'0'57'15,"0"0"1"-15,0 0-39 16,0 0 2 0,0 18-5-1,-3 4 1-15,3 8 9 16,0 10 2-16,7-2 4 31,0-5-1-31,1 4-5 0,-4-16 2 16,-4 5-3-1,0-11 1-15,-4-8-2 16,-11-7 0-16,-7 0-14 31,-4-13 2-31,-7-14-12 0,0-6 0 16,-8 7-34-1,15 1 1-15,3 2-98 16,23-3-8-1,0-10 27 1</inkml:trace>
  <inkml:trace contextRef="#ctx0" brushRef="#br0" timeOffset="360768.1156">16566 9972 118 0,'0'-5'82'16,"0"5"-4"-1,0-4-123 1,0 4 0-16,0 0-37 15,0 0-2-15</inkml:trace>
  <inkml:trace contextRef="#ctx0" brushRef="#br0" timeOffset="361348.1214">16722 10092 84 0,'-4'0'93'15,"0"-2"-5"1,0 2-68 0,1 0 1-16,3 0-19 15,0 14 1-15,0 20 5 16,3 6 1-1,9 5 1-15,-1-12 0 16,0-11 17 0,0-11 0-16,4-11-2 15,0 0 1 1,3-4-20-16,-3-14 0 15,-4-11-8-15,-3 6 1 16,-4-3-14 0,-1 15 1-16,4 11 1 15,1 4 1 1,7 17 20-16,-4-1 0 15,0-9 17 1,0-7 0-16,8-4-7 16,-8 0 1-1,-4-15-19-15,-7-15 0 16,0 1-9-16,0-1 1 15,-11 0-48 1,4 1 1-16,7 18-71 16,0 0-10-1,7 7 50-15</inkml:trace>
  <inkml:trace contextRef="#ctx0" brushRef="#br0" timeOffset="361638.1243">17370 9972 96 0,'-4'0'83'0,"-21"0"-4"15,-2 7-53 1,-9 19-1-1,2 18 10-15,8 8 0 0,11 3-3 32,15 1-1-32,4-20-10 0,26-6 0 15,3-11-16 1,8-5 1-1,-4-2-115-15,0-3-4 16,-4-5-25 0</inkml:trace>
  <inkml:trace contextRef="#ctx0" brushRef="#br0" timeOffset="362338.1313">17948 9661 43 0,'-4'0'78'0,"-3"0"-2"16,-1 0-33 0,8 0-2-16,0 0-12 15,12 0 1-15,25 4-2 16,7-4 0-1,8 4-16 1,-8-4 0-16,4 4-16 16,-15-4 1-16,-10 0-38 31,-4 0 1-31,-12 0-68 0,-4 0-8 15,-3 0 35 1</inkml:trace>
  <inkml:trace contextRef="#ctx0" brushRef="#br0" timeOffset="362588.1338">17896 9817 107 0,'0'0'112'0,"0"0"-7"31,26 3-57-31,26-3 0 0,11 4-26 16,3 4 0-1,1-5-16 1,-8 0 1-16,-18 9-28 15,-12-5 0 1,-14 4-102 0,-15 0-7-16,0-7 13 15</inkml:trace>
  <inkml:trace contextRef="#ctx0" brushRef="#br0" timeOffset="376791.2887">18970 9219 20 0,'0'0'60'32,"0"0"1"-32,0-4-30 0,0 4 1 15,0 0-24 1,0 0 1-1,0 0 2-15,0 14 0 16,0 9 9 0,0 3 0-1,0 3-6-15,0 4-1 0,0-7-7 16,0-3 2-1,0-8-4-15,0 2 1 16,0-2-33 0,0-3 1-1,0-1-67-15,0-7-7 0,0-4 34 31</inkml:trace>
  <inkml:trace contextRef="#ctx0" brushRef="#br0" timeOffset="377241.2932">18733 9559 10 0,'-7'0'51'16,"-5"0"2"-16,5 3-21 15,3-3 0 1,0 0-5-16,4 0 0 16,15 3 3-1,41 5-2-15,15-4-8 16,21 3 1-1,12-3-13-15,-12 0 1 16,-10 2-13 0,-12-2 1-16,-22 0-89 15,-18-4-7-15,-15 0-1 16</inkml:trace>
  <inkml:trace contextRef="#ctx0" brushRef="#br0" timeOffset="378057.3073">18711 9949 7 0,'0'4'30'16,"0"0"1"-16,3 2-6 15,1 6 0-15,4 3 3 16,3 11-1-1,-4 3-5-15,-4-6-1 16,5 10-5 0,-4-4 1-16,-1-6 1 15,-3 2 1 1,0-6 8-16,0-13 1 15,0-2-4-15,0-4 3 16,-3 0-13 0,-5-4 0-1,-6-13-3-15,-12-2 0 16,14-7-5-1,-6 4 1 1,-1-1-5-16,8 2 0 0,1 6-14 31,2 0 0-31,4 0-64 0,4 1 0 16,0 3-38-1,0-11-9 1,0 6 77-16</inkml:trace>
  <inkml:trace contextRef="#ctx0" brushRef="#br0" timeOffset="378227.309">18755 9790 74 0,'0'-3'82'15,"0"0"-3"-15,0-5-60 0,-4 4-1 16,0 4-67-1,4 0-2 1,0 0-32-16,4 0 1 16</inkml:trace>
  <inkml:trace contextRef="#ctx0" brushRef="#br0" timeOffset="378933.3175">18881 9872 52 0,'0'0'69'0,"0"0"-2"16,0-4-54-1,0 4 0-15,0 0-16 16,0 0 1 0,0 4 8-16,4 7 2 15,0 7 7-15,-1 1-1 16,4 0-2-1,1-5-1-15,-1-4 2 16,1-1 1 0,-1-6-1-16,1-3 2 15,2 0-8 1,-2-12 1-16,3-9-5 15,-3-5 1-15,-4 4-4 16,-1 3 0 0,-3 9-8-1,0 10 0-15,0 0 1 16,4 7 0-1,0 11 7-15,10 1 0 0,-3 0 6 32,-3-5 0-32,3-7 12 15,-3-3 2-15,-8-4 5 16,3 0-1-1,-3-14-7-15,0-5-2 0,0-3-9 32,0-1 1-32,0 5-7 15,-3 7 1-15,-1 3-34 16,0 5 1-1,4 0-62 1,0 3-3-16,0 0-1 16,0 0-4-1</inkml:trace>
  <inkml:trace contextRef="#ctx0" brushRef="#br0" timeOffset="379313.3213">19407 9802 55 0,'0'0'59'0,"0"0"-2"15,-11 0-44-15,-4 7 0 16,-4-3 9-1,-3 18-3-15,4-7 1 16,-1 7 2 0,8 0-1-16,8 0 1 15,3 1 4 1,10-5 1-16,17-8-6 15,2-2-1-15,1-4-13 16,-8 3 0 0,-7-3-17-16,-4-4 1 15,0 0-61 1,-8 0-1-16,-3 0-38 15,0 0-8 1,0-4 72-16</inkml:trace>
  <inkml:trace contextRef="#ctx0" brushRef="#br0" timeOffset="379853.3267">19651 9629 35 0,'-4'0'62'0,"-3"0"3"15,4 0-17 1,3 0-1 0,0 0 1-16,33 0-1 15,11 0-21 1,1 0 1-16,-1 0-21 0,-10 0 0 31,-12-4-6-31,4 4 1 16,-12-4-23-16,-2 4-1 15,-5 0-60 1,1 0-3-1,-4 0-10-15,-4 0-4 16</inkml:trace>
  <inkml:trace contextRef="#ctx0" brushRef="#br0" timeOffset="380103.3292">19751 9503 85 0,'-4'0'73'0,"4"0"-3"15,0 7-51-15,0 16 1 16,0 6 2 0,8 15 1-16,7 0-11 15,0-3-1 1,-4-8-14-16,-4 4 0 15,1-8-90 1,-1-6-5-16,1-12 3 16</inkml:trace>
  <inkml:trace contextRef="#ctx0" brushRef="#br0" timeOffset="400258.6068">20337 9491 41 0,'0'-4'48'16,"0"2"-4"0,0-2-1-16,0 4-19 15,-4 0-1 1,1 0-6-16,-1 0-1 15,-4 4 3 1,4 17 1-16,1 6-3 16,-1-1 1-16,4 10-5 15,-8-2 0 1,1 2-6-16,-4-6 2 15,8-12-7 1,-1 0 0-16,4-6-25 16,0-5 1-1,0-7-74 1,4 0-6-16,10-4 14 15</inkml:trace>
  <inkml:trace contextRef="#ctx0" brushRef="#br0" timeOffset="400848.6127">20281 9487 27 0,'-7'0'38'15,"-1"-2"-6"1,1-2 2-16,3-4-7 15,0 4 1 1,4-2-9 0,0-2 1-16,0-3-5 0,0 3 0 31,19 1-4-31,10-1 0 0,5 8-8 31,-4 0 0-31,6 0-3 16,-9 8 0-16,-9 11 1 15,-7-4 0 1,-7 7 3-1,-4-4 0-15,0 0 2 16,-19-3-1-16,-3 0-3 16,-4-15 0-16,-3 4-2 15,13-4 0 1,6 0-4-1,6 0 1-15,4 4 3 16,7 14 0 0,12 0 6-16,14 4 1 0,-3 8-4 15,-5-4 2 1,-2-4-11-1,-4-4 2-15,-5 0-84 16,-6-6-5 0,-5-12 1-16</inkml:trace>
  <inkml:trace contextRef="#ctx0" brushRef="#br0" timeOffset="401701.6233">20714 9252 5 0,'0'0'24'16,"0"0"-8"-1,0 0 2-15,4 4-1 0,0 6-1 16,-4 5-1-1,4 8 1-15,0 3 5 16,-1-1 1 0,-3-3 10-1,0-7 0-15,0 0 5 16,0-4-1-16,0-4 0 31,0-7 0-31,-7 0-11 0,-5 0 0 16,-3 0-20-1,1-11 1-15,-5-7-45 16,4 11-1-1,-3-8-75-15,7-4-10 16,3-6 39 0</inkml:trace>
  <inkml:trace contextRef="#ctx0" brushRef="#br0" timeOffset="401831.6246">20655 9141 98 0,'0'-7'67'16,"0"3"-3"-1,0-8-108-15,-4 6 0 0,4 2-23 31,0 0 0-31</inkml:trace>
  <inkml:trace contextRef="#ctx0" brushRef="#br0" timeOffset="402551.6318">20833 9204 10 0,'0'0'39'0,"0"0"1"16,-3 0-21-1,-1 0 0-15,0 0-2 16,4 7 1-1,0 9 1-15,0 2 1 16,0 3 3 0,0-2 0-16,8 3 8 15,-1-10-2-15,0-5-5 16,8-7-1-1,-4 0-15-15,0-4 2 16,4-11-8 0,-8-11 1-16,1 8-2 15,-5 0 0 1,1 2-3-16,-4 6 0 15,0 2-7-15,0 8 2 16,0 0 1 0,4 4 0-16,0 18 5 15,0 1 1 1,3-2 3-16,3 5 1 15,2-7 14 1,-1-5 1-16,4-10 5 16,-1-4 0-1,5-7-10 1,0-19 1-16,-5-4-9 0,-2 1 1 15,-12 6-6 1,0 5 1-16,0 3-22 16,-12 4 1-1,8 8-54 1,4 3 0-16,0 0-39 15,0 0-7-15,0 7 59 32</inkml:trace>
  <inkml:trace contextRef="#ctx0" brushRef="#br0" timeOffset="402860.6411">21378 9098 81 0,'0'0'57'16,"0"0"-1"-1,-4 0-46-15,-11 0 0 16,-4 20 21 0,-3 11-1-16,-8 9-5 15,23 0-1 1,4-3 2-16,3-10 1 15,14-1-7-15,27-15-1 16,4-7-15 0,3-4 0-16,0 0-67 15,-15 0 2 1,0 0-55-16,-22 0-10 15,-11 0 72 1</inkml:trace>
  <inkml:trace contextRef="#ctx0" brushRef="#br0" timeOffset="403340.6459">20722 9562 13 0,'-15'0'70'0,"-7"0"1"16,-4 0 0-1,4-3-3-15,15-1-28 16,10 4-1-16,42 0-17 31,47 0 0-31,30 0 3 0,16-4 1 16,6-7-15-1,-33 0 1-15,-18 3-63 16,-34 5 1-1,-26 3-79 1,-25 0-10-16,-8 0 53 0</inkml:trace>
  <inkml:trace contextRef="#ctx0" brushRef="#br0" timeOffset="404190.6544">20730 9939 31 0,'0'-4'69'15,"0"0"1"1,0 1-31-16,0-5-2 15,0 4-30 1,0 4-1-16,0 0-6 16,0 0 0-16,7 19 13 15,0 7 0 1,8-1-1-16,-4 5 0 15,4 3 0 1,-11-7-1-16,-4 7 12 16,0-7 1-1,0-11 4-15,-8-8 0 16,-10-3-10-1,-1-4 0-15,1 0-11 16,-5-11 1-16,1-11-14 16,4-4 0-1,2 0-77-15,9 8-2 16,4-5-41-1,3-2-10-15,0-9 92 16</inkml:trace>
  <inkml:trace contextRef="#ctx0" brushRef="#br0" timeOffset="404310.6556">20678 9809 98 0,'0'0'94'0,"0"-4"-6"0,0-3-73 32,0 3-1-32,0 4-100 0,3 0-4 15,5 0-2 1</inkml:trace>
  <inkml:trace contextRef="#ctx0" brushRef="#br0" timeOffset="404960.6621">20859 9854 52 0,'0'0'77'0,"0"-4"-3"0,0 0-41 31,0 0 1-31,0 4-16 0,0 0 0 32,0 0-2-32,0 19 0 15,0 3-1-15,7 0 1 16,1 1-7-1,-1 2 2-15,4-6 0 16,4-8 0 0,0-8 1-16,3-3 0 15,1 0-7 1,-4-19 1-16,-4-6-6 15,-4-4 0 1,-3 6-3-16,3 1 1 16,-3 8-4-16,-4 10 0 15,0 4 0 1,4 0 1-16,3 18 6 15,12 4 0 1,3 1 14-16,4-8 0 16,3-12 6-1,-10-3 1-15,3-11-14 16,-7-11 2-1,-7-4-10-15,-8 4 0 16,0-4-20-16,0 7 1 16,-8 4-52-1,1 5-1-15,3 6-45 16,4 4-11-1,0 0 61-15</inkml:trace>
  <inkml:trace contextRef="#ctx0" brushRef="#br0" timeOffset="405280.6653">21414 9743 37 0,'0'-4'56'0,"-3"0"1"15,-12 4-13 1,-7 0-2-16,-1 11 7 16,2 15-2-16,2 7-14 31,15 0 0-31,4-3-5 0,4-4 1 15,18-7-11 1,8-12 1-16,3-3-17 16,-3 0 0-1,-5-1-53 1,-6 1 0-16,-1 0-77 16,-3-4-11-16,0 0 49 15</inkml:trace>
  <inkml:trace contextRef="#ctx0" brushRef="#br0" timeOffset="406002.6763">21722 9529 36 0,'-11'0'41'16,"-4"0"10"-1,4 0-1-15,4 0 4 16,7 0-1-16,0 0-20 16,25 0 1-1,5 4-20-15,11-4 3 16,-1 3-11-1,-7 1 0-15,-2-4-6 16,-10 0 1 0,-2 0-51-16,-7 0 2 15,-5 4-61-15,-4-4-6 16,-3 0 52-1</inkml:trace>
  <inkml:trace contextRef="#ctx0" brushRef="#br0" timeOffset="406242.6787">21722 9592 87 0,'0'0'98'16,"25"3"-5"-16,13-3-59 15,14 0 0 1,-1 0-30 0,-6 3 1-16,-8 1-77 15,-8 4-5-15,-10-8-25 16,-15 0-2-16</inkml:trace>
  <inkml:trace contextRef="#ctx0" brushRef="#br0" timeOffset="407688.6982">21792 9555 36 0,'-7'0'47'16,"-4"0"12"0,3 0-1-1,-3 0-3-15,3 0-2 16,-2 0-22-1,10 0 0 1,0 0-21-16,26 0 2 0,10 0-5 16,12 0 1-1,1 4-1-15,-5-1 0 16,-3-3-6-1,-11 0 0 1,-11 0-50-16,-9 0 0 0,-10 0-64 31,0-3-10-31,0-5 53 16</inkml:trace>
  <inkml:trace contextRef="#ctx0" brushRef="#br0" timeOffset="408034.7049">21759 9355 77 0,'0'0'100'16,"0"0"-6"-16,0 0-40 15,22 0-2 1,23 0-28-16,10-3 0 15,1-5-24-15,-8 1 0 16,-7 4-73 0,-16 3 0-16,-13 0-44 15,-9 0-8 1</inkml:trace>
  <inkml:trace contextRef="#ctx0" brushRef="#br0" timeOffset="408634.7109">22688 8872 16 0,'0'-8'71'16,"0"6"1"-1,0-2-24-15,0 4-1 0,0 0-23 16,0 18-1-1,0 11 8-15,0 8-1 16,-7 10 1 0,-4-2-1-1,0-4-11-15,3-8 0 0,-3-7-9 31,1-4 0-31,2-11-29 0,4-3 0 32,4-5-106-32,0-3-7 15,4 0 14-15</inkml:trace>
  <inkml:trace contextRef="#ctx0" brushRef="#br0" timeOffset="408964.7142">22833 9005 116 0,'0'0'111'0,"0"0"-9"16,11 0-63-1,19 0 0-15,22 0-26 16,-8 0 1-16,-7 0-19 15,-11 0 0 1,-8 0-39-16,-10 0 1 16,-8 0-66-1,0 0-10-15,-15 0 39 16</inkml:trace>
  <inkml:trace contextRef="#ctx0" brushRef="#br0" timeOffset="409304.7176">22903 8831 44 0,'-4'0'66'0,"1"0"0"15,-8 0-27 1,7 0 0-16,4 19 4 16,0 7-2-16,4 18 1 31,7 4 0-31,-4-4-13 0,-3 0 0 15,0-2-18 1,-4-6 1-16,0-14-9 16,0-7 2-1,0-8-21 1,0-7 2-16,4 0-116 0,-1 0-5 15,-3-18 2 1</inkml:trace>
  <inkml:trace contextRef="#ctx0" brushRef="#br0" timeOffset="411404.7386">23288 8989 19 0,'0'0'64'16,"0"0"2"-16,4 0-30 15,0 0-1 1,-4 0-23 0,0 0 1-16,0 0 4 15,0 12 0 1,3 7 5-16,5-1 1 0,-8 8-5 31,4 0 0-31,-4 0-1 16,0-8 0-16,4-7 11 15,-4 4 0 1,0-11-4-1,-12-1 0-15,-3-3-18 16,1 0 1 0,-5-7-7-16,4-12 0 0,-7 8-19 15,15-1 1 1,3 2-112-1,4-8-5-15,0-5 6 16</inkml:trace>
  <inkml:trace contextRef="#ctx0" brushRef="#br0" timeOffset="411544.74">23281 8862 150 0,'0'-9'103'16,"0"2"-7"0,0 0-109-16,0-1 0 0,-3 4-86 31,3 1-5-31,0 3 17 15</inkml:trace>
  <inkml:trace contextRef="#ctx0" brushRef="#br0" timeOffset="412231.7493">23430 8912 114 0,'0'0'97'0,"0"0"-6"16,0 0-77-1,0 0 1-15,0 4-9 16,0 7 1-1,3 12 8 1,0-2 2-16,5 9-3 16,-1 0 0-1,1-5-1 1,3-2 0-16,0-9 4 0,0-9 1 15,8-5-5 1,-4 0 0-16,-5-5-7 16,-2-9 0-1,-1-5-3 1,-3-3-1-16,-4 0-5 15,0 7 1 1,0 7-5-16,0 8 1 0,0 4 2 16,4 19 0-1,15-2 6 1,-1 2 1-16,4-12 3 15,0-11 1 1,-3 0-2-16,0-11 1 0,-9-12-6 31,-10-2 0-31,0-9 0 16,-7 5 0-16,-11-4-3 15,3-1 2 1,3 20-65-16,2 6 0 0,2 8-67 31,5 0-13-31,3 4 73 16</inkml:trace>
  <inkml:trace contextRef="#ctx0" brushRef="#br0" timeOffset="413001.757">23844 8853 27 0,'0'-7'74'0,"0"0"1"16,0-5-15 0,0 5 0-16,0 7-29 0,0 0-1 15,0 0-12 1,4 26 0-1,-1 4 2-15,1 14 0 16,0 0-10 0,0-3 0-1,-4-5-6-15,0-2 0 0,0-5-3 31,0-11 1-31,0-6-38 0,0-12 0 16,0 0-85 0,0 0-9-1,3-16 33-15</inkml:trace>
  <inkml:trace contextRef="#ctx0" brushRef="#br0" timeOffset="413601.763">23911 8862 37 0,'-8'-4'64'16,"1"4"1"-16,-1 0-36 15,-6 0 0 1,6 0-8-16,1 0 0 16,-4-8 5-16,3 4-2 15,1-3-1 1,4-1 0-16,-5-3-5 15,8 0 0 1,0 0-5-16,22 4 0 16,8 3-1-1,14 0 1-15,8 4-5 16,-7 0 0-1,-5 12-7-15,-14 13 0 16,-15 1 0-16,-11 4 0 16,0-1 2-1,-22-7 0-15,-8 4-1 16,1-11 0-1,-4-8-3 1,3-3 1-16,4-4-2 16,7 0 0-16,8 0-1 31,11 3 1-31,0 4 3 0,19 5 1 15,14 3 3 1,1 3 0-16,-1 1-2 16,-11-1 0-16,0 4-3 31,-11-3 0-31,-3-5-33 0,-1-3 0 15,0 8-92 1,8-11-10-16,0-5 28 16</inkml:trace>
  <inkml:trace contextRef="#ctx0" brushRef="#br0" timeOffset="414271.7697">24403 8839 37 0,'8'-8'77'16,"-4"1"-3"-16,-1 3-19 15,5-3-2 1,-1 0-19-16,-4-1 1 0,1 1-22 31,-4-4 2-31,0 3-13 16,-4 1 1-16,-17 3-3 15,-9 4 0 1,-15 7-1-1,8 20 1-15,15 2 3 16,11 5 1-16,11-6 13 16,0 10 0-1,4-5 7-15,18-19 1 16,8-6-14-1,-5-5 2-15,2 4-13 16,10 1 0 0,11-4-82-16,-4 0-1 15,4-4-53 1,-7 0-13-16,-11 0 93 15</inkml:trace>
  <inkml:trace contextRef="#ctx0" brushRef="#br0" timeOffset="414951.7765">22374 9473 20 0,'-4'0'62'0,"-3"0"0"0,3 0-11 16,4 0-2-1,26 0-11-15,40 0-1 16,49-6-9-1,45-2 0 1,36-7-1-16,37 0 0 16,15-7-7-1,-7 4 1-15,-4-5-12 0,-92 9 0 31,-31-1-39-31,-21 4 0 16,0 4-96-16,25-8-10 16,12-4 27-1</inkml:trace>
  <inkml:trace contextRef="#ctx0" brushRef="#br0" timeOffset="417401.8028">23333 9684 76 0,'0'0'91'16,"0"0"-3"0,3-4-53-16,1 0 0 15,-4 4-25 1,0 0 1-16,0 0-1 15,0 8 2-15,0 11 9 16,0 2-1 0,0 9-6-16,0-4 1 15,4-4-3 1,3-11 1-16,5 0 3 15,3-3 0 1,6-8-9 0,-2-12 2-16,-1-6-9 0,1-4 0 15,-8 0 0 1,-3-5 0-16,-4 5-4 15,-4 16 2 1,3 2-2 0,1 4 1-16,-1 7 1 15,8 11 0-15,-3 16 5 31,0-8 1-31,3-8 0 0,3-7 2 16,5-7-6 0,3-4 0-16,-4 0 0 15,1-15 0-15,-7-3 0 31,-9-5 0-31,-3-3 0 0,0-3 0 16,-11 7-15 0,4 7 1-16,3 7-116 15,-4 5-3 1,8 3-2-1</inkml:trace>
  <inkml:trace contextRef="#ctx0" brushRef="#br0" timeOffset="417691.8057">24026 9614 108 0,'0'0'88'16,"-23"0"-4"-16,-10 0-62 15,-4 15 1-15,-4 10 7 16,8 9 2 0,14-1 4-1,19 7 1-15,19-14-16 16,33-8 1-1,7-14-19-15,1 0 2 0,-2-4-58 16,-13 0 2 0,-8 0-82-1,-8-8-10-15,-2-3 51 16</inkml:trace>
  <inkml:trace contextRef="#ctx0" brushRef="#br0" timeOffset="429903.9694">22955 9750 30 0,'0'-7'51'16,"0"3"22"-1,0 0-3-15,4 0-21 16,-4-3 0-1,4 4-28-15,-4 3 1 16,0 0-17 0,0 0 0-1,3 0-5-15,-3 0 0 16,4 18 1-1,0 4 1-15,-4 4-2 16,4 0 0-16,-4 11 2 16,0-4 2-1,0 4 6-15,0-8 0 16,0-6 17-1,-8-9 0-15,-7-6-5 16,0-8 1-16,1 0-20 16,-5-4 2-1,0-11-5-15,5-3 0 16,6 0-81-1,1-1-1-15,7-3-54 16,0 3-13-16,15-3 92 16</inkml:trace>
  <inkml:trace contextRef="#ctx0" brushRef="#br0" timeOffset="430478.9837">22940 9565 61 0,'0'0'91'16,"0"0"17"-16,0 0-8 0,0 0-54 31,4 0-1-31,-4 0-23 0,0 0 1 15,0 0-45 1,0 0-1 0,0 0-107-16,15 0-9 0,7-3 22 31</inkml:trace>
  <inkml:trace contextRef="#ctx0" brushRef="#br0" timeOffset="439658.133">21603 11890 50 0,'0'-6'80'0,"0"2"-1"15,0 0-22 1,0-3-2-16,0-1-15 15,0 4 2 1,0 1-24-16,0 3 0 16,0 0-14-1,0 0 0-15,0 11 1 16,0 18 0-16,0 8 5 31,0 4 1-31,0 6-3 0,-4 9 1 16,-3-7-4-1,0-6 0-15,0-9-4 16,3-5 1-1,0-10-13 1,0-12-1-16,4-7-77 16,0 0-3-16,0-11-35 15,0-23-9-15,4 2 95 16</inkml:trace>
  <inkml:trace contextRef="#ctx0" brushRef="#br0" timeOffset="440230.1407">21555 11872 54 0,'-4'0'93'0,"-3"0"-4"0,0 0-33 31,3 0-2-31,4-7-30 0,0-4 1 16,7-4-11-1,16-3 0 1,10 3-1-16,8 0 1 16,3 7-9-1,1 4 1-15,-5 4-4 0,-10 4 1 16,-8 19-1-1,-10 2 1 1,-9 9-3-16,-3 3 0 16,-7-8-1-1,-20 1 0 1,-2-8-1-16,-11-7 1 0,6-8 1 15,4-7 1 1,4 0-3-16,16 0 1 16,2 0 7-1,8 0 0 1,0 18 6-16,25 9 1 15,9 13-9 1,3 0 2-16,-4 1-6 0,-10-4 0 31,-1-4-45-31,-11-11 1 16,-4-3-88-16,-3-12-9 15,-4-7 41 1</inkml:trace>
  <inkml:trace contextRef="#ctx0" brushRef="#br0" timeOffset="440640.1448">22040 11998 80 0,'-7'0'99'16,"-4"0"-5"0,0-4-30-16,7 4-1 15,4 0-20 1,15 0 0-16,22 4-31 15,7 3 1 1,8-3-13-16,-11 0 0 16,-7-4-10-1,-13 0 2-15,-9 0-69 16,-12 0-1-16,0 0-50 15,-4-15-12 1,-22-15 80 0</inkml:trace>
  <inkml:trace contextRef="#ctx0" brushRef="#br0" timeOffset="440820.1466">22092 11865 163 0,'0'4'133'16,"0"15"-10"-16,0 5-86 15,4 18 1-15,-1 5-30 31,1 8 1-31,-4-2-9 0,0-6 0 16,0-9-130 0,0-6-4-16,0-17-13 15</inkml:trace>
  <inkml:trace contextRef="#ctx0" brushRef="#br0" timeOffset="441450.1529">22874 11680 108 0,'0'-3'116'0,"0"3"-7"15,0-4-63 1,0 4 1-16,0 0-27 16,0 22 1-1,4 8-8-15,3 10 1 16,7 1-9-16,-2-4 0 15,-1 0-31 1,-3-12 1-16,-5-10-104 16,1-11-9-1,-4-4 20-15</inkml:trace>
  <inkml:trace contextRef="#ctx0" brushRef="#br0" timeOffset="441670.1551">22681 11927 129 0,'0'0'120'16,"0"0"-11"0,4 0-55-16,44 0-2 15,18 0-29 1,23 0 1-16,15 0-27 15,-22-3 1 1,-23-1-127-16,-26 4-4 16,-25 0-13-16</inkml:trace>
  <inkml:trace contextRef="#ctx0" brushRef="#br0" timeOffset="442300.1614">22707 12282 75 0,'0'0'82'0,"0"0"-3"15,0 0-45 1,8 14 0-16,-5 9-7 15,5 7 0 1,-4-1-6-16,-4-7 1 16,0-3-2-1,0 6 1-15,0-10 1 16,0-4 1-16,-4-7-12 15,-4-4 2 1,-7 0-13-16,0 0 0 16,-3-11 0-1,3-4 0-15,0 0 0 16,1-3 0-1,6 3-43-15,5-3 1 16,3-5-89 0,0-10-10-16,7 0 38 15</inkml:trace>
  <inkml:trace contextRef="#ctx0" brushRef="#br0" timeOffset="442460.163">22711 12134 205 0,'0'0'119'0,"0"0"-7"15,0 0-185-15,0-4 2 16,0 2-51 0,0 2-9-16,15 0 92 15</inkml:trace>
  <inkml:trace contextRef="#ctx0" brushRef="#br0" timeOffset="443001.1694">22863 12152 152 0,'0'0'112'15,"0"0"-8"-15,0 0-89 16,0 0-1 0,0 0-7-1,0 27 0-15,0-1 7 0,7 7 1 16,-3-8 4-1,3 5 0-15,0-12-6 16,4-10 1 0,1-8-12-1,-1 0 2-15,4-15-4 31,-4-7 0-31,-4 3 0 16,-3 9 0-16,-4 2 0 16,7 8 0-16,-3 0 0 15,7 8 0-15,0 17 0 16,4-7 0-1,0-3 0 1,-4-7 0-16,0-8 0 16,-4 0 0-1,-3-8 0-15,-4-7 0 0,0-3 0 31,0-4 0-31,0 11-9 16,0-4 1-16,0 8-121 16,0-1-5-1,0 4-6-15</inkml:trace>
  <inkml:trace contextRef="#ctx0" brushRef="#br0" timeOffset="443381.1732">23359 12156 143 0,'0'-4'114'15,"-4"0"-8"-15,0 1-81 16,1 0-1 0,3 3-21-16,-12 0 1 15,-2 0-1 1,-5 10 0-16,1 13 11 15,3 3 1 1,4 7 4-16,3 0 1 16,8 11-12-16,8-3 2 15,25-15-10 1,15-8 0-16,8-10 0 15,3-5 0 1,-11-3 0-16,-11 0 0 16,-11 0 0-1,-14 0 0-15,-5 0 0 16,-7 0 0-1,0 0-56-15,0 4 2 16,0-4-79-16,0 4-11 16,0-4 56-1</inkml:trace>
  <inkml:trace contextRef="#ctx0" brushRef="#br0" timeOffset="456625.3312">2270 3694 67 0,'0'0'62'0,"0"0"-2"0,22 0-46 15,30-4-1 1,19-3 15-16,17-5 0 16,-7 2-2-1,9-4 0 1,-16 6-14-16,-26 0 0 15,-4 1 2 1,-25 3 2-16,-11-3-6 0,-8-1 0 16,-8 1-14-1,-40-4 1 1,-4 4-1-16,-15 7 0 15,-3 0-3 1,11 0 1 0,18 7 7-16,30 11 0 0,15-3 11 31,55-4-1-31,30-11-7 0,25 0 1 15,16-3-108 1,-15-5-5 0,-4 1-11-16</inkml:trace>
  <inkml:trace contextRef="#ctx0" brushRef="#br0" timeOffset="459375.3587">2329 13958 49 0,'0'0'74'0,"0"-5"-2"16,-3 5-37-1,-5 0-1-15,5 0-20 16,-5 0 0-1,1 7-9-15,-1 12-1 16,0 8-2 0,5 5 0-16,3 12-1 15,0 1 0 1,0-4 3-16,19-5 0 15,-1-9 4-15,8-9-1 16,0-15-94 0,4-3-5-16,-4-14-9 15</inkml:trace>
  <inkml:trace contextRef="#ctx0" brushRef="#br0" timeOffset="459505.36">2396 13802 156 0,'-8'-7'93'15,"1"0"-6"1,-4-4-179-16,11 3-6 15,0 1-2 1</inkml:trace>
  <inkml:trace contextRef="#ctx0" brushRef="#br0" timeOffset="459965.3646">2748 13762 95 0,'0'0'62'16,"0"-4"-3"-16,0 4-71 15,-8 0 1 1,-7 15 15 0,-3 25 1-16,-5 15 17 0,2 17 0 31,6-3 4-31,11 4 0 0,4-17-8 31,4-8 1-31,18-7-9 16,4-19 1-16,7-11-60 15,1-7-2 1,-1-4-51-1,0-18-6-15,-7-24 62 16</inkml:trace>
  <inkml:trace contextRef="#ctx0" brushRef="#br0" timeOffset="460215.3671">3025 13847 137 0,'0'-5'91'16,"-3"5"-7"0,-4 0-83-16,-5 0 0 0,-3 20 4 31,1 24 2-31,3 10 4 15,7 17 0-15,4-8 2 16,8-8 2 0,13-11-2-16,6-6-1 0,6-17-11 31,-7-6 1-31,-4-11-105 15,-11-4-5 1,-7-4-10-16</inkml:trace>
  <inkml:trace contextRef="#ctx0" brushRef="#br0" timeOffset="460375.3687">2833 14097 115 0,'0'0'96'0,"15"0"-6"16,18 0-63-1,19 0-1-15,7 0-32 16,1-15 1-1,3 2-96-15,-15-3-7 16,-15 1 15-16</inkml:trace>
  <inkml:trace contextRef="#ctx0" brushRef="#br0" timeOffset="460585.3708">3233 13798 111 0,'7'-6'90'15,"23"-2"-5"1,3-3-62-16,19 11 0 15,4 11 1-15,-12 26 3 16,-11 10-10 0,-14 29 1-1,-15 11-36-15,-4 2 1 16,-23-1-96-16,-6-18-7 31,3-19 19-31</inkml:trace>
  <inkml:trace contextRef="#ctx0" brushRef="#br0" timeOffset="461175.3767">3870 14002 106 0,'-7'0'89'0,"3"0"-3"15,-3 0-59 1,7 0 0-16,15 0-2 16,29 4 3-1,15-1-16-15,7 1 1 16,-2 0-20-1,-9 6 1-15,-7 1-69 16,-11 1-1-16,-7-1-35 16,-26-11-3-1</inkml:trace>
  <inkml:trace contextRef="#ctx0" brushRef="#br0" timeOffset="461345.3784">3825 14212 109 0,'0'4'102'16,"34"-1"-6"-16,18 1-67 15,25-4 0-15,9 0-43 16,7-19 2 0,3-3-88-16,-4-3-9 15,-14-12 18 1</inkml:trace>
  <inkml:trace contextRef="#ctx0" brushRef="#br0" timeOffset="461705.382">4752 13773 93 0,'-4'0'78'31,"4"0"-3"-31,0 25-54 0,0 12-1 16,11 15 2 0,7 19 1-16,-3-2-13 15,0-2 1 1,-4-4-21-1,-4-22 1-15,1-16-86 0,-5-21-8 32,-3-12 9-32</inkml:trace>
  <inkml:trace contextRef="#ctx0" brushRef="#br0" timeOffset="462081.3863">4670 13798 118 0,'0'0'93'31,"0"0"-5"-31,30-14-57 15,25-4 0-15,23 6-2 16,0 1-1 0,-1 8-24-1,-17 3 1-15,-20 7-7 16,-28 15 1-1,-12 11-3-15,-30 0 1 0,-15-6-4 32,-3-6 0-32,-4-9 5 0,4-5 0 15,11-3 5 1,22-1 0-16,15 9 10 15,19 11 1 1,18 1 3-16,15 10 0 16,0-1-10-1,-8 7 1 1,-6 5-36-16,-13-8 1 15,-2-8-98-15,-9-11-9 16,1-18 25-16</inkml:trace>
  <inkml:trace contextRef="#ctx0" brushRef="#br0" timeOffset="462361.3891">5248 14127 247 0,'0'0'97'16,"0"0"-3"0,7 0-107-16,8 4 2 0,11-4 43 31,0 0 0-31,7-19-24 0,-15-11 0 15,-10 5-17 1,-8-1 0 0,-11 12-4-16,-26 14 0 0,0 3 13 31,0 30 0-31,7 15 9 0,26 4 1 15,8-12-3 1,40-6 1 0,23-19-131-16,22-15-3 0,11-11-15 31</inkml:trace>
  <inkml:trace contextRef="#ctx0" brushRef="#br0" timeOffset="462891.3944">6311 13806 144 0,'0'-11'113'15,"-4"0"-9"1,-3 0-82-16,3 7-1 15,0 4-11 1,4 19 1-16,0 14 2 16,0 14 0-1,15 13-6-15,0-9 1 16,7-3-10-1,-11-2 0-15,0-25-36 16,-7-10 0-16,-4-11-81 31,-11-14-8-31,-23-27 31 0</inkml:trace>
  <inkml:trace contextRef="#ctx0" brushRef="#br0" timeOffset="463081.3963">6025 13829 149 0,'4'-5'118'0,"33"-2"-9"15,26-8-70 1,33-14-1-16,19-4-16 15,4-8 0-15,-1-3-28 16,-32 14 1 0,-24 7-86-1,-28 16-3-15,-16 7-35 16,-18 0-8-16</inkml:trace>
  <inkml:trace contextRef="#ctx0" brushRef="#br0" timeOffset="463281.3983">6096 14061 247 0,'-19'12'95'16,"5"6"-3"-16,-1 3-95 0,30-2 0 31,51-15 40-31,38-4 1 0,29-27-35 31,8-8 2-31,-8-7-14 16,-29 5 1-16,-23 11-121 16,-33 8-5-1,-25 12-6-15</inkml:trace>
  <inkml:trace contextRef="#ctx0" brushRef="#br0" timeOffset="463623.4028">6118 14046 141 0,'0'0'102'15,"0"15"-6"1,0 11-80 0,0 7 2-16,-14 8-14 15,-2 2 0-15,1 2-97 16,5-12-6-1,-5-6-13-15</inkml:trace>
  <inkml:trace contextRef="#ctx0" brushRef="#br0" timeOffset="464013.4067">6118 13673 149 0,'0'0'105'0,"0"0"-7"16,-7 0-87-1,-4 26 2-15,-4 3-14 16,0 5 0-16,4-1-91 16,7-7-5-1,4-12-13 1</inkml:trace>
  <inkml:trace contextRef="#ctx0" brushRef="#br0" timeOffset="464213.4087">6607 13533 89 0,'4'0'78'0,"0"0"-2"15,6 15-59 1,5 10 1-16,4 4-24 15,-1 16 2 1,-3 3-79 0,-3-12-6-16,-5-13 16 0</inkml:trace>
  <inkml:trace contextRef="#ctx0" brushRef="#br0" timeOffset="464443.411">6855 13858 137 0,'-7'0'101'16,"-4"0"-7"-16,-8 10-76 15,5 17 1 1,2 6-10-16,5 7 2 15,-1 5-87 1,4 3-2 0,1-15-34-16,3-11-5 0</inkml:trace>
  <inkml:trace contextRef="#ctx0" brushRef="#br0" timeOffset="466013.4267">7211 13868 78 0,'-4'0'85'15,"1"0"-5"1,3 4-37-16,0 0-1 16,17 3-1-16,17-7 0 15,7 0-18 1,3-15 0-16,-7 5-15 15,-10-6 1 1,-16 3-15 0,-11-3 1-16,-11 1-7 15,-27 5 1-15,-10 6 3 31,-11 4 0-31,4 22 2 0,6 26 0 16,19 19 7 0,30 14 1-16,15 8 13 15,33-9 1-15,19-9 3 31,7-27 1-31,1-11-39 0,-9-23 0 16,-7-10-109 0,-15 0-8-16,-10-36 19 15</inkml:trace>
  <inkml:trace contextRef="#ctx0" brushRef="#br0" timeOffset="466493.4315">7796 13359 59 0,'0'0'78'15,"0"0"-3"-15,0 0-51 16,0 0 2-1,8 8-8-15,6 14 1 0,5 15 10 32,-1 15 0-32,-3-1 4 15,-12 1-1-15,1-4-4 16,-26-11 0-1,-8-8-15-15,-3-11 1 16,-4-13-31 0,0-5 0-16,0-26-113 15,15-23-6 1,0-24 8-16</inkml:trace>
  <inkml:trace contextRef="#ctx0" brushRef="#br0" timeOffset="466613.4327">7770 13126 178 0,'0'-4'74'0,"0"1"-3"15,-4 0-175 1,-3 3-7-16,3-3 30 16</inkml:trace>
  <inkml:trace contextRef="#ctx0" brushRef="#br0" timeOffset="467023.4368">7933 13201 85 0,'0'3'88'15,"0"8"-5"-15,0 11-49 16,0 15 0 0,4 8-12-16,7 3 1 15,11-7-1 1,4-1-1-16,-1-21 0 15,2-16 0 1,-5-3-14-16,-7-11 1 16,-4-4-14-16,-3 4 1 31,-5 7-3-31,1 4 1 0,3 8 14 31,4 10 0-31,4-3 10 0,0-7 0 16,-4-8-8-1,0 0 2 1,-4-23-11-16,-7-3 0 0,0-6-23 31,0-6 1-31,-11-2-108 0,7-5-6 16,4 8 11-1</inkml:trace>
  <inkml:trace contextRef="#ctx0" brushRef="#br0" timeOffset="467303.4396">8455 13126 155 0,'0'0'98'16,"0"0"-7"0,0 16-81-16,0 13 1 15,0 19 12 1,0 15-1-16,4-7 6 0,22-5 1 15,3-7-11 1,13-13 1 0,-2-10-21-16,-7-6 0 15,1-8-57 1,-12-7-1-16,-7 0-68 15,-15-11-12 1,0-15 57-16</inkml:trace>
  <inkml:trace contextRef="#ctx0" brushRef="#br0" timeOffset="467463.4412">8366 13312 173 0,'4'0'127'0,"22"0"-9"0,18 0-95 31,16-12 0-31,6-6-71 16,20-4 0-1,-13-5-76-15,-13-2-10 16,-8 4 53-16</inkml:trace>
  <inkml:trace contextRef="#ctx0" brushRef="#br0" timeOffset="468345.4511">9014 12958 97 0,'-7'-4'88'15,"-4"-7"-5"-15,0 3-46 31,-4 1 0-31,1-1-9 16,10 1 1-16,4 3-26 16,0 0 1-16,14 4-4 15,20 0 1 1,-1 0 1-16,-3 15 0 15,3 4 1 1,-11 21 1 0,-3 12-1-16,0 11 0 15,-2 26-2 1,2 10 1-16,0 23 0 0,-1-4 1 15,-3 3-1 1,-7-6 0 0,-4-19 0-16,-4-4 0 15,0-14 0 1,0-5 1-1,-8-13 0-15,-3-9 0 0,-1-7 7 32,1-6 0-32,1-5 3 0,2-11 1 15,1-7-8 1,-1-8 1-16,4-3-7 15,4 0 0-15,0-4 0 32,-4 3 0-32,-3 1 0 0,-7 3 0 15,-9 4 0 1,-6 0 0-1,-15 4 0-15,-8-1 0 16,-8-2-59 0,1-5 1-16,-1-7-76 0,8-11-10 31,1-22 60-31</inkml:trace>
  <inkml:trace contextRef="#ctx0" brushRef="#br0" timeOffset="469245.4601">5881 13256 106 0,'0'-7'92'16,"0"-5"-3"-16,0-1-65 16,-8-3 0-16,-17 5-15 15,-12 0 1-15,-4 4-5 16,0 7 1-1,-3 0-1 1,11 4-1-16,10 21-5 16,16 16 1-1,7 18 0 1,14 26 0-16,20 13 3 0,7 18 0 31,-4 20 5-31,-4-3 0 0,1 11 2 16,-20-3 0-1,1-12-1 1,-11 0 1-16,-4-18 0 15,0-16 0 1,0-24 6-16,4-20 1 0,3-18-6 31,19-10 2-31,14-17-13 16,23-6 0-16,8 0-19 15,3-3 2 1,4-15-113-16,3-8-5 0,0-11 5 31</inkml:trace>
  <inkml:trace contextRef="#ctx0" brushRef="#br0" timeOffset="469955.4672">9652 13747 131 0,'0'0'111'16,"0"0"-9"-1,0 0-63-15,0 0-2 16,25 0-15 0,12 0 0-16,15 0-16 0,7 0 0 15,-14 0-25 1,-15 0 0-1,-8 0-47-15,-15 0 0 16,1 0-43 0,-8-4-8-1,-8 4 51-15</inkml:trace>
  <inkml:trace contextRef="#ctx0" brushRef="#br0" timeOffset="470155.4692">9637 13909 117 0,'-4'0'126'0,"4"8"-11"0,4-4-56 31,29 3-2-31,15-7-39 0,26 0 1 16,0 0-19 0,-15-4 0-1,1-3-46-15,-23-1 1 16,-11 1-87-1,-12 0-9-15,-3-16 42 0</inkml:trace>
  <inkml:trace contextRef="#ctx0" brushRef="#br0" timeOffset="477873.557">10514 13559 49 0,'0'-4'89'0,"-3"1"-3"0,-4-9-25 31,-5 1-2-31,5 0-23 16,3 4 0-16,0 3-32 16,0 4 0-1,1 7-12 1,3 27 0-16,0 20 9 15,-4 13 0-15,-3 11 2 16,-4-4 1-16,0-4-3 31,-1-11 0-31,1-11-55 0,1-8 0 16,2-25-60-1,4-15-8 1,4-15 59-16</inkml:trace>
  <inkml:trace contextRef="#ctx0" brushRef="#br0" timeOffset="478403.5623">10400 13633 33 0,'-4'-4'68'0,"0"-7"0"16,-3 0-24 0,3-1-1-16,4-10-14 15,8 1 0 1,25-5-3-16,22 3-1 15,8 2-6 1,-3 9-2-16,-8 12-13 16,-4 0 0-16,-15 26 0 15,-18 0 1 1,-11 7 0-16,-8 5 0 15,-37-6-2 1,4 1 0-16,-8-3-3 16,-7-14 0-1,1-7-3-15,10-4 0 16,4 1-3-16,22 6 0 15,15 3 8 1,11 3 1-16,30 11 10 16,7 6 0-1,0-3 0-15,-3 9 0 16,-12-3-4-1,1-3 1-15,-19-1-8 32,3-5 0-32,-15-10-27 0,1-5 1 15,4-14-102 1,-5 0-8-16,9-2 15 15</inkml:trace>
  <inkml:trace contextRef="#ctx0" brushRef="#br0" timeOffset="478813.5664">10907 13928 134 0,'0'0'85'0,"0"4"-6"15,7-1-60 1,1 6 2-16,10-7 18 15,4-2 0 1,1 0-19 0,3-6 0-16,-4-10-14 15,-7-2 0-15,-8-1-18 16,-7-3 0-16,-7 15-7 15,-23 3 1 1,-11 4 9 0,-7 11 0-16,11 30 11 15,4 11 0 1,14 10 15-1,19-7 0-15,8-10 5 16,36-19 0 0,12-15-11-16,14-11 1 0,-3 0-54 15,-8-8 1 1,-11-3-88-1,-15 0-10-15,-10 4 41 16</inkml:trace>
  <inkml:trace contextRef="#ctx0" brushRef="#br0" timeOffset="481433.5926">12110 13175 85 0,'0'-7'81'0,"0"-1"-4"15,0-3-54 1,0 7 0-16,0 4 4 15,0 8 1 1,12 25-1-16,7 11 1 16,-1 12-7-16,-3-4 0 31,-8-5-4-31,-3 1 0 0,0-14-5 31,-1-16 0-31,1-3-7 0,4-15 2 16,2 0-7-1,5-27 0 1,4-20 0-16,7-17 0 0,0 2 0 31,3-1 0-31,-3 19-27 0,-7 15 2 16,-1 10-105-1,-3 12-7 1,0 7 15-16</inkml:trace>
  <inkml:trace contextRef="#ctx0" brushRef="#br0" timeOffset="481823.5965">12596 13348 96 0,'0'5'74'0,"-19"4"-4"15,4 11-56 1,5 9 0-16,2 1 14 15,8-1-1 1,8-3 9-16,21-15 2 16,12-11-3-1,-4 0 0-15,-7-22-19 16,-16-4 1-16,-14 0-12 15,0 4 1 1,-29 0-21-16,-8 11 1 16,0 7-116-1,3 4-3-15,12 0-2 16</inkml:trace>
  <inkml:trace contextRef="#ctx0" brushRef="#br0" timeOffset="482453.6028">11804 13724 38 0,'-15'0'77'15,"-19"0"-2"-15,-11 4-32 16,9 4-1 0,-5-4-25-1,30 3-1-15,7-3-6 0,11-1 2 16,45 1 0-1,41-4 0-15,33 0 5 16,48 0 0 0,22 0 9-1,8-7 0-15,11-4-4 16,-19-1 0-1,-22-3-14-15,-26 6 0 0,-33-3-60 32,-37 1 1-32,-22 11-80 15,-46 0-12-15,-10 7 56 16</inkml:trace>
  <inkml:trace contextRef="#ctx0" brushRef="#br0" timeOffset="483020.6136">11892 14061 141 0,'0'-4'100'15,"-3"0"-6"-15,3 4-79 32,0 4 1-32,0 21 1 0,3 16-2 15,12 11 5 1,0 0 0-16,0-1-6 15,-4 0 0 1,-4-9-14 0,-3-13 1-16,-1-7-30 0,-3-10 0 15,0-12-92 1,0-4-8-16,-3-26 24 15</inkml:trace>
  <inkml:trace contextRef="#ctx0" brushRef="#br0" timeOffset="483400.6174">11762 14171 87 0,'0'-7'79'0,"0"0"-3"16,0-12-47 0,27 1 1-16,13-5 10 15,20 1 0 1,6 4-17-1,-11 3 0-15,5 11-21 16,-26 4 1 0,-13 8 0-16,-21 15 0 0,0-1-1 31,-25-1 1-31,-13 5-5 15,-10-7 1-15,11-8-3 16,4-4 1 0,11 0 5-16,22 1 1 0,7 6 10 31,23 1 2-31,11 8 0 15,3 2 0-15,-7-2-10 16,0 14 1 0,-11-4-26-16,-11-4 0 0,0-3-110 31,-8-7-6-31,1-15 10 15</inkml:trace>
  <inkml:trace contextRef="#ctx0" brushRef="#br0" timeOffset="483690.6203">12362 14275 169 0,'0'0'110'0,"0"0"-8"16,19 0-80 0,10 0-1-16,5 0-4 15,-1 0 1 1,4 0-21-16,-10-4 0 15,-9-3-53-15,-11-5-2 16,-7-2-60 0,0-8-10-16,-18-8 55 15</inkml:trace>
  <inkml:trace contextRef="#ctx0" brushRef="#br0" timeOffset="483850.6219">12425 14112 104 0,'0'11'105'16,"0"8"-7"-16,4 10-51 15,4 8 1 1,-1 4-25-16,-3 3 1 31,0 4-43-31,-1 0 0 0,-3-3-99 16,11-5-8-1,-3-22 17-15</inkml:trace>
  <inkml:trace contextRef="#ctx0" brushRef="#br0" timeOffset="484760.631">12852 13998 89 0,'0'0'93'15,"0"0"-4"-15,0 0-72 31,0 0 0-31,0 8-17 0,0 10 1 16,0 8 9 0,0 3 2-16,0 4-4 15,-4-7 0-15,-3-7-22 31,-1-8 0-31,8-8-80 0,0-3-7 16,0 0 15 0</inkml:trace>
  <inkml:trace contextRef="#ctx0" brushRef="#br0" timeOffset="484980.6332">12981 13946 167 0,'0'0'73'16,"0"0"-4"-16,0 7-83 15,0 19-1 1,0 19 46-1,0 10 1-15,-11 15-2 16,-11 4 0 0,3 4-16-16,-3-4 1 0,-4-11-37 15,11-16 0 1,8-21-93-1,7-19-7-15,0-7 21 16</inkml:trace>
  <inkml:trace contextRef="#ctx0" brushRef="#br0" timeOffset="485410.6375">13100 14267 75 0,'3'4'86'32,"4"3"-5"-32,-3 19-39 15,0 3-1-15,7 5-6 16,-3 3 2-1,-1 3-6 1,-7-3 1-16,0-3-12 16,-11-12 1-16,-8-10-17 15,1-10 2 1,-1-2-6-16,1 0 0 15,-4 0-10 1,3-14 2-16,8-8-122 16,7-12-3-1,4-13-7-15</inkml:trace>
  <inkml:trace contextRef="#ctx0" brushRef="#br0" timeOffset="485550.6389">13133 14179 171 0,'0'-8'117'0,"0"1"-7"16,0-4-119-1,0 0 0-15,0 0-101 16,0 3-9 0,4 1 18-16</inkml:trace>
  <inkml:trace contextRef="#ctx0" brushRef="#br0" timeOffset="486070.6441">13244 14171 134 0,'0'-3'111'15,"0"-1"-7"1,0 4-81-16,4 0 0 0,-4 4-13 31,0 18 0-31,4 11 6 0,-1 4 0 16,4-7-3-1,5 3 0 1,-1-11-1-16,-4-7 0 15,1-15-6 1,-1 0 2-16,-4-12-8 0,1-9 0 16,0-5 0-1,0 0 0 1,3 15 0-16,5 11 0 15,-5 0 0 1,0 11 0 0,4 0 0-16,4 7 0 0,4-11 0 31,-1-3 0-31,-7-4 0 0,-7 0 0 15,0-22 0 1,-4 4 0 0,-4-5 0-16,-4-2 0 15,5 2-43 1,3 5 1-16,0 7-89 0,11 0-10 31,0 4 38-31</inkml:trace>
  <inkml:trace contextRef="#ctx0" brushRef="#br0" timeOffset="486310.6465">13796 14057 176 0,'0'0'116'0,"0"0"-5"16,-26-4-85-1,-11 38 1-15,4 6-6 16,-12 12 0-1,15 11-15-15,19-15 1 16,11-1-7-16,19-17 0 16,29-11 0-1,-4-12 0-15,5-7-31 16,-9 0 2-1,-6 0-101-15,-12 0-9 16,-11 0 22 0</inkml:trace>
  <inkml:trace contextRef="#ctx0" brushRef="#br0" timeOffset="488197.6858">14451 13839 90 0,'4'3'104'16,"30"-3"-8"-1,14 0-37 1,25 5 0-16,2-28-23 16,-9-3 1-16,-10-3-28 15,-26 3 0-15,-19-4-13 16,-11 1 1-1,-26 7-4 1,-19 3 1-16,-14 19 1 16,-8 8 1-16,5 36 0 31,6 12 0-31,12 14 5 0,21 22 1 15,19 4 8 1,16 7 1-16,32-15-2 16,27-21 1-16,2-25-8 31,6-24 2-31,-10-18-54 0,-9-4 1 15,-16-29-83 1,-14-8-11-16,-8-18 49 16</inkml:trace>
  <inkml:trace contextRef="#ctx0" brushRef="#br0" timeOffset="488667.6905">15159 13355 93 0,'-4'-2'72'15,"-3"-3"-2"1,0 5-55 0,7 0 0-16,0 11 12 15,18 23 0 1,4 6-3-16,0 9 1 0,1-5 3 31,-20-4-1-31,-3-7-2 16,-7-7 0-1,-19-11-15-15,-15-12 0 16,4-3-25-16,0-6 1 15,-3-24-113 1,17-4-6-16,1-13 6 16</inkml:trace>
  <inkml:trace contextRef="#ctx0" brushRef="#br0" timeOffset="488807.6919">15126 13149 146 0,'0'-4'99'0,"0"-3"-6"15,0 0-132-15,-4-5-2 16,0 6-58-1,4 1-5-15,0 5 50 16</inkml:trace>
  <inkml:trace contextRef="#ctx0" brushRef="#br0" timeOffset="489227.6961">15307 13297 128 0,'0'0'101'16,"0"0"-6"-16,0 0-70 15,-4 22 2 1,4 14-9-16,0 6 0 31,7-2-4-31,24 1 1 0,5-19 4 16,5-15 0-1,-8-7-7-15,-7-11 1 16,-3-12-11 0,-16-2 0-1,-7 10-7-15,0 11 1 0,0 4 0 31,7 15 0-31,5 11 8 0,10-7 1 16,7-8 0 0,-3-11 1-1,-7 0-6-15,-8-18 0 0,-11-9 0 31,0-6 0-31,-15 0-23 0,-7-3 2 16,3-2-109 0,8 9-6-1,4 3 10-15</inkml:trace>
  <inkml:trace contextRef="#ctx0" brushRef="#br0" timeOffset="489507.6989">15748 13171 118 0,'3'4'97'0,"5"18"-6"16,-5 14-56-1,-3 28 1-15,4 1-4 16,4 2 0-16,7 0-10 15,3-15 0 1,19-7-10-16,-4-13 2 16,8-10-14-1,-11-11 0-15,-12-7-22 16,1-4 2-1,-15 0-110-15,-4-19-6 0,-12-13 9 32</inkml:trace>
  <inkml:trace contextRef="#ctx0" brushRef="#br0" timeOffset="489647.7003">15674 13389 156 0,'0'-4'118'32,"29"1"-7"-32,19-5-95 15,15-7 1-15,12-3-126 16,-5-8-6-1,-7-7-8-15</inkml:trace>
  <inkml:trace contextRef="#ctx0" brushRef="#br0" timeOffset="490437.7082">16244 12954 247 0,'-3'0'105'0,"-5"0"-4"15,4 0-114 1,4 0 0-16,15 0 35 15,30 0 1-15,7 0-10 32,10 0 0-32,1 0-7 0,-15 10 1 15,-11 13-7 1,-14 10 0-16,-8 11 0 15,-11 18 0 1,-4 16 0 0,0 15 0-16,0 7 0 0,0 10 0 31,0-6 0-31,0-2 0 0,3-9 0 31,-3-12 0-31,0-4 0 16,-3-6 0-16,-5-5 0 15,4 1 0 1,0-16 0-16,4-3 0 0,0-4 0 31,0-10 0-31,0-4 0 16,4-5 0-16,4 1 0 15,-1 0 0 1,4-7 0-1,-4-1 0-15,-3-3 0 16,0-4 0 0,-4 0 0-16,0-4 0 0,0-3 0 15,0 3 0 1,0 0 0-1,-8 5 0-15,-10-8 0 16,-19-2 0 0,-19-2 0-16,-18 0 0 0,-14 0-41 31,-5 0 1-31,4-6-91 15,15-20-10-15,18-4 37 16</inkml:trace>
  <inkml:trace contextRef="#ctx0" brushRef="#br0" timeOffset="491447.7183">11600 13087 133 0,'4'-8'113'0,"-4"-3"-8"16,0-4-76-1,-8 4 1-15,-26 4-23 0,-14 3 0 16,-11 4-6-1,-4 0 1 1,8 18-2-16,14 8 0 16,15 15 2-1,22 11 1 1,4 17 4-16,34 32 1 15,10 25 1-15,8 9 1 16,-4 20-3 0,-11 4 1-16,-11 1-3 15,-11-2 1 1,-12-11-1-16,-3-18 1 15,0-14-3 1,-21-16 2-16,-2-21-5 16,1-19 0-1,7-15 0-15,4-14 0 16,7-16 0-16,4-6 0 15,0-8 0 1,26 0 0-16,15 0 0 16,11 0 0-1,7 0-6-15,11 0 2 16,1 0-125-1,6-12-4-15,-2-16-11 16</inkml:trace>
  <inkml:trace contextRef="#ctx0" brushRef="#br0" timeOffset="492270.7286">17089 13802 96 0,'-4'-4'102'16,"0"4"-5"-16,1 0-68 16,-1 0-1-1,4 0-8 1,0 4 1-16,15 7 10 15,14-3 1-15,15-5-12 32,1-3 1-32,-4 0-15 0,0 0 2 15,-8 0-19 1,-14-3 2-16,-5-1-64 15,-7 4-1-15,1 0-51 32,-4 0-14-32,3 0 73 0</inkml:trace>
  <inkml:trace contextRef="#ctx0" brushRef="#br0" timeOffset="492520.7311">17085 13998 147 0,'0'4'136'15,"4"0"-9"1,21-1-83-1,35 1 1-15,-1-4-40 16,4 0 2-16,-4 0-49 16,-15 0 2-16,-6 0-91 15,-13 0-10 1,-6-19 36-1</inkml:trace>
  <inkml:trace contextRef="#ctx0" brushRef="#br0" timeOffset="510364.9162">2788 15614 18 0,'-11'4'69'0,"-11"3"1"0,-11-3-20 31,-8 7 0-31,-4 7-25 16,9-2 0-16,6-6-14 15,15 1 2 1,11-3 3 0,4-4 0-16,26-1 2 15,30-3 1-15,11 0-8 16,10-7 0-16,1-8-2 15,-11 4 0 1,-12 0-17 0,-13 3 0-16,-6 4-67 15,-17 4-1 1,3 0-36-16,-3-3-8 15,-1-8 79 1</inkml:trace>
  <inkml:trace contextRef="#ctx0" brushRef="#br0" timeOffset="510714.9197">2692 15947 46 0,'-15'0'72'16,"-3"3"-2"-1,-5 5-26-15,16-1-2 16,7 1 5-1,26-5-3-15,26 1-10 16,22-4-2 0,4 0-24-16,-8 0 1 15,-11 0-14-15,-11 0 0 16,-14 4-50-1,-16 3-1-15,1 4-59 16,-11-4-10 0,-4-7 56-16</inkml:trace>
  <inkml:trace contextRef="#ctx0" brushRef="#br0" timeOffset="511234.9249">3559 15515 162 0,'0'-7'113'31,"0"-1"-5"-31,0 1-97 0,0-1 1 32,0 8-18-32,0 11 1 15,0 27 4-15,0 17 1 16,0 22 8-1,-4 15 1 1,4-3-1-16,-7-4 0 16,-1-19-7-16,1-18 0 15,-1-15-31 1,8-14 0-16,0-19-82 15,0-8-8 1,15-36 26-16</inkml:trace>
  <inkml:trace contextRef="#ctx0" brushRef="#br0" timeOffset="511784.9304">3444 15525 95 0,'-4'-2'101'16,"-3"-2"-5"-16,3-7-61 15,4-8 0-15,4-3-18 16,30 0 1-1,10-5-8-15,19 6 1 16,3 6-8 0,9 8 0-16,-9 7-5 31,-11 0 1-31,-14 25 4 0,-18 1 0 15,-16 3 6 1,-7 5 0-16,-26-8-3 16,-15-4 0-16,-11-4-4 31,-7-3 0-31,15-4-4 0,3 0 1 15,15-3-6 1,15-1 0-16,15 8 9 16,7 3 0-1,19 26 10 1,6 5 1-16,1 5-4 0,-10 6 1 15,-5 2-4 1,-11-6 0-16,-4-12-15 16,-3-14 0-1,-4-8-38 1,4-11 0-16,7-11-74 15,7-4-9-15,5-18 33 32</inkml:trace>
  <inkml:trace contextRef="#ctx0" brushRef="#br0" timeOffset="512194.9345">4000 15894 74 0,'0'0'83'0,"3"4"-2"0,5 4-32 31,6-2-1-31,5-1-6 16,7-5 1-16,0 0-24 15,0-8 0 1,-4-7-10-16,-3-6 1 0,-8-2-6 31,-11-2 0-31,0 6-10 16,-22 8 1-16,-8 11-4 15,-4 8 1 1,-2 32 5-16,6 8 0 0,11 11 9 31,19 5 1-31,8-6 7 16,36-14 1-16,12-17-7 15,7-18 2 1,-1-9-30-1,-2 0 2-15,-12 0-112 16,-7-9-6 0,-4-6 7-16</inkml:trace>
  <inkml:trace contextRef="#ctx0" brushRef="#br0" timeOffset="528321.162">4955 15478 44 0,'0'-4'86'16,"0"-3"-3"-16,0-5-19 16,-3 2-3-1,-1-5-16-15,0 3-1 0,-4-6-16 31,5 3 0-31,-1 9-16 16,0-2 0-16,1 4-11 16,-1 1 2-1,1 3-6-15,3 0 2 0,0 0-1 31,0 0 1-31,18 11 0 16,1 14 1-16,2 5 1 16,2-5 0-1,-1 9 0 1,4 2 1-16,3 5-1 15,-10 7 1 1,-4 1-2-16,-4-5 0 16,0-7 0-16,-4-1 0 15,-3-6 0 1,4-4 0-16,-4-8 0 15,-4-3 0 1,0-8 0-16,0-7 0 16,0 0 0-1,3-7 0-15,-3-33 0 16,4-24 0-16,0-13 0 15,3-7 0 1,0-1 0-16,1 18 0 16,-5 19 0-1,1 11 0-15,0 15-53 16,0 11 1-1,3 11-81-15,8 0-10 16,3 15 52 0</inkml:trace>
  <inkml:trace contextRef="#ctx0" brushRef="#br0" timeOffset="528771.1665">5536 15703 118 0,'0'0'102'0,"0"0"-7"15,0 0-78 1,0 4 0-16,-7 18-17 0,3 14 1 15,1 2 6 1,3-5 1 0,0-11 26-16,0-11-1 15,11-11 0 1,4-4 0-1,0-18-27-15,-8-3 1 0,-7-6-7 32,0 6 0-32,-7 3-42 0,-12 15 1 15,0 7-90 1,9 0-10-1,6 0 37-15</inkml:trace>
  <inkml:trace contextRef="#ctx0" brushRef="#br0" timeOffset="529761.1764">5603 15888 82 0,'0'-3'99'15,"0"-2"-5"-15,-3-2-41 16,-1-4-2-1,-4-1-24 1,1 5 0-16,-4 7-26 16,0 0 1-1,-4 0-8 1,7 11 1-16,8 11 6 15,8 5 0 1,21-6 15-16,5-2 1 0,11-15 2 16,-5-4 0-1,-7-23-13 1,-10-7 1-16,-12-2-7 15,-11-1 0 1,-7 3-25-16,-27 5 1 0,-7 9-106 31,4 9-7-31,0 0 15 16</inkml:trace>
  <inkml:trace contextRef="#ctx0" brushRef="#br0" timeOffset="530871.192">4915 15009 95 0,'0'-8'119'16,"0"-2"-8"-16,0-5-62 16,0-4 1-1,-19 12-39 1,-7-1 1-16,-19 1-3 15,5 4 1-15,-1-1-4 16,8-4 1-16,7 8-9 16,4 0 0-1,14 0-3 1,8 12 0-16,0 17 3 15,0 30 1-15,12 22 2 32,9 15 0-32,2 19 0 0,-5 10 1 15,1 4 0 1,-8 4 0-16,-3 0-1 15,-8-15 1-15,0-7-1 32,0-4 0-32,-8-12 0 0,1-9 1 31,-1-12 0-31,-3-15 0 0,3-15 1 15,1 0 1 1,0-11 2 0,3-7 0-16,-3-7-2 15,3-8 1 1,0-4-5-16,4-3 0 15,0 3 0 1,8-3 0-16,17-4 0 16,23 0 0-1,15 0 0-15,8-8 0 16,3 1-73-16,0 4-2 15,0-5-59 1,0-6-14-16,-7-16 81 16</inkml:trace>
  <inkml:trace contextRef="#ctx0" brushRef="#br0" timeOffset="542491.3334">6600 15212 43 0,'0'0'58'16,"0"0"2"-1,0 0-45-15,0 0-1 16,0 0-10-16,0 0-1 16,0 0 5-1,0 0 1-15,0 11 6 16,0 7-1-1,0 1-4-15,0 7 1 16,0 11-3 0,0 0 2-16,0 0 0 31,0 0 0-31,0-4 2 0,0-7 1 15,0-4 3 1,0-8 1-16,-4-6 10 16,0-5-1-16,0 0-7 31,-3-3 0-31,-4 0-40 0,0-9 0 15,-4-21-98 1,4-7-7-16,3-16 18 16</inkml:trace>
  <inkml:trace contextRef="#ctx0" brushRef="#br0" timeOffset="542601.3345">6511 15076 116 0,'0'-8'0'16,"0"1"0"-1,0-5-84 1</inkml:trace>
  <inkml:trace contextRef="#ctx0" brushRef="#br0" timeOffset="543251.341">6811 15190 49 0,'0'0'67'31,"-4"0"-2"-31,-3 0-40 16,3-4 1-16,0 4-15 15,0 0 1 1,4 0-1-16,0 4 0 0,0 18 0 31,8 7 1-31,3 1-4 16,0 0 0-1,0-5 15-15,0-10 0 16,1-11 3-1,2-4-2-15,-3 0-15 16,4-19 0-16,-3-4-5 16,-5-1 0-1,-3 5-9-15,-1 8 1 16,0 7-5-1,1 4 0-15,8 0 6 16,6 15 1 0,0 0 18-16,16-4 0 15,-4-11 9 1,-4 0 1-16,-4-15-16 15,-11-7 2-15,-11-4-12 16,0 8 0 0,-15-5-17-16,-7 5 2 15,3 7-115 1,8 0-5-16,11 4 3 15</inkml:trace>
  <inkml:trace contextRef="#ctx0" brushRef="#br0" timeOffset="543725.3497">7459 15039 95 0,'0'-8'89'0,"0"1"-5"16,0-4-69-1,-11 3 1-15,-8 8-15 0,-10 0 0 16,-5 11 6 0,1 19 0-1,0 7 6-15,14 7-1 16,8-3 9-1,11-8 2 1,34-14-1-16,17 2 0 0,9-17-23 16,17-4 0-1,1 0-113-15,-15 0-5 16,0 0-3-1</inkml:trace>
  <inkml:trace contextRef="#ctx0" brushRef="#br0" timeOffset="544865.3611">6166 15674 16 0,'-7'0'42'0,"-4"3"1"15,3 1-29 1,8-1-1-16,0 5 21 16,15-5-1-16,22-3 11 31,26 0-1-31,22 0-23 0,30-11 1 15,15 1-12 1,18 2 1-16,23 5 6 16,2 6 2-1,13-3 11 1,-20-3-1-16,-10-2-12 15,-27-2 1 1,-14 7-62-16,-30 0-1 0,-14 0-77 16,-27 7-11-1,-21 9 49 1</inkml:trace>
  <inkml:trace contextRef="#ctx0" brushRef="#br0" timeOffset="545515.3676">6233 16090 94 0,'4'-11'82'16,"-1"4"-4"0,5 3-62-16,-1 4 1 15,1 4-7 1,-1 29 0-16,-4 7 4 15,-3 9 0 1,0 2 0-16,0 1 2 16,-3-11-21-16,-8-8 2 15,4-12-95 1,3-12-6-16,4-9 0 15</inkml:trace>
  <inkml:trace contextRef="#ctx0" brushRef="#br0" timeOffset="545719.3727">6325 16245 138 0,'12'0'106'16,"10"0"-8"-1,15 0-82-15,11 0 1 0,4-3-17 31,-8-5 0-31,1 1-25 0,-19-4 2 16,-8 0-76 0,-14 0-8-1,-4-11 21-15</inkml:trace>
  <inkml:trace contextRef="#ctx0" brushRef="#br0" timeOffset="545899.3745">6515 16035 148 0,'0'11'107'0,"10"4"-8"16,2 26-68-1,-5 6-2-15,-7 9-5 16,0 14-2-16,-4 0-17 16,-7 0 0-1,0-3-88-15,4-16-2 16,7-25-45-1,0-22-9-15</inkml:trace>
  <inkml:trace contextRef="#ctx0" brushRef="#br0" timeOffset="546729.3828">6892 16205 73 0,'0'0'74'16,"0"0"-2"-16,0 0-59 15,0 0 2 1,0 0-2-16,0 22 0 16,8 11 10-1,3 4-2-15,3 4 3 16,-6 6 0-1,-4 2 4-15,-4-12-1 16,0-12-4-16,-12-9 1 16,-6-16-13-1,-4 0 0-15,0-4-15 16,-4-14 0-1,0-9-74-15,3-6-1 16,5-12-48 0,11-2-11-16,7-8 83 31</inkml:trace>
  <inkml:trace contextRef="#ctx0" brushRef="#br0" timeOffset="546819.3837">6929 15969 176 0,'0'-4'0'31,"-4"0"0"-31,-6-7-114 0</inkml:trace>
  <inkml:trace contextRef="#ctx0" brushRef="#br0" timeOffset="547479.3903">7125 16120 77 0,'0'-4'77'0,"-4"4"-3"0,1 0-56 15,0 0 2 1,3 15 3 0,0 15 0-16,3 3 1 15,16 7-1 1,-1-6-3-16,0-9 1 0,-3-10 2 31,-3-4 1-31,-1-11-11 16,-4 0 1-16,0-15-15 15,1-3 1 1,-1-5-7-16,1 9 1 0,-1 7 0 31,8 7 1-31,0 0 6 16,4 7 1-16,2 4 13 15,-2-8 1 1,3-3-3-1,-7-7 2-15,-8-15-15 16,-7-7 0-16,0 3 0 16,-7-1 0-1,-11 6-50-15,3 3 2 16,4-1-84-1,11 4-11-15,3-3 48 16</inkml:trace>
  <inkml:trace contextRef="#ctx0" brushRef="#br0" timeOffset="547823.4058">7696 16032 102 0,'-4'-4'82'15,"-3"4"-4"1,3 0-60-16,-4 11 0 15,1 18 14 1,0 8-1-16,0 7-2 16,3 8-2-16,0 1-18 15,-3-6 1 1,7-6-12-16,0-4 1 15,0-24-40-15,0-13-2 16,0 0-70 0,7-32-9-16,-3-12 39 15</inkml:trace>
  <inkml:trace contextRef="#ctx0" brushRef="#br0" timeOffset="548223.4098">7633 16079 110 0,'-8'-3'106'16,"1"-1"-6"-16,-4 0-64 15,8-6 2 1,3 2-15-16,7 4 0 15,19 1-4 1,18-1 1-16,0 4-14 16,-3 0 1-1,-11 0-10-15,-12 4 1 16,-14 7-1-1,-4 11 0-15,-18-8 2 16,-12-6 1-16,4-4 1 16,-4-1 0-1,8-3-5-15,15 0 1 16,7 4 1-1,7 12 0-15,30 2 10 16,4 7 0 0,3 8-1-16,-3 0 1 15,-8 1-7 1,-17-1 1-1,-9-7-24-15,-4-4 0 0,-3-8-56 32,0-14 0-32,7 0-36 0,1-10-8 15,3-13 64 1</inkml:trace>
  <inkml:trace contextRef="#ctx0" brushRef="#br0" timeOffset="548543.413">8166 16068 152 0,'4'-10'115'0,"3"-2"-9"16,1 1-89 0,-8-4 0-1,0 9-18-15,-12 6 1 0,-13 0 2 31,-9 25 0-31,1 15 3 0,0 9 1 16,14 10 5 0,19-8 1-1,8-6 8-15,28-24 1 0,16-6-9 31,11-15 2-31,4 0-14 0,-8-15 0 32,-7 1-27-32,-22-1 1 15,-15 8-104-15,-15 7-8 16,0 0 18-1</inkml:trace>
  <inkml:trace contextRef="#ctx0" brushRef="#br0" timeOffset="549432.4236">7681 15984 65 0,'0'0'79'0,"0"0"-3"15,0 0-42 1,-4 0 0 0,-3-4-13-16,3 4 1 15,1-4-16 1,3 1 1-1,3-5-4-15,12 4 1 16,15 1 0 0,-4 3 1-16,7 0-4 15,-3 0 0-15,-5 7 0 16,-10 8 1-1,-7 3 1-15,-8 1-1 16,0-1-3 0,-19-3 0-16,1 11-2 15,-5-8 3 1,1-3-43-16,4-4 0 0,3-6-59 31,7-5-6-31,8 0 47 16</inkml:trace>
  <inkml:trace contextRef="#ctx0" brushRef="#br0" timeOffset="553979.4742">9248 15160 106 0,'0'0'91'16,"0"0"-4"-16,0 0-73 15,0 0 0 1,0 8-4-16,0 14 0 15,0 4 4 1,0 18 0-16,0-1-6 16,0 3 0-16,0-2-4 15,0-11 1 1,0-7-20-16,0-11 0 15,0-8-61 1,0-7-5-16,0 0-15 16,8-22-1-1</inkml:trace>
  <inkml:trace contextRef="#ctx0" brushRef="#br0" timeOffset="554409.4785">9256 15190 0 0,'-12'0'59'15,"-3"-4"3"-15,-10 0 3 16,6-3-2 0,0 4-17-1,12-1-1-15,7-4-25 16,0-2 3-16,26-1-16 15,22 3 0-15,0 1-4 16,0 7 0 0,-4 0-5-1,-10 7 1-15,-12 15 3 16,-11 0 1-16,-11-3 2 31,-3-1 1-31,-20-3-3 0,-10 3 1 16,0-7-5-1,3 1 0-15,8-1 2 16,18 3 0-16,4 5 5 31,15 7 0-31,22 3-2 0,8 1 1 16,3-4-27-1,0-4 0-15,0 0-94 16,-8-8-9-1,-6-10 20 1</inkml:trace>
  <inkml:trace contextRef="#ctx0" brushRef="#br0" timeOffset="554909.4835">8966 15758 85 0,'-7'0'87'0,"4"7"-4"16,3 2-56-16,21 0-1 16,39-5-6-1,40-4 0-15,22-7-2 16,8-18 2-1,3-9-20-15,-18 1 0 16,-19 11-105 0,-29 7-6-16,-30 8 0 15</inkml:trace>
  <inkml:trace contextRef="#ctx0" brushRef="#br0" timeOffset="555419.4886">9122 16017 169 0,'0'0'102'32,"0"0"-7"-32,0 3-87 0,0 20 1 15,0 13 11 1,0 16 0-1,0 7-5-15,3 0-1 0,1-4-17 32,0-10 0-32,-4-15-32 0,4-12-1 15,-1-11-77 1,-3-7-11-1,0-21 29-15</inkml:trace>
  <inkml:trace contextRef="#ctx0" brushRef="#br0" timeOffset="555899.4934">9129 16035 124 0,'0'0'95'16,"0"0"-6"-1,0 0-70-15,8-3-1 16,21-9 3-1,16 1 2-15,10 4-11 16,1 3 1 0,-5 4-15-16,-13 0 1 15,-12 0 0 1,-19 19 1-16,-7-1 0 15,-11 1 0-15,-22 6-1 16,-11-6 0 0,-1-4 1-16,4-3 1 15,8-3 3 1,14 0 0-16,12 0 10 15,14 7 0 1,31 3 0-16,20-1 1 16,20 11-10-16,0-7 1 15,-4 5-17 1,-4-6 0-16,1-9-113 15,-8 2-6 1,0-14 1-16</inkml:trace>
  <inkml:trace contextRef="#ctx0" brushRef="#br0" timeOffset="558728.5225">10289 15744 123 0,'-4'0'112'16,"0"-4"-7"-1,0 4-72-15,0 0 0 16,-3 0-24 0,7 0 0-16,0 0 5 15,4 4-1 1,15 0 4-16,6-1 1 15,1-3-10 1,-4 0 0-16,-3-7-22 16,-15-4 1-16,-4-4-12 15,0 0 0 1,-12 4 9-16,-9 7 1 15,-6 4 11 1,2 26 0-16,2 22 14 31,12 15 1-31,7 6 7 0,4-2 0 16,30-11-3-1,7-15 0-15,15-9-133 16,0-17-3-16,-4-15-20 31</inkml:trace>
  <inkml:trace contextRef="#ctx0" brushRef="#br0" timeOffset="559418.5294">10796 15338 96 0,'-4'-4'94'15,"4"0"-5"-15,0 0-68 16,0 4 1-16,0 0-15 16,0 0 1-1,12 15 6 1,2 15 0-16,-3 3 5 15,-11 4-2 1,0 3-2-16,-7-2 1 16,-15-10-7-16,-5-9 0 15,-2-11-84 1,-1-8-1-16,12-22-50 15,7-22-8 1,3-15 95 0</inkml:trace>
  <inkml:trace contextRef="#ctx0" brushRef="#br0" timeOffset="559508.5303">10707 15223 110 0,'0'-3'44'16,"4"-1"-2"-16,7 0-121 15,0-3-1 1</inkml:trace>
  <inkml:trace contextRef="#ctx0" brushRef="#br0" timeOffset="559968.5349">10955 15209 96 0,'0'0'71'16,"0"3"-3"-16,0 1-60 15,0 7 0 1,0 11 14-16,0 8 1 15,4 3-5 1,10 4 1 0,2-7 3-16,2-1 2 0,0-14 1 31,1-15 0-31,-1 0-13 15,-3-12 0-15,-7-6-8 16,-4-4 1 0,-4 15-10-1,0 7 1-15,0 0 3 16,7 0 0-16,11 11 17 15,1 7 1-15,3-11-4 16,-7-7 1 0,0 0-14-1,-8-3 0-15,-3-19-2 16,-4 3 1-1,0-3-128-15,0-5-4 0,0-1-13 32</inkml:trace>
  <inkml:trace contextRef="#ctx0" brushRef="#br0" timeOffset="560448.5397">11537 15238 113 0,'0'0'85'16,"0"0"-2"-1,0 0-75-15,-12 0 2 16,5 11 1-1,0 15 2-15,3 11 11 16,4 0 1 0,4-4 3-16,14 3-1 15,8-17-16-15,4-11 1 16,-5-4-72-1,-2-4-2-15,-1 0-60 16,-11 0-9 0,-3-8 68-16</inkml:trace>
  <inkml:trace contextRef="#ctx0" brushRef="#br0" timeOffset="560649.5418">11355 15338 164 0,'0'0'113'0,"22"0"-9"16,15 0-88-1,23-4-1-15,7-11-95 16,-1-3-2-16,-7 0-39 31,-15-1-4-31</inkml:trace>
  <inkml:trace contextRef="#ctx0" brushRef="#br0" timeOffset="561599.554">12052 15068 24 0,'-4'4'67'15,"0"-4"1"1,-3 4-13-16,-5-4-2 16,1 0-15-1,7 3 0 1,4-3-11-16,0 0 0 15,12 0-8-15,14 0 1 16,-4 0-13 0,0 0 1-16,-4-3-9 15,-3 3 1 1,-3 0 0-16,-5 14 0 16,-3 12 0-1,0 8 1-15,-4 6-1 16,3 8 1-16,1 7-1 15,-1 12 0 1,5 14-1-16,-1 7 1 16,5 12 0-1,-1 0 1-15,-4-4 0 16,0-9 1-1,1-1-1-15,-5-16 0 16,5-4 2 0,0-13 0-16,-5-13 5 15,1-7 0-15,0-3 0 16,-4-16 0-1,0 1-3-15,3-4 0 16,-3-7-3 0,0 0 2-16,0 0-4 15,-3 3 0 1,-20 4 0-16,-17 3 0 15,-16 9 0 1,-11-1 0 0,-10 0-130-16,6-4-4 0,5-18-13 31</inkml:trace>
  <inkml:trace contextRef="#ctx0" brushRef="#br0" timeOffset="562639.5644">12696 15596 29 0,'-11'0'73'0,"-4"0"26"31,7 0-7-31,1 0-55 0,4 0-1 16,3 0-6-1,3 0-2-15,23 8 0 16,11 2 0-1,7 5-16 1,-6-7 1-16,3-1-11 16,-16 0 2-16,1-7-35 15,-8 0 1-15,1 0-101 16,-4 0-7-1,-7-11 22 1</inkml:trace>
  <inkml:trace contextRef="#ctx0" brushRef="#br0" timeOffset="562939.5674">12710 15774 114 0,'-3'3'114'31,"3"0"-8"-31,0 4-56 16,22 5-2-16,23-1-24 15,6 0 1 1,9 4-20-16,-4-1 0 0,-16 1-94 31,-14 0-3-31,-4-7-41 16,-14-5-12-16</inkml:trace>
  <inkml:trace contextRef="#ctx0" brushRef="#br0" timeOffset="571177.6586">13507 15496 29 0,'3'-7'71'15,"1"-4"0"1,4 0-17-16,-8-1-1 15,0 2-14 1,0 2 1-16,0 1-16 16,0 3 0-16,0 4-23 15,0 0 0 1,3 15-6-16,1 22 1 15,11 14 5 1,3 9 1-16,1 2 1 31,-8 5 1-31,0-16-6 0,-4-6 1 16,-7-12-78-1,0-15-3-15,0-10-32 16,0-8-4-16</inkml:trace>
  <inkml:trace contextRef="#ctx0" brushRef="#br0" timeOffset="571757.6644">13510 15441 12 0,'-10'-4'57'16,"-5"1"1"-1,0-5 0 1,4 0-2-16,4 1-7 0,3-4 0 16,4-4-27-1,0 5 2-15,14-1-14 16,16-8 1-1,3-3-2 1,12 0 0-16,-5 7-8 16,-2 4 0-1,3 11-3-15,-12 0 0 0,8 8 3 16,-3 21 1-1,-9 0 2 1,-10 1 0-16,-15-4 1 16,0-5-2-1,-11-5-6-15,-15-5 1 0,-11-7-3 31,0-4 1-31,0 0 4 16,4 0 0-16,22 0 0 16,11 0 1-1,11 0 9-15,33 14-2 0,-3 12 2 31,18 4 0-31,-7-2-7 16,-15 3 0-16,0-5-54 16,-18-5 0-1,-12-6-74 1,-3-15-11-16,6 0 56 15</inkml:trace>
  <inkml:trace contextRef="#ctx0" brushRef="#br0" timeOffset="573177.6786">13696 15574 13 0,'0'-4'35'16,"-4"0"-9"-1,4-3 1-15,0 3-18 16,-3 1-1 0,3-2 0-16,-4-2-1 15,0 4 6-15,-3 0 0 16,-1-2 6-1,0 1-1-15,5 2 9 16,-4-2 0 0,0 0 9-16,-1 4 1 15,0 0-4 1,1-4 2-16,7 4-15 31,0-3 1-31,-8 3-10 0,8-4 1 16,0 4-8-1,0 0 1-15,0 0-10 16,4 0 1-16,7 0 2 31,8 7 0-31,14 16 6 0,8 2 1 16,3 5-2-1,1 3 0-15,0-1 0 16,-20-9 0-16,-2-5-1 31,-9-6 0-31,1-5-18 0,-3-3 1 16,-1-1-59-1,3 1-1-15,-6 0-40 16,3-4-7-1,7 0 67 1</inkml:trace>
  <inkml:trace contextRef="#ctx0" brushRef="#br0" timeOffset="573637.6832">14255 15751 152 0,'-7'0'98'16,"-8"0"-8"-1,4 0-88 1,3 0 0-16,8 0 11 15,0 0 2 1,8 0 11-16,18 11-1 0,7-8-2 31,-4-3 0-31,-2 0-10 16,-9 0 1-16,-3-17-23 15,-11-2 1 1,-4-3-7-16,-22 3 0 0,-16 12 11 31,1 7 1-31,-3 11 10 16,10 26 0-16,8 11 10 15,18 11 0 1,8-10-7 0,40-10 1-16,12-9-11 15,7-4 0-15,3-12-130 16,-14-10-4-1,-4-4-13-15</inkml:trace>
  <inkml:trace contextRef="#ctx0" brushRef="#br0" timeOffset="576135.7098">15307 14969 10 0,'-4'-4'65'0,"-3"0"2"15,0-3-15 1,7 3-1-16,0 0-29 16,0 4-1-16,4 0-6 15,6 11-1 1,5 19 3-16,8 7-1 15,6 15-1 1,1-1 1-16,-4 4 2 16,-8-3 0-1,-3-15-1-15,0-5 1 0,-12-9 0 31,1-11 1-31,-4-9-9 16,0-3 2-16,8-15-12 16,-1-22 0-1,0-18 0-15,4-15 0 0,4-4 0 31,-3 0 0-31,6 15-6 16,-11 26 1-16,4 11-71 16,1 11-2-1,-5 11-53 1,4 0-13-16,0 11 83 15</inkml:trace>
  <inkml:trace contextRef="#ctx0" brushRef="#br0" timeOffset="576495.7134">15793 15234 50 0,'0'0'83'15,"0"0"-4"1,-12 7-40-16,-3 12-1 16,0 4-19-1,15 1 1-15,4 3 7 16,26-12 3-1,11-12 2-15,-1-3 0 16,1-14-12 0,-19-12 1-16,-14 0-18 15,-8 0 0-15,-19 4-23 16,-18 4 0-1,0 10-63-15,0 8-2 16,4 0-32 0,3 0-9-16,8 0 81 15</inkml:trace>
  <inkml:trace contextRef="#ctx0" brushRef="#br0" timeOffset="576918.7188">15259 15614 97 0,'-11'4'105'0,"0"3"-8"15,-4 1-53 1,15 3 1-1,11-1-19-15,66-6 1 0,35-4-14 32,36 0 1-32,8-4-10 0,-20-13 1 31,-13 9-14-31,-34 4 0 15,-19 1-113-15,-33-1-6 16,-11 0-1 0</inkml:trace>
  <inkml:trace contextRef="#ctx0" brushRef="#br0" timeOffset="577385.7493">15422 15943 154 0,'0'0'91'16,"4"0"-4"0,7 15-82-1,3 14 0-15,-10 16 25 0,0 6 1 16,-4 18-3-1,0-5 1 1,0 6-19-16,0-14 1 16,0-13-22-1,0-9 1 1,-4-19-67-16,4-15-2 0,0-4-40 31,0-29-10-31,4-15 76 0</inkml:trace>
  <inkml:trace contextRef="#ctx0" brushRef="#br0" timeOffset="577823.7544">15341 16058 64 0,'-8'0'98'31,"4"0"-6"-31,4 0-41 0,0 0-1 16,30-12-24-1,18 5 1 1,15-4-18-16,-4 3 1 15,5 5-12 1,-20 3 0 0,-15 3 4-16,-10 9 1 15,-11 2 4-15,-8 8 0 16,-23 0-4-1,-10-3 0-15,-4-8-6 16,3-6 0 0,9-2 0-16,13 3 0 15,16 12 7 1,25 9 1-16,23 3 2 15,15 6 1 1,-7 5-14-16,-8 0 1 16,-1-5-114-16,-21-2-6 15,-4-12-3 1</inkml:trace>
  <inkml:trace contextRef="#ctx0" brushRef="#br0" timeOffset="578733.7635">14918 14942 135 0,'0'-7'99'31,"-18"-4"-5"-31,-12-3-76 0,1-1 1 31,-5 0-1-31,-3 4-2 0,4 11-8 32,6 0 1-32,6 3-7 15,9 27 1-15,9 14 0 16,3 19 0-1,11 29 0-15,18 16 1 0,8 17 0 32,-3 19-2-32,-9 3 5 15,6 2 1-15,-10-20 1 16,-9-15 1-1,-1-18-2 1,0-11 0-16,-4-20-1 16,-3-12 0-16,-1-6-4 15,-3-13 1-15,0-8-4 16,0-4 0-1,0-4 0 1,4 4 0-16,-4-7 0 16,19-3 0-1,10-10 0-15,19-2 0 0,12 0 0 16,11 0 0-1,2 0-130 1,-6 0-4-16,-7-11-13 16</inkml:trace>
  <inkml:trace contextRef="#ctx0" brushRef="#br0" timeOffset="582210.834">17378 15135 48 0,'0'0'88'15,"0"0"-3"1,0 0-40-16,0 0-1 15,-4 0-33 1,4 0-1-16,0 15-4 16,0 3 1-1,0 8 6 1,4-4 2-16,3 15-2 15,-3 3-1-15,-1-3-3 16,-3 0 0 0,0-7 3-16,-11-4 1 15,-8-4 2 1,-6-4 1-16,6-11-4 15,-10-3 1-15,2-4-19 16,2-4 1 0,-1-25-94-16,4-12-4 15,14-18-28 1,8-14-7-16</inkml:trace>
  <inkml:trace contextRef="#ctx0" brushRef="#br0" timeOffset="582320.8351">17311 14876 196 0,'3'-7'133'15,"5"-4"-8"-15,-4 0-110 16,-4 0 1-16,0 3-141 15,0 1-4 1,7-5-11-16</inkml:trace>
  <inkml:trace contextRef="#ctx0" brushRef="#br0" timeOffset="583040.8423">17659 15061 27 0,'0'0'91'15,"0"-4"-2"1,0 0-24-16,0-3-2 0,-4 4-50 31,4 3 0-31,0 14-15 0,0 27 0 16,0 7 5-1,15 3 0-15,-4 1 15 16,7-4 0 0,5-19 14-1,3-14 1-15,4-15-13 0,-5-11 0 31,5-18-17-31,-12-8 1 16,-3 0-10 0,-3 15 1-16,-5 11-3 15,-3 11 0-15,3 0 8 16,11 3 0-1,1 9 8-15,3-9 0 0,4-3-3 32,0-15 1-32,-7-22-6 15,-12-7 0-15,-7-7 0 16,-7 2 0-1,-12 9-44 1,4 6 1-16,8 12-89 16,7 8-9-1,11-5 40-15</inkml:trace>
  <inkml:trace contextRef="#ctx0" brushRef="#br0" timeOffset="583411.8461">18344 14938 163 0,'0'4'102'0,"0"4"-7"15,0 3-74 1,0 26 0-16,7 11 11 15,1 11 0 1,-1 0-17-16,1-3 1 16,-1-1-15-16,-3-15 0 15,0-10-25 1,-4-15 1-16,3-15-104 15,4 0-8 1,-3-30 15-16</inkml:trace>
  <inkml:trace contextRef="#ctx0" brushRef="#br0" timeOffset="583821.8502">18266 14965 150 0,'-4'0'93'0,"-3"-4"-5"16,0 4-68-1,7-4 2 1,0 1 8-16,30-1 0 15,33 0-18-15,10 0 1 32,5 4-8-32,-8 0 0 0,-21 15-7 15,-31 15 1 1,-14 3-2-16,-8 8 1 15,-29-8 1 1,-8-7 0 0,-3-11 5-16,3-11 0 0,8-4 7 31,7-8 1-31,11-3-3 0,15 3 0 15,0 8-8 1,26 0 2 0,14 23-3-16,-3 6 0 0,8 1 0 31,-11 10 0-31,-9-3 0 0,-10-1 0 15,-7-5-104 1,-8-5-2 0,0-15-36-16,7-7-9 15</inkml:trace>
  <inkml:trace contextRef="#ctx0" brushRef="#br0" timeOffset="584181.8538">19233 14803 157 0,'-7'-4'105'0,"-16"4"-8"16,-2 0-77 0,-16 0 1-16,-7 22 3 15,-4 26 1 1,-4 15-8-16,22 10 1 15,16 12-9 1,18-7 1-16,37-19-7 16,30-7 2-16,18-24-32 15,11-16 1 1,19-12-104-16,-15-4-8 15,-3-18 18 1</inkml:trace>
  <inkml:trace contextRef="#ctx0" brushRef="#br0" timeOffset="584771.8597">16755 15707 162 0,'-18'7'105'15,"-12"4"-7"-15,4 4-95 16,22-4 1-1,16 0-3 1,76-4 0-16,53 1 3 16,78-5 2-1,47-3 9-15,49 0 1 0,15 0 2 31,0-15 0-31,-16 1-11 16,-44-1 0-16,-36 4-104 16,-41 0-2-1,-45 4-34-15,-63 7-3 0</inkml:trace>
  <inkml:trace contextRef="#ctx0" brushRef="#br0" timeOffset="585371.8657">17114 16076 159 0,'0'0'103'15,"0"0"-9"1,0 0-81-16,0 22 1 15,0 14 9 1,0 13 1-16,0 2-5 16,0 8 1-16,0-3-15 15,-3-1 0 1,-5-14-45-16,1-12 0 15,7-13-85 1,0-16-8 0,0-12 36-16</inkml:trace>
  <inkml:trace contextRef="#ctx0" brushRef="#br0" timeOffset="585551.8675">17214 16301 130 0,'4'3'117'0,"15"-3"-9"15,-1 8-67 1,19-4-2-1,4-4-30-15,15 0 0 0,-1 0-70 32,-7-4-1-32,-3-7-58 0,-20-11-12 15,2-12 67 1</inkml:trace>
  <inkml:trace contextRef="#ctx0" brushRef="#br0" timeOffset="585741.8694">17448 16072 166 0,'-4'18'120'16,"1"17"-7"-1,-1 15-85-15,-4 6 1 16,1 3-15 0,-1 4 1-16,1-8-38 0,7-4 1 31,0-10-104-31,7-15-8 15,12-23 18 1</inkml:trace>
  <inkml:trace contextRef="#ctx0" brushRef="#br0" timeOffset="586201.874">18011 16216 84 0,'0'0'72'0,"-4"11"-3"15,4 11-34 1,0 12 1-16,0 10 15 15,0 8 2 1,0 6-15-16,0 5 0 16,0-4-21-1,-15-11 1-15,-7-7-18 16,0-4 0-16,-4-19 0 31,-7-7 0-31,6-11 0 0,-6-11 0 16,0-19 0-1,-1-6 0-15,9-1-122 16,10-11-3-16,7-8-21 31</inkml:trace>
  <inkml:trace contextRef="#ctx0" brushRef="#br0" timeOffset="586381.8758">17962 16058 184 0,'0'-4'138'16,"0"-4"-9"-16,0 5-101 15,0-1 1-15,0 0-81 16,0 1-1-1,0 3-80 1,0 0-10-16,12 0 53 16</inkml:trace>
  <inkml:trace contextRef="#ctx0" brushRef="#br0" timeOffset="586891.8809">18359 16098 162 0,'0'0'105'16,"-4"0"-7"-16,-10 11-91 15,2 18 0 1,1 16 3-16,7 3 0 0,4 11 7 31,0-11 1-31,19-12 5 16,7-9 1-16,0-20-10 15,-4-7 2 1,0-19-16 0,-7-14 0-16,-8-4 0 15,1 15 0-15,-5 8 0 16,5 14 0-16,3 3 0 15,4 15 0 1,11 12 0 0,-1-15 0-16,6-8 0 15,-10-7 0 1,-2-3 0-16,-8-42 0 31,-11 53 0-31,-3-38 0 16,-9-2-31-16,-3-6 1 0,5 12-101 15,10 0-7 1,0 7 22-16</inkml:trace>
  <inkml:trace contextRef="#ctx0" brushRef="#br0" timeOffset="587191.8839">18907 16046 192 0,'-4'0'120'16,"0"0"-5"0,1 12-94-16,3 28 1 15,0 7-6-15,0 9 0 16,3 11-12-1,12-5 1-15,0-7-29 16,-7-3 1 0,-1-22-107-16,0-19-7 15,-3-11 14 1</inkml:trace>
  <inkml:trace contextRef="#ctx0" brushRef="#br0" timeOffset="587583.8889">18841 16090 198 0,'-4'-3'133'16,"0"3"-7"-1,4-4-104-15,0 4 0 16,29 0-18 0,27 0 2-1,7 0-6-15,-3 7 0 0,-9 5 0 16,-21 2 0-1,-23 1-5-15,-7-1 1 16,-15 2 1 0,-14-5 1-1,-12-8 4-15,11-3 1 0,-3 0-1 31,14 0 1-31,16 0-2 0,3 8 2 16,22 10-3 0,19 8 0-16,3 10 0 15,-3-2 0 1,-4 3 0-1,-19-4 0-15,-2 1-90 16,-16-5-1 0,0-11-47-16,0-14-12 0,0-4 108 31</inkml:trace>
  <inkml:trace contextRef="#ctx0" brushRef="#br0" timeOffset="587863.8917">19478 16128 247 0,'3'-8'107'15,"1"-3"-4"-15,0 4-128 16,-4 3 0 0,-8 4 43-1,-22 22 0-15,-3 15 7 16,14 11 0-1,5 7-17-15,14-7 2 0,11-3-10 32,26-24 0-32,22-10 0 15,-4-7 0-15,-3-4-32 16,-14-4 2-1,-16-10-101-15,-15 6-7 0,-7 1 22 32</inkml:trace>
  <inkml:trace contextRef="#ctx0" brushRef="#br0" timeOffset="589487.9101">20474 15566 51 0,'-4'0'78'0,"4"4"-2"15,0 0-22-15,0 0-1 16,11-4-4-1,19 0 2-15,3-8-23 16,8-7 0 0,4-3-19-16,-16-4 1 15,-10 0-8 1,-12-1 1-16,-7-6-7 15,0 6 0 1,-19 9-3-16,-14 10 1 16,-15 4 2-16,0 14 0 15,0 31 4 1,-1 30 0-16,12 13 5 15,26 15 1 1,11-3 5 0,30-19 0-16,29-18-4 15,19-18 1-15,3-24-117 16,-3-17-3-16,-7-4-30 15,-5-25-6 1</inkml:trace>
  <inkml:trace contextRef="#ctx0" brushRef="#br0" timeOffset="590219.9176">21447 14832 109 0,'0'0'91'16,"0"-4"-6"-16,0 4-73 0,4 0 0 15,19 4-8 1,2 25 1-1,2 9 17-15,-9 5-1 16,-7 2 18 0,-11-4-1-1,-11-4-11-15,-26-4 1 16,-7-15-20-16,-5-10 2 15,1-8-24 1,-4-12 2-16,12-24-118 16,10-9-4-1,12-17-2-15</inkml:trace>
  <inkml:trace contextRef="#ctx0" brushRef="#br0" timeOffset="590339.9188">21381 14622 211 0,'4'-11'99'0,"-1"-4"-3"16,1-4-210-1,3-9-9-15,5 12 12 16</inkml:trace>
  <inkml:trace contextRef="#ctx0" brushRef="#br0" timeOffset="590829.9237">21837 14809 166 0,'0'0'117'0,"-4"-3"-8"16,1 0-100-1,-5 3 1-15,0 10-14 16,1 24 1-16,7 10 11 31,0 0 1-31,30-3 16 0,11-16 0 16,11-17-7-1,-8-8 0-15,-7-18-17 16,-8-16 2-1,-10 12-7 1,-15 1 1-16,-1 9-3 16,-3 12 1-16,4 0 6 15,11 8 1-15,-1 10 3 16,13-8 1-1,2-6-5 1,-10-4 2-16,-8 0-3 16,-11-14 0-16,0-8 0 31,-22-4 0-31,-8-3-78 0,4 3 0 15,7 4-57 1,19-1-14-16,0 1 88 16</inkml:trace>
  <inkml:trace contextRef="#ctx0" brushRef="#br0" timeOffset="591169.9271">22533 14618 159 0,'0'0'105'16,"0"0"-9"-16,0 0-84 15,0 22 1 1,-3 16 12 0,3 9 1-16,0 8 1 15,0 1 1-15,14-1-19 16,12-11 2-16,7-18-11 15,1 0 0 1,-5-12-20 0,-3-6 2-16,-7-8-108 15,-8 0-6 1,-3 0 4-16</inkml:trace>
  <inkml:trace contextRef="#ctx0" brushRef="#br0" timeOffset="591309.9285">22385 14828 229 0,'0'-7'123'16,"37"-8"-3"-16,19-3-241 16,29-4-5-1,15-4-11-15</inkml:trace>
  <inkml:trace contextRef="#ctx0" brushRef="#br0" timeOffset="592099.9364">23033 14581 228 0,'0'-8'133'0,"4"2"-3"16,18-12-121 0,11 6 2-1,15-3-11-15,4 0 0 0,-7 8 0 16,-8 3 0-1,-12 4 0-15,-9 0 0 16,-9 15 0 0,-7 11 0-1,0 22 0-15,4 11 0 0,6 18 0 31,5 11 0-31,0 17 0 0,-7 12 0 16,3-2 0 0,-4 3 0-1,-7-3 0-15,0 2 0 0,-11-6 0 31,0-4 0-31,-4-15 0 0,8-10 0 16,3-16 0 0,4-6 0-1,0-16 0 1,0 0 0-16,7-15 0 15,-3-3 0 1,-4 0 0-16,0-8 0 16,0-3 0-16,-4 7 0 15,-14-4 0 1,-19 9 0-16,-15-2 0 15,-26 1 0 1,-14-11-50-16,-1-8 2 16,-3-7-84-1,26-11-11-15,21-26 48 16</inkml:trace>
  <inkml:trace contextRef="#ctx0" brushRef="#br0" timeOffset="597020.9866">4796 17530 156 0,'-8'0'103'15,"1"0"-7"-15,-4 0-85 16,4 0 1 0,3-4-1-16,4 4-1 0,0 0 11 31,26 0 0-31,11 0 4 15,8 0 0 1,6 4-17-16,1-1 1 16,-7-3-8-16,-8 4 1 15,-8-4-41 1,-3 0 2-16,-4 0-94 15,1-4-9 1,-2-10 32-16</inkml:trace>
  <inkml:trace contextRef="#ctx0" brushRef="#br0" timeOffset="597440.9908">4859 17718 116 0,'-4'0'98'16,"4"4"-5"-16,0 2-49 16,0 2 1-16,26 0-3 31,33-5-2-31,12-3-27 0,14 0 0 15,4 0-47 1,-4 0 0-16,-15-3-95 16,-22-13-9-1,0-2 27-15</inkml:trace>
  <inkml:trace contextRef="#ctx0" brushRef="#br0" timeOffset="607476.0988">18907 13382 120 0,'-11'0'89'0,"-4"0"-5"16,-4 0-62-1,12 0 1-15,7 0 12 16,15 0 1-16,41 0-14 15,25 0 0 1,19 0-18-16,-11 0 0 16,-4 0-17-1,-15 0 1-15,-14-4-68 16,-19 0-1-1,-15-3-33-15,-14-1-8 16,-8-3 83-16</inkml:trace>
  <inkml:trace contextRef="#ctx0" brushRef="#br0" timeOffset="610416.1282">19199 13482 8 0,'0'0'47'16,"0"0"0"0,0 0-25-16,0 0 0 0,0-9-7 31,0 6 0-31,0 0 12 15,0 3 0-15,0-3-3 16,0 3 1 0,0-5-15-16,0 1 1 0,0 4-6 31,0 0 1-31,0 0 8 15,0 0 0-15,0 0 4 16,0 0 2 0,0 0-6-1,0 0 0-15,0 0-2 16,0 0 1-16,0 0 2 15,0 0 0-15,-3 0-4 16,3-3 0 0,0 3-8-1,0 0 0-15,0 0-7 16,0 0 1-1,0 0-1-15,0 7 1 16,-4 7 3-16,-3 16 1 16,-4 11 0-1,-4 14 0-15,-3 12-2 16,-5-5 1-1,4-6 1-15,5-5 0 16,3-14 6 0,11 4 0-16,0-10 0 15,18-15 0 1,19 0-5-16,19-9 1 15,6 1-3-15,2-5 0 16,-9-3-17 0,-10 0 2-16,-9 0-111 15,-2 0-4 1,-1 0-2-16</inkml:trace>
  <inkml:trace contextRef="#ctx0" brushRef="#br0" timeOffset="610880.1377">19803 13518 71 0,'-11'4'92'0,"-7"0"-5"15,-1-1-35 1,15 1-1-16,4-4-9 0,27 0-1 16,28 0-17-1,23 0 0-15,7 0-15 16,-3 0 0-1,-13-4-8-15,-9 1 0 16,-16 3-29-16,-14 0 0 16,-15 0-82-1,-15 0-4-15,0 0 0 16</inkml:trace>
  <inkml:trace contextRef="#ctx0" brushRef="#br0" timeOffset="611170.1406">19859 13681 102 0,'0'3'114'15,"0"1"-7"1,11 0-56-16,30-4 1 0,14 0-33 31,12 0 1-31,3 0-17 0,-10 0 1 16,-16 0-11-1,-7 7 0 1,-7-7-33-16,-15 5-1 0,-5-5-74 31,-10 0-11-31,0 0 32 0</inkml:trace>
  <inkml:trace contextRef="#ctx0" brushRef="#br0" timeOffset="611390.1428">19870 13854 85 0,'0'0'111'0,"0"4"-8"16,11-4-50-16,30 0 2 16,18 0-34-1,23 0 1 1,10 0-23-16,-14 0 0 15,-15 0-112-15,-15-4-3 16,-14-3-13 0</inkml:trace>
  <inkml:trace contextRef="#ctx0" brushRef="#br0" timeOffset="611810.147">20737 13385 140 0,'0'-3'99'16,"0"3"-6"-1,0 0-70-15,0 0 2 16,0 22 6-1,-4 18 0-15,4 12-9 32,0 15 0-32,-3 7-13 0,3-7 1 15,-4-5-8 1,0-11 2-16,4-14-12 15,0-15 1-15,0-3-48 32,0-19 1-32,0 0-73 0,0-19-10 15,15-6 50 1</inkml:trace>
  <inkml:trace contextRef="#ctx0" brushRef="#br0" timeOffset="612370.1526">20585 13467 77 0,'0'0'101'31,"0"-8"-7"-31,18-3-42 0,12-8-1 16,11-2-18 0,7-2 0-16,11 9-14 15,7 5 1 1,9 9-16-1,-12 0 1-15,-8 12-8 16,-17 7 0 0,-17 6 2-16,-17 1 0 0,-4 0 2 31,-22 4 1-31,-19-4-5 15,-10-12 0-15,-5-2-1 16,-3-9 0 0,11-3 1-16,11 0 1 0,7 4 1 31,18 0 1-31,12 6 9 15,4 12 0-15,30 8 1 16,18 7 1 0,10 7-8-1,-2 1 2-15,-8-4-5 16,-12-4 0-16,-10-8 0 15,-19-4 0-15,-4-6-18 16,-7-4 1 0,0-8-66-1,4-3-3-15,7-4-35 16,5 0-10-1,13-7 77-15</inkml:trace>
  <inkml:trace contextRef="#ctx0" brushRef="#br0" timeOffset="612690.1558">21659 13422 141 0,'0'-4'104'0,"0"1"-6"15,-12-4-87-15,-13 7 1 16,-16 0 0 0,-10 29 0-16,-5 23 13 15,8 18 0 1,7 4-1-16,34-1 0 15,7-10-13 1,55-11 1-16,15-19-12 16,19-19 0-1,11 1-8-15,-4-15 2 16,-3 0-123-16,-4 0-5 15,-12 0-7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02:28.0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07 4547 89 0,'0'0'93'16,"-8"0"-5"-1,5-4-49-15,-5 0 0 16,5 4-22-1,3 0 2-15,0 0-14 0,3 0 0 16,23 8 5 0,4 6 1-16,4-6-3 15,-1-1 0 1,0 4-5-1,1-7 1-15,-9-4-35 16,2 0 0-16,-10 0-56 16,-5 0-4-1,-1 0-1-15,-3 0-3 16</inkml:trace>
  <inkml:trace contextRef="#ctx0" brushRef="#br0" timeOffset="223">21344 4735 74 0,'-4'0'76'15,"1"0"-3"-15,-1 0-26 16,4 0-1-1,26 0-10-15,22 0 2 0,15 0-56 16,-3 0 1 0,-5 0-87-1,-10 3-9-15,-12 1 18 16</inkml:trace>
  <inkml:trace contextRef="#ctx0" brushRef="#br0" timeOffset="892">21985 4111 77 0,'-4'0'78'16,"4"0"-3"-16,0 0-40 15,0 4-1-15,22 0 5 16,12-4 0 0,3 0-15-16,7-4 0 15,-3-15-14 1,-4 1 0-16,-15-5-11 15,-10 5 1 1,-2-3-13 0,-10-2 1-16,-18 4 1 0,-8 9 0 15,-11 6 6 1,4 4 0-1,-1 0 2-15,1 14 0 16,4 16 6 0,2 7 0-16,12 4 5 15,5 3 1 1,10 4 3-16,0-12 0 0,21-2-2 15,6-8-2 1,2-8-9 0,-10-7 1-16,6 0-44 15,-2-7-2 1,-5 0-69-16,1-4-11 15,3-8 43 1</inkml:trace>
  <inkml:trace contextRef="#ctx0" brushRef="#br0" timeOffset="1372">22363 4018 88 0,'0'0'78'0,"3"0"-2"15,5 8-43 1,3 15 1-16,3 10 6 0,-6 8 2 15,7 6-19 1,-7-3 1 0,-1-10-12-1,-4-6 1-15,1-12 1 0,-1-9 1 16,-3-7-6-1,0-4 1 1,0-29-13-16,0-7 2 0,0-8-5 31,0-3 1-31,16 10-1 16,2 8 1-16,0 10 4 15,-3 9 0-15,-3 2 0 16,-1 9 0 0,-1 3 2-1,9 15 1-15,0 14 5 16,-5 12 1-16,2 3-3 31,-5 4 2-31,-4-8-7 0,0-6 0 16,1-8 0-16,-8-12 0 15,3-3-10 1,-3-7 2-1,4 3-119-15,-4-7-4 16,4-7-8 0</inkml:trace>
  <inkml:trace contextRef="#ctx0" brushRef="#br0" timeOffset="1768">22778 4111 108 0,'0'4'96'0,"10"4"-4"16,9-5-40-16,7 0 1 15,11-3-11 1,8 0 1-16,-5 0-33 16,-7-10 0-16,-6-5-10 15,-12-4-1 1,-12-7-10-1,-3 1 1 1,-3-5-5-16,-20 11 0 0,-3 8 5 16,-4 8 0-1,-6 3 8-15,-5 18 1 16,4 19 9-1,3 4 0 1,12 3 2 0,11 4 1-16,7-8-2 0,4-6 1 15,8-9-5 1,10 1 1-16,1-11-39 15,0 0 1 1,2-11-96 0,-9-4-10-16,3-4 29 0</inkml:trace>
  <inkml:trace contextRef="#ctx0" brushRef="#br0" timeOffset="2105">23003 4093 124 0,'8'0'91'15,"7"0"-4"-15,7 15-55 16,4 6 0-1,-8 1 7-15,8 12-2 16,-11-9-18 0,0 2 1-16,-8-12-9 15,-3 3 0 1,0-14-8-16,-4-4 2 15,0-16-5 1,3-5 0 0,1-9 0-16,11-7 0 15,3 0 0-15,5 4 0 16,6 3 0-16,1 12 0 15,3 3-34 1,-3 8 1 0,-8 7-85-16,0 0-7 15,-7 0 13-15</inkml:trace>
  <inkml:trace contextRef="#ctx0" brushRef="#br0" timeOffset="2545">23633 4055 73 0,'0'0'83'16,"0"0"-3"-16,0-3-45 15,0-4-1 1,-7 7-7-16,-20 0 0 16,6 0 0-1,-13 22-2-15,12 4-9 16,3 4 0-1,8-2 1-15,7-1 1 16,4-16-4 0,4-7 1-16,15-4-14 15,3-4 2 1,0-15-8-16,1-7 2 0,-16 1-2 15,-4 2 1 1,-3 9-2 0,0 2 1-16,0 12 5 15,0 0 1 1,11 23 7-16,5 13 1 0,-9 5-5 31,-3-1 2-31,0-10-6 0,-1-8 0 16,0 0-4-1,5-11 1 1,-4-3-59-16,7-8-1 15,0 0-67 1,4-23-13-16,3-9 63 16</inkml:trace>
  <inkml:trace contextRef="#ctx0" brushRef="#br0" timeOffset="2876">23844 4055 122 0,'4'0'97'0,"3"0"-6"16,8 0-61-1,-7 12 0-15,2 17 1 16,-2 4 0-16,-8 4-9 15,3-4 1 1,-3-10-11-16,4-12 1 16,8-11-9-1,6 0 1-15,4-15-5 16,4-14 0-16,0-13 0 15,-7 6 0 1,-9 7-3-16,-6 14 2 16,-4 15 1-1,0 22 0-15,0 30 1 16,0 17 2-16,0 5-3 15,0 8 0-15,8-9 0 16,-8-2 0 0,0-16-130-1,0-7-4-15,0-15-13 16</inkml:trace>
  <inkml:trace contextRef="#ctx0" brushRef="#br0" timeOffset="3489">21963 4808 82 0,'-12'-7'82'0,"1"4"-3"16,1-5-48 0,-2 5 0-16,12-1-5 15,19 4 0-15,25 0 9 16,34 0-1-1,55 15-2-15,41-1 1 16,45 1-24 0,22 7 2-16,3-4-11 15,-33 0 0-15,-37-6 0 16,-51-12 0-1,-46 0-57 1,-36-4 1-16,-34-10-77 16,-11-2-11-16,-32 2 58 15</inkml:trace>
  <inkml:trace contextRef="#ctx0" brushRef="#br0" timeOffset="3967">22163 5141 149 0,'0'0'97'16,"0"0"-5"-16,0 0-68 0,0 18 2 31,0 19 11-31,7 11 0 15,1 11-18-15,-1-1 1 16,-4 2-16-16,1-9 2 16,-4-6-6-1,0-8 0-15,0-11 0 16,4-8 0-1,-1-15-77 1,-3-3-1-16,0-3-57 16,-7-34-13-16,-19-22 86 15</inkml:trace>
  <inkml:trace contextRef="#ctx0" brushRef="#br0" timeOffset="4092">21978 5355 157 0,'10'0'130'15,"32"0"-9"1,13-12-90-16,15 3 1 15,-7 0-138 1,-3 2-4-16,-20 0-25 16</inkml:trace>
  <inkml:trace contextRef="#ctx0" brushRef="#br0" timeOffset="4347">22444 5381 209 0,'19'7'135'15,"-1"8"-5"1,4 14-112-16,-3 5 1 0,-4-1-19 16,-5 4 0-1,-2-8 0 1,0-11 0-16,-5-9-30 15,1-9 1 1,0-9-101-16,-4-23-8 16,0-20 21-1</inkml:trace>
  <inkml:trace contextRef="#ctx0" brushRef="#br0" timeOffset="4480">22433 5203 173 0,'0'-3'111'0,"0"-1"-6"31,0-4-118-31,0-2 0 16,0 2-92-16,4 1-7 15,6 3 12-15</inkml:trace>
  <inkml:trace contextRef="#ctx0" brushRef="#br0" timeOffset="5410">22607 5281 43 0,'11'7'97'31,"8"8"-4"-31,-1 11-20 16,-7 3-2-16,1 12-30 16,-9-4 0-16,1-4-22 15,-4-7 1 1,3-11-14-1,1-4 1-15,0-11-7 16,-4 0 0-16,0-8 0 16,3-15 0-1,-3-4 0-15,8-4 0 16,0 6-4-16,3 2 2 15,0 0-1 1,3 14 1 0,5 4 4-1,-1 5 0-15,5 0 1 16,-4 8 1-16,-5 14-4 15,1 4 0-15,-8-1 0 32,1-2 0-32,-8-5 0 0,4-4 0 15,-4-2 0 1,0-8 0-1,0-4 0-15,3-12 0 16,12-12 0-16,-4-11 0 16,4 3 0-1,0-3 0-15,7 14 0 16,0 6 0-16,-7 8 0 15,0 7 0 1,-8 0 0 0,1 22 0-16,-4 8 0 15,-1 10 0-15,-3-10 0 16,0-1 0-1,0-8 0-15,0-5 0 16,0-9 0 0,7-7 0-1,4 0-44-15,8-11 1 16,7-15-82-16,11-3-9 15,-4-4 119 1,-7 3 1-16,-7 7 122 16,-15 20-8-1,-1 3-45 1,1 0-1-16,0 23-28 15,7-8 1-15,0-1-25 16,7-3 1 0,8-7-3-16,0-4 0 15,7 0 0-15,-10-15 0 16,2-7 0-1,-9-8 0-15,-13 1 0 16,-3 7 0 0,-22 7 0-16,-15 15 0 0,-11 7 0 31,7 28 0-31,-3 15 0 15,25 2 0 1,15-1 0 0,12 1 0-16,44-19 0 15,21-13 0-15,13-14 0 16,-1-6 0-1,-4 0-130-15,-14 0-4 16,-11-4-13 0</inkml:trace>
  <inkml:trace contextRef="#ctx0" brushRef="#br0" timeOffset="12353">10011 6739 137 0,'0'0'107'15,"0"0"-8"1,0 0-58-16,11 0-2 16,7 0-7-16,8-4 1 15,4-7-24 1,3 3 1-16,4 1-9 15,1 3 2 1,2 0-15-16,1 0 2 16,-8 1-44-1,-3 3 0 1,-5 0-69-16,-13 0-9 15,-8 0 43 1</inkml:trace>
  <inkml:trace contextRef="#ctx0" brushRef="#br0" timeOffset="12595">10040 6871 122 0,'0'0'116'16,"0"0"-9"-16,16 0-63 16,17 0-2-1,7 0-29-15,8 0 0 16,0 0-127-1,-3 4-4-15,-8 4-16 16</inkml:trace>
  <inkml:trace contextRef="#ctx0" brushRef="#br0" timeOffset="13273">8448 6300 109 0,'0'0'96'0,"0"0"-4"15,0 0-54 1,33-4 1-16,11-7-8 15,20 0-1-15,6 0-19 16,-7-1 0 0,-12 1-43-16,-13 4 0 15,-16 4-89 1,-22 3-8-16,0 0 31 15</inkml:trace>
  <inkml:trace contextRef="#ctx0" brushRef="#br0" timeOffset="13615">8644 6270 80 0,'0'0'92'15,"0"0"-4"-15,0 0-48 16,0 0-1-1,0 0-17 1,0 4 3-16,8 22-10 16,3 0 1-16,3 10-4 31,1 1 1-31,0-4-1 0,-4 1 1 15,-7-9 1 1,-4-2 0-16,0-12-7 16,-18-4 2-16,-9-3-30 31,-6-4 2-31,-4 4-66 0,0-1-3 15,11 1-32 1,7 3-8-16,8 1 78 16</inkml:trace>
  <inkml:trace contextRef="#ctx0" brushRef="#br0" timeOffset="13949">8255 6824 134 0,'0'0'120'16,"0"3"-9"-16,30-3-59 15,40 0-2 1,34 0-29 0,26-15 2-16,6-10-23 15,-13-5 0-15,-15 4-10 16,-35 4 2-16,-13 10-79 31,-31 12-3-31,-22 0-40 0,-7 8-11 16,-25 7 96-1</inkml:trace>
  <inkml:trace contextRef="#ctx0" brushRef="#br0" timeOffset="14475">8781 7093 120 0,'8'-8'101'0,"10"-3"-6"16,-7-3-60-1,-7-1 2-15,-4 4-19 16,-4 4 0-16,-25 3-14 31,-4 4 1-31,-19 0 4 0,4 11 1 31,3 11-4-31,11 4 0 0,16 0-2 16,18 7 0 0,18 0 2-1,19-7 1-15,8-4-3 16,-4-4 0-1,-8 1 0-15,-22 0 1 16,-11 2-1 0,-15 5 1-16,-29 4-5 0,-23-8 0 15,5 4-17 1,-5-7 1-1,-1-1-114-15,17 0-5 16,2-10 4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58:15.5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48 3668 101 0,'-8'0'61'16,"1"3"-2"-16,-1-3-68 31,8 0 1-31,4 4 35 0,30-4-1 16,21 0 9-1,23 0-1-15,14 0-20 16,1 0 1-1,-7-4-19 1,-9 19 0-16,-18-3-40 16,-22-1-2-1,0-4-49-15,-14-3-6 0,-8-4 45 16</inkml:trace>
  <inkml:trace contextRef="#ctx0" brushRef="#br0" timeOffset="400.004">5203 3595 64 0,'-22'3'74'16,"-11"8"-2"-16,3 4-30 15,30 3-1 1,15 5 0 0,67-5-1-16,32-3-27 15,49-12-1-15,8-3-116 16,-9 0-7-1,-10-18-6-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23:41.6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866 284 18 0,'4'-5'46'0,"-4"2"16"15,0-1-3 1,0 2-19-16,0-2 0 16,0 4-19-1,-11 0 1-15,-18 29-11 16,6 12 1-16,15 6 8 15,8-2 1 1,31-4 11-16,20-9 0 16,8-17-11-1,0-15 1-15,-3 0-36 16,-8-6 0-1,-18-21-111-15,-27-2-7 16,-3-4 9-16</inkml:trace>
  <inkml:trace contextRef="#ctx0" brushRef="#br0" timeOffset="220.0022">23836 141 104 0,'-6'-5'0'15,"-2"5"0"1,8-4-78-16</inkml:trace>
  <inkml:trace contextRef="#ctx0" brushRef="#br0" timeOffset="330.0033">23999 136 128 0,'23'11'0'0,"-9"1"0"0,5-9-90 31</inkml:trace>
  <inkml:trace contextRef="#ctx0" brushRef="#br0" timeOffset="6230.0623">23699 605 0 0,'0'0'29'15,"0"0"12"1,-11 0 2 0,1-4 7-16,-5 1-1 15,0-1-19 1,0 4 0-16,-3 0-25 0,6 0-1 15,1 27-4 1,11 12 1 0,0 2 7-1,19 4 1-15,10-5 14 16,5-14-1-1,3-15 2-15,11-11 0 16,0 0-11-16,23-19 0 16,-9-6-4-1,1-16 0-15,-7 0-3 16,-4-3 1-1,-19-8-3-15,-3 5 1 16,-12-1-3 0,-14-4 1-16,-4 15-4 15,0 7 1 1,-4 1-2-16,-7-1 0 15,-11-7 1-15,7-2 0 16,-7-7-1 0,-8-1 0-16,-3 6-1 15,-4 4 0 1,14 18-1-16,-6-6 0 15,-8 6-2 1,-8 4 1-16,-13 8-2 16,-2 7 0-1,-99 16 0-15,26 49 0 16,10 46 8-16,42 37 1 15,40-1 8 1,41-3 1-16,45-11 2 31,47-32 1-31,41-28-35 0,38-29 1 16,10-22-101-1,-25-22-8-15,-27-12 24 16</inkml:trace>
  <inkml:trace contextRef="#ctx0" brushRef="#br0" timeOffset="7175.0731">23496 454 41 0,'0'-4'57'0,"-8"4"2"16,-2 0-32-1,2 4 0 1,8 25 5-16,0 0-1 15,22 9 8 1,16-9-1 0,6-3-8-16,0-10 0 15,8-14-27 1,-15-2 0-16,-8-6-93 15,-17-17-4-15,-9-6-23 16,-3-5 1 0</inkml:trace>
  <inkml:trace contextRef="#ctx0" brushRef="#br0" timeOffset="7373.0776">23492 214 178 0,'-14'0'73'0,"6"0"-5"16,4 0-172-1,4 0-7-15,0 0 33 0</inkml:trace>
  <inkml:trace contextRef="#ctx0" brushRef="#br0" timeOffset="7483.0787">23655 255 100 0,'11'11'0'0,"-7"-1"0"15,0-7-76 1</inkml:trace>
  <inkml:trace contextRef="#ctx0" brushRef="#br0" timeOffset="10820.1586">1596 752 27 0,'0'0'68'0,"0"0"1"16,0-4-31 0,0 2 0-16,-8 2-28 15,-3 0-1 1,1 2-6-1,-6 17-1-15,5 14 2 0,0 12 0 16,-3 10 2 0,6 4 0-16,4 1 5 15,4-13 0 1,4-2 12-1,4-16-1-15,13-3 0 16,6-15 1-16,2-11-50 31,1 0 1-31,-4-14-83 0,-4-20-8 16,-8-6 32-1</inkml:trace>
  <inkml:trace contextRef="#ctx0" brushRef="#br0" timeOffset="11030.1607">1700 435 173 0,'0'0'56'15,"-8"0"-2"-15,4-4-159 16,4 1-6 0,0-1 51-1</inkml:trace>
  <inkml:trace contextRef="#ctx0" brushRef="#br0" timeOffset="11440.1648">2033 568 70 0,'0'-3'61'31,"0"3"-2"-31,-7 0-59 16,-12 0 2-16,-7 33 10 16,-7 18 3-1,-4 23 15-15,10 3 0 0,6 4-8 31,21 1 1-31,0-12-13 16,14-14 1 0,12-20-1-16,0-10 1 15,0-11-104 1,-4-15-7-16,1 0-12 15</inkml:trace>
  <inkml:trace contextRef="#ctx0" brushRef="#br0" timeOffset="11750.1679">2292 568 130 0,'0'0'80'16,"-18"0"-4"-16,-8 22-81 15,-7 23 1 1,-1 21 15-16,4 15 1 16,15 7 3-1,12-3 2-15,3-3-1 16,7-16 1-1,27-18 2-15,3-22 0 16,0-15-19-16,-1-11 1 16,-2 0-102-1,-4-14-6-15,-8-16-7 16</inkml:trace>
  <inkml:trace contextRef="#ctx0" brushRef="#br0" timeOffset="11930.1697">2015 823 135 0,'0'0'81'0,"14"0"-4"0,31-11-84 31,21-7 1-31,20-1-72 0,-5 0-4 15,-14 1-5 1</inkml:trace>
  <inkml:trace contextRef="#ctx0" brushRef="#br0" timeOffset="12210.1725">2500 461 130 0,'0'0'77'0,"11"0"-2"0,11 8-79 16,15 24 0 0,11 28 12-1,34 117 6 1,-108-262-20-1,74 277 17-15,-41-85-4 0,-7-11 0 16,-14-15-25 0,-9-18 0-16,1-19-73 15,7-22-6 1,0-22 26-16</inkml:trace>
  <inkml:trace contextRef="#ctx0" brushRef="#br0" timeOffset="12586.1777">3077 734 97 0,'0'0'85'16,"0"4"-3"0,19-1-57-16,10 4 1 15,16-3-1-15,14-4 0 16,0 0-15-1,-3 0 1-15,-8 0-32 16,-11 0 0 0,-3 0-81-16,-16 0-9 15,-7 8 19 1</inkml:trace>
  <inkml:trace contextRef="#ctx0" brushRef="#br0" timeOffset="12793.1831">3081 963 146 0,'0'0'96'15,"22"0"-5"1,23 0-74-16,18 0 1 16,14 0 4-1,5 0-1-15,-4 0-34 16,-11 0 0-1,-8 0-99-15,-30 0-6 16,-10 0 14-16</inkml:trace>
  <inkml:trace contextRef="#ctx0" brushRef="#br0" timeOffset="14438.2225">3944 554 20 0,'-8'3'35'16,"-6"15"0"-16,-8 24-30 31,-1 20 1-31,5 26 9 0,-5 12-1 16,-2 11 0-1,-1 0 0 1,0-16-5-16,3-17 2 0,12-26-51 31,4-27 0-31,7-25-19 0</inkml:trace>
  <inkml:trace contextRef="#ctx0" brushRef="#br0" timeOffset="15028.2284">3796 656 22 0,'-8'0'39'31,"-3"0"1"-31,-3-3-7 0,-5 3-1 15,4-4 13 1,8-3-1 0,-4 0-20-16,7-7-1 15,4 2-14 1,18 1 2-16,20-8-3 15,21 1 0 1,15 3-2-16,4 11 1 16,-4 4-4-1,-15 8 0-15,-7 25 3 16,-37 19 2-16,-15-1 1 15,-34 1 1 1,-18 0-8-16,-3-16 1 16,-1-10-10-1,4-8 0-15,4-11 1 16,11-3 1-1,8 0-6-15,21 4 1 16,8-1 7-16,22 12 0 16,20 7 15-1,-2 7 1-15,1 4-6 16,-4 3 1-1,-11 2-3-15,-12-14 0 16,5-9-33 0,-8 0 2-16,-3-16-81 15,14-3-8 1,0-37 30-16</inkml:trace>
  <inkml:trace contextRef="#ctx0" brushRef="#br0" timeOffset="15308.2312">4200 1081 107 0,'0'4'79'15,"7"10"-2"1,11 2-42-1,16-6-1-15,14-6 7 16,8-4 0-16,-4-26-31 31,-15-11 0-31,-8 4-32 0,-29 4 0 16,-4 3-7-1,-37 11 3-15,-10 15 25 16,2 4 0-16,5 36 11 31,22 12 1-31,15 10 6 0,14-2 0 16,34-9-22-1,29-10 0-15,4-22-101 16,15-19-7-16,7-12 8 31</inkml:trace>
  <inkml:trace contextRef="#ctx0" brushRef="#br0" timeOffset="16048.2386">5352 387 73 0,'0'-6'84'16,"0"-3"-2"-1,0-2-46 1,0 0 0-16,0 8-18 15,0 3 0-15,0 0-6 16,11 11 1 0,7 18 1-16,12 12 0 15,-5 11-5 1,-2 3 1-16,-1-4 0 15,-3-2 0 1,-8-20 7-16,-4-7 1 16,0-14-3-1,-3-8 0-15,0-19-12 16,3-29 1-16,8-7-4 15,0-5 0 1,3 2 0-16,-3 10 0 16,7 11-38-1,-11 11 3-15,1 11-97 16,3 15-8-1,-5 0 31-15</inkml:trace>
  <inkml:trace contextRef="#ctx0" brushRef="#br0" timeOffset="16308.2412">5763 601 77 0,'0'4'92'31,"0"3"-6"-31,10 4-29 0,9 8 0 15,4-15-11 1,14-4-1 0,-4-7-27-16,-7-20 1 0,-12 9-19 31,-14-4 0-31,-25 4-22 0,-23 10 1 15,-8 8-103 1,4 0-8 0,8 22 8-16</inkml:trace>
  <inkml:trace contextRef="#ctx0" brushRef="#br0" timeOffset="16638.2445">5222 915 152 0,'-15'0'99'0,"8"0"-7"16,7 0-74 0,29 0 1-16,45 0 9 15,45 0 0 1,14 0-13-16,0 0 1 15,-10 0-73-15,-34 0-1 16,-16 4-67 0,-35-4-14-16,-24 0 69 15</inkml:trace>
  <inkml:trace contextRef="#ctx0" brushRef="#br0" timeOffset="16958.2477">5381 1181 164 0,'0'7'92'15,"0"8"-6"-15,0 18-81 16,0 19 0-16,0 15 26 16,0 13-2-1,0-10-6-15,0-7 1 16,-4-3-11-1,4-20 1-15,0-10-19 16,0-12 1 0,0-18-123-1,0-8-4-15,0-36-4 16</inkml:trace>
  <inkml:trace contextRef="#ctx0" brushRef="#br0" timeOffset="17319.2514">5277 1265 126 0,'0'-11'105'31,"0"-3"-7"-31,23-4-59 0,21-5 1 16,19-2-15-1,0 6 0-15,0 4-22 16,-15 15 1-16,-22 4-9 31,-22 26 0-31,-4 6-1 0,-34 1 0 16,-18 4 1-1,4-11-2-15,4-9-5 16,22-5 1-1,11 2 17 1,14 4 1-16,38 4 18 0,22 11 0 16,7-5-13-1,-3-2 1-15,-4 0-24 31,-15 3 0-31,-3 0-116 16,-23 0-6-16,0-7 1 16</inkml:trace>
  <inkml:trace contextRef="#ctx0" brushRef="#br0" timeOffset="19129.2731">7459 454 12 0,'0'0'32'15,"0"0"1"1,0 3-23-16,4 9-1 15,-4 11 11 1,0 4 0-16,3 11 3 16,4-1 2-16,-3-4 3 15,-4 8 1 1,0-8 4-1,-7-7 1-15,0-12-5 16,-12-7-1-16,0-3-8 16,-6-4-1-1,2 0-8-15,1-4 0 16,-4-14-33-1,8-3 1-15,3-2-93 16,11-10-7-16,4-8 21 31</inkml:trace>
  <inkml:trace contextRef="#ctx0" brushRef="#br0" timeOffset="19349.2753">7455 255 130 0,'0'-12'94'15,"0"9"-6"1,0-1-113-16,0 0 1 0,0 1-68 31,0 3-5-31,0 0 34 0</inkml:trace>
  <inkml:trace contextRef="#ctx0" brushRef="#br0" timeOffset="19959.2814">7655 410 35 0,'0'-4'73'16,"0"0"-1"0,0-3-28-16,0 2 0 15,0 2-30-15,0 3 0 16,0 0-15-1,-3 0-1-15,3 12 5 16,0 13 0 0,0 5 3-16,3 8 0 15,8-6 10 1,4-2-1-16,-4-12 3 15,11-7 1 1,4-11-8-16,-7 0 0 16,-1-11-7-16,-3-11 1 15,-3 0-13 1,-2 6 1-16,-3 14-4 15,9 2-1 1,2 9 11-16,8 14 0 16,0-4 17-1,15-12-1-15,-4-7 9 31,-4-3 0-31,1-27-12 0,-16-4 1 16,-18-2-19 0,0 6 0-16,-15 5-38 15,-11 5-1-15,11 2-72 31,8 7-10-31,7 4 36 0</inkml:trace>
  <inkml:trace contextRef="#ctx0" brushRef="#br0" timeOffset="22424.3101">8307 299 56 0,'0'0'51'15,"0"0"-2"1,0 0-49 0,-3 0 0-16,-5 15 20 15,0 14 0-15,-7 11 13 31,1 12-2-31,-1-4-10 0,4-3-1 16,-1-8-12 0,2-12 1-16,3-10-26 15,3-8 0-15,4-7-74 31,0-7-6-31,11-12 24 16</inkml:trace>
  <inkml:trace contextRef="#ctx0" brushRef="#br0" timeOffset="22928.3182">8244 354 22 0,'-11'0'46'16,"-1"-4"2"0,-2 1 12-16,7-4-3 0,3 3-27 31,4 0-1-31,0-3-19 15,18 3 1-15,20 0 1 16,6 4-1 0,12 0-6-1,-12 8 0-15,-11 10 0 16,-14 0 0-1,-19 2 5-15,-4 1 2 0,-29-6-7 16,-1-8 0 0,-3 0-5-1,4-7 0 1,7 0-7-16,11 4 1 15,12 0-1-15,3 0-1 16,3 7 13 0,23 0 0-16,7 11 2 15,1-3 2 1,-1-1-4-16,-14 0 0 0,3-3-46 31,-11-7 2-31,-3-1-70 16,-1-7-8-16,4 0 46 15</inkml:trace>
  <inkml:trace contextRef="#ctx0" brushRef="#br0" timeOffset="23248.3214">8948 372 32 0,'0'-7'57'0,"0"0"1"0,-4-8-41 15,-15 8 1 1,-2 3-5-1,-10 4-1-15,-9 0 13 16,3 4 0 0,-7 14-4-16,10 9-1 15,12 9 9 1,22-3 0-16,4 0 5 15,40-6-2 1,16-2-25-16,2-10 2 16,5 0-122-16,-23-8-6 15,-10-4-9 1</inkml:trace>
  <inkml:trace contextRef="#ctx0" brushRef="#br0" timeOffset="24019.3319">6529 911 17 0,'0'4'31'0,"0"-4"-1"0,0 0 2 16,0 0-7-1,15 0-1-15,18 0-11 16,8 0 0 0,11-4-5-1,18 1 0-15,23-1-5 16,29 0 2-1,34 0-1-15,37 1 2 0,40-13 3 32,37 6 2-32,23-12 19 15,3 3 0-15,-3 5-1 16,-34 2 0-1,-30 6-27 1,-50 2 1-16,-39 4-87 16,-36 0-6-1,-34 0-15-15</inkml:trace>
  <inkml:trace contextRef="#ctx0" brushRef="#br0" timeOffset="24728.3434">7052 1228 78 0,'0'0'69'31,"0"0"-3"-31,0 0-46 0,0 12 0 32,-4 21 13-32,-7 15-1 0,-5 7-6 15,-9 1 0 1,-1-2-12-1,11-8-1-15,-3-21-32 16,6 1 0 0,8-18-87-16,4-8-9 0,4-12 20 31</inkml:trace>
  <inkml:trace contextRef="#ctx0" brushRef="#br0" timeOffset="24928.3454">7133 1388 130 0,'15'0'112'16,"18"0"-9"0,15 0-78-1,8 0 0-15,7 0-34 16,-19 0-1-1,-11 0-94-15,-18-8-7 0,-15-7 5 16</inkml:trace>
  <inkml:trace contextRef="#ctx0" brushRef="#br0" timeOffset="25158.3477">7263 1184 118 0,'0'8'94'15,"3"7"-6"-15,4 6-56 16,1 9-1-1,-1 4-1-15,-7 21-2 16,0-7-19 0,0 0 1-16,4-1-34 15,-4-5 1 1,0-17-93-16,0-3-9 15,0-22 23 1</inkml:trace>
  <inkml:trace contextRef="#ctx0" brushRef="#br0" timeOffset="25578.3519">7744 1347 88 0,'0'4'78'15,"4"6"-3"1,3 9-54-16,8 7 0 16,0 7-1-1,-4 8 0-15,-3 3-6 0,-5-7 0 16,-3 7 9-1,0-11 1 1,-7-11 3-16,-12-3 1 16,1-11-11-1,-8-8 1 1,0 0-11-16,-4-8 0 0,8-14-24 31,0-7 0-31,6 6-112 0,9-6-6 16,4-15 8-1</inkml:trace>
  <inkml:trace contextRef="#ctx0" brushRef="#br0" timeOffset="25698.3531">7744 1163 123 0,'0'-8'0'0,"0"8"0"15,0-4-87 1</inkml:trace>
  <inkml:trace contextRef="#ctx0" brushRef="#br0" timeOffset="26188.358">7929 1210 83 0,'0'0'73'0,"0"0"-4"16,0 0-45-1,-4 16-1-15,0 2 4 16,-3 7-1 0,7-2-9-16,0 10 1 15,7-11 1 1,5-4 0-16,3-7-1 15,0-3 0 1,3-8-4-16,-3 0 1 16,3-4-7-16,-7-15 0 15,1 1-13 1,-9 4 1-16,1 3-8 15,4 11 0 1,3 14 8-16,3 11 1 16,5 6 14-1,6-10 0-15,2-6 6 16,2-11 0-1,-2-4-10-15,-13-7 2 16,-3-15-9 0,-7-8 0-16,-4 0-3 15,0-6 1-15,-4 17-70 31,0 4-2-31,4 0-58 0,0 8-15 16,0-4 80 0</inkml:trace>
  <inkml:trace contextRef="#ctx0" brushRef="#br0" timeOffset="26438.3605">8466 1140 136 0,'4'15'105'15,"7"11"-8"-15,8 3-70 16,-8 8 2-16,-4 4-7 16,0 0 0-16,-3-5-9 15,-4-6 1 1,0-8-13-1,0-11 1-15,0-7-95 16,0-4-2-16,0-11-35 31,0-19-7-31</inkml:trace>
  <inkml:trace contextRef="#ctx0" brushRef="#br0" timeOffset="26888.365">8396 1218 81 0,'0'-8'85'15,"0"-3"-2"-15,0-4-52 16,0-3 0-1,15-4-3-15,22 3-1 0,7-3 7 32,20 4-2-32,-6 7-15 15,1 3 1-15,-10 8-17 16,-19 0 1-1,-16 19 2-15,-14 7 1 0,-10-1-4 32,-28 5 1-32,-10-1-6 15,0-10 1-15,3-11 1 16,8-4 1-1,11-4-2 1,16 0 0-16,10 0 2 16,7 0 0-16,26 0 13 15,12 0 1-15,6 14-3 16,-6 0 2-1,-5 5-12 1,-9 0 0-16,-14 3 0 16,-5 0 0-1,-8 3-26-15,3-6 1 16,-3-4-48-1,7-7-2-15,3-8-36 16,1 0-10-16,8-12 55 16</inkml:trace>
  <inkml:trace contextRef="#ctx0" brushRef="#br0" timeOffset="27148.3676">9085 1089 129 0,'0'0'78'0,"0"0"-3"16,-22 0-73-1,7 10 0-15,-8 16 33 16,5 8-2 0,3 6 12-16,12 1-2 15,3-1-17 1,11 1 1-16,18-1-20 15,15-13 2 1,1-6-88-16,0-6 0 16,-4-7-55-16,-8-8-16 15,-4-19 89 1</inkml:trace>
  <inkml:trace contextRef="#ctx0" brushRef="#br0" timeOffset="27928.3754">10225 881 118 0,'-7'0'109'0,"3"0"-8"16,4 0-68-16,0-4 3 16,23-3-13-1,6-6 0-15,5-6-5 16,-5 4 0-1,-3-8-22-15,-19 2 1 16,-7 2-14 0,-18-3 1-16,-15 7 3 15,-12 8 0-15,-7 7 2 16,11 7 1-1,1 30 9-15,14 11 1 16,8 14 18 0,18 17 1-16,15-6 8 15,29 2 0 1,15-21-13-16,-4-10 1 15,-3-11-15 1,-18-14 0-16,-12-8-130 16,-11-11-4-16,-7 0-13 15</inkml:trace>
  <inkml:trace contextRef="#ctx0" brushRef="#br0" timeOffset="28398.3801">10677 535 82 0,'0'-4'76'15,"0"1"-3"-15,0 3-62 16,0 0 1 0,4 0 5-1,15 11 1-15,10 18 8 16,-3 15 1-16,0 0-8 31,-3-3 1-31,-13-4 3 0,-10-4 0 16,-14-10-1-1,-31-9 0-15,-10-6-16 16,10-8 0-1,8-4-84 1,8-22-1-16,6-18-52 16,9-8-10-1,10-11 88-15</inkml:trace>
  <inkml:trace contextRef="#ctx0" brushRef="#br0" timeOffset="28518.3813">10652 361 131 0,'3'-3'80'0,"8"3"-4"0,-7-4-160 31,-1 0-4-31,-3 4 4 16</inkml:trace>
  <inkml:trace contextRef="#ctx0" brushRef="#br0" timeOffset="29018.3863">10792 387 81 0,'0'0'61'15,"4"8"-1"1,0 3-51-16,0 4 0 16,3 18 23-16,4 14-1 15,4 6 0 1,-4 5 0-16,0-17 4 15,-8-15 1 1,8-11-7-16,5-12 1 16,2-3-21-1,-3-18 1-15,7-8-11 16,-11-4 1-1,0 12-11-15,-4 3 0 16,-7 11-5-16,0 4 0 16,4 0 10-1,4 19 1-15,7 3 23 16,7-3 1-1,8-12 0-15,7-7 1 16,-1 0-17 0,-6-4 1-16,-12-18-4 15,-6 0 0-15,-12-4 0 16,0-7 0-1,-15 6-36-15,0 6 1 16,8 3-96 0,7-1-8-16,4 8 28 15</inkml:trace>
  <inkml:trace contextRef="#ctx0" brushRef="#br0" timeOffset="29728.3934">11470 261 22 0,'-4'-3'68'16,"0"0"1"-16,4 0-19 15,-3 3-2 1,3-5-31-16,0 5 1 15,0 0-11 1,0 0 0-16,0 19 6 16,0 14 1-1,-4 11-1-15,-3 0 0 16,-4 4-2-1,-1-3 0-15,1-9 0 16,4-6-1-16,4-8 10 16,3-4 1-1,3-6-2-15,23 2 0 16,7-3-15-1,1 1 0-15,3-8-36 16,-12-1 0 0,-2-3-94-16,-8 0-9 15,-1 0 27-15</inkml:trace>
  <inkml:trace contextRef="#ctx0" brushRef="#br0" timeOffset="29948.3956">11252 395 137 0,'0'0'105'15,"3"-5"-8"-15,27 2-70 16,26-3 2-16,17 1-16 31,2 1 0-31,-5 4-112 0,-19 0-4 16,-6 0-21-1</inkml:trace>
  <inkml:trace contextRef="#ctx0" brushRef="#br0" timeOffset="31394.4322">4829 406 35 0,'4'0'45'0,"3"-11"12"15,-7-1 0-15,0-2-19 16,0-1-1-1,-29 1-24-15,-5 2 0 16,-3 1-6-16,4 8 1 16,0-1-9-1,14 4 1-15,4 4-1 16,4 22 0-1,7 17 6-15,4 28 1 16,0 21 3 0,4 30 0-1,11 18-4-15,4 11 1 16,6-3 0-1,-17-11 0-15,-1-12 3 16,-7-11-1 0,0-6-3-16,0-16 2 15,-3-4-4 1,-1-14 1-16,0 0-1 15,4-15 1-15,0-4 4 16,0-7 1 0,8-18 11-16,25-12 1 15,22-14-39 1,27-4 1-1,18-11-108-15,7-11-10 16,1-7 27 0</inkml:trace>
  <inkml:trace contextRef="#ctx0" brushRef="#br0" timeOffset="32447.4511">11592 121 64 0,'-11'0'78'16,"4"0"-1"-16,-1 0-54 15,4 0 1-15,4 0-13 16,0 0-1-16,4 0 0 15,11 0-1 1,8 0-5 0,2 0 0-16,1 0-2 15,0 0 1 1,34 26 2-16,-31 15-1 0,-14 14 1 15,-15 34 1 1,0 10 1 0,-4 20 1-16,-3 10 6 15,-1 0 1 1,1-11 8-16,0-11 0 0,-4-11-3 31,-1-11 1-31,5-7-8 16,3 3 1-16,0-7-8 15,0-16 2 1,4-6-8-16,-3-12 0 0,3-13 0 31,0-13 0-31,-3-10 0 16,-5-4 0-1,-7 0 0-15,-11 0 0 16,0-11 0-1,-7-11 0-15,-4 0-67 16,3 3 1 0,-2-6-68-16,17-1-13 15,19-15 73-15</inkml:trace>
  <inkml:trace contextRef="#ctx0" brushRef="#br0" timeOffset="32817.4548">12192 767 152 0,'-3'0'112'16,"-1"0"-10"-1,0 0-68-15,4 0-1 16,15 0-10 0,18 8 1-1,12 3-19-15,-5 3 1 0,1-6-30 31,-15-4 1-31,-7-1-104 0,-5-3-6 16,-14 0 16 0</inkml:trace>
  <inkml:trace contextRef="#ctx0" brushRef="#br0" timeOffset="33017.4568">12018 1011 167 0,'0'0'123'0,"19"0"-8"16,18 8-82-1,41 2-2-15,7 5-17 0,-4-4 1 16,-7 0-48 0,-33-3 0-1,-15-1-96-15,-19-3-9 16,-7-4 30-1</inkml:trace>
  <inkml:trace contextRef="#ctx0" brushRef="#br0" timeOffset="35527.4819">12937 399 63 0,'0'0'86'16,"0"0"-4"-1,0-4-36-15,0-1-2 16,0 2-26-1,0-1 0-15,0 4-17 16,0 0 0 0,0 0 3-16,7 7 1 15,1 13 3 1,10 9 1-16,1 12 1 15,-5 3 0-15,-3-3-2 32,4-1 0-32,-7-3 0 0,-1 0 1 15,1-11 5 1,-5-11 1-16,-3-5 0 15,0-6 0 1,4 0-9 0,-4-4 2-16,7 0-8 15,4-18 0-15,1-12 0 16,6-11 0-16,8-7 0 15,0-7 0 1,-8 1 0 0,5 8 0-16,-5 13-28 15,-7 15 1-15,1 6-103 31,-5 5-8-31,-7 7 19 0</inkml:trace>
  <inkml:trace contextRef="#ctx0" brushRef="#br0" timeOffset="36077.4874">13370 734 74 0,'0'0'72'15,"0"-7"-4"-15,-4 3-59 16,-3 4 1-1,-4 0-4-15,4 23 0 0,3 2 23 16,4-2 1 0,18-5 13-1,12-4 2-15,7-14-15 16,-4 0 0-1,4-26-18-15,-26 1 1 16,-11-2-22 0,0 2 0-16,-37 7-74 15,4 7-1 1,0 7-37-16,3 0-8 15,15 1 87-15</inkml:trace>
  <inkml:trace contextRef="#ctx0" brushRef="#br0" timeOffset="37317.4998">12692 1099 110 0,'-7'0'87'0,"3"0"-3"16,4 0-51 0,26 0 1-16,37 0 14 15,52 0-1 1,37 0-20-1,14 0 1-15,-7 0-22 0,-36 0 1 16,-38 0-35 0,-45 4 2-16,-13 4-104 15,-23-4-8 1,-4-4 18-1</inkml:trace>
  <inkml:trace contextRef="#ctx0" brushRef="#br0" timeOffset="37727.5039">12996 1299 149 0,'0'0'96'16,"0"4"-5"-16,-4 25-77 15,1 8 1-15,-1 15 16 16,0 10-1-1,4-2-9-15,0 6 0 0,0-11-13 32,-4-11 1-32,1-7-14 15,-1-14 0-15,0-16-90 16,4-7-1-1,0-18-32 1,0-23-8-16</inkml:trace>
  <inkml:trace contextRef="#ctx0" brushRef="#br0" timeOffset="38207.5087">12914 1365 30 0,'-11'-4'74'16,"0"4"-1"-16,-4-4-6 16,0 4-2-1,5 0-22-15,6-2 1 16,4-2-33-1,14 0 0-15,34-4 1 16,19 5 1 0,11 3-3-16,-4 0 0 15,-3 7-10 1,-23 11 0-16,-26 1 2 15,-18 7 1-15,-4 3-4 16,-30-2 1 0,-4-6-7-16,-14-2 1 15,4-4-8 1,11-8 1-16,7 4 8 15,19 0 1 1,7 4 22-16,7 21 1 16,26-2-2-1,19 3 0-15,0 0-14 16,-4 3 0-16,-7-3-91 15,-16-3-2 1,-2-1-45-16,-12-8-11 16</inkml:trace>
  <inkml:trace contextRef="#ctx0" brushRef="#br0" timeOffset="38927.5159">13937 720 54 0,'0'0'63'15,"0"0"0"1,4 10-31-16,-4 12-1 15,3 23 7-15,15 25-2 16,-3 12-4 0,-11 17 2-16,-4-7-11 15,0-6 0 1,0-24-11-16,0-11 1 15,0-21-10 1,0-15 0-16,0-15-118 16,0-4-3-1,0-33-16-15</inkml:trace>
  <inkml:trace contextRef="#ctx0" brushRef="#br0" timeOffset="39457.5239">13833 841 84 0,'-4'0'79'0,"-3"0"-4"16,-5-7-50-1,9-8-1-15,3 0 5 16,22 1 0 0,26-5 6-1,19 0 0-15,26 5-15 16,-12 14 1-16,-3 0-21 31,-22 14 1-31,-23 16 1 16,-18 3 1-16,-15 9 2 15,0-6 1-15,-23 1-9 16,-13-8 1-16,-16-10-9 31,0-1 1-31,4-14 2 0,11-4 1 31,7 0-4-31,11 0 0 0,12 7 12 16,7 15 0-1,26 8 14 1,22 14 0-16,4 8-7 16,-12-8 0-1,8 1-4-15,-17-5 0 0,-6-3-14 31,-6-7 1-31,-8-12-111 16,-7-7-6-16,-4-11 0 16</inkml:trace>
  <inkml:trace contextRef="#ctx0" brushRef="#br0" timeOffset="39957.5289">14507 1214 94 0,'-4'0'85'0,"4"0"-4"16,-3 0-43-1,3 0-2-15,0 4 13 16,0 0-2-16,14-4-16 15,16 0 0 1,7 0-23-16,-8 0 0 16,-6-12-18-1,-15-6 0-15,-8-4-9 16,-15-4 1-1,-15 11 5-15,-7 15-1 16,0 0 7-16,0 7 1 16,0 31 14-1,18-2 1-15,16 12 15 16,10 4 1-1,37-7-10-15,20-9 1 16,13-6-50 0,8-8-1-16,-3-11-96 15,-8-11-8 1,-4-4 28-16</inkml:trace>
  <inkml:trace contextRef="#ctx0" brushRef="#br0" timeOffset="41147.5408">15259 343 101 0,'0'-7'89'15,"0"-4"-5"-15,0-4-66 16,-4 4-1 0,-10 0 0-16,-5 2-1 15,-7 0 4 1,-4-9 3-16,-3 2-17 31,-4 5 0-31,0 7-10 0,4 4 1 16,10 11 6-1,13 36 0-15,10 32 8 16,0 17 0-16,7 22 1 31,0 7 1-31,8 8-4 0,-8 0 1 16,-3-7 1-1,-4-8 0-15,0-4-2 16,0-14 1-1,-4-12-7 1,-3-14 2-16,-1-19-5 0,1-18 0 16,0-10 0-1,7-13 0-15,0-10 0 16,3-4 0-1,23 0 0 1,22 0 0-16,8 0 0 16,4-4 0-16,-2 4-44 31,5 7 2-31,-11 12-90 0,-4-4-9 15,-11-15 39 1</inkml:trace>
  <inkml:trace contextRef="#ctx0" brushRef="#br0" timeOffset="61413.8313">19511 221 152 0,'-12'0'116'15,"9"-7"-8"1,3 3-80-16,3 0 0 0,20 1-10 31,6-1 0-31,5 1-10 16,3-1 1-16,0 0-8 15,-4 4 1 1,30 0-1-1,-33 26 1-15,-16 18-2 16,-6 15 1 0,-1 23 0-16,-3 11 1 0,4 13 1 15,-8 12 1 1,0 7-1-1,0 8 0-15,-4 0-2 16,-11 7 1 0,-7-7-2-16,0-11 0 15,-1-15 0 1,9-22 0-16,2-19 0 0,9-14 0 15,-1-1 0 1,4-17 0-16,0-1 0 16,0-11 0-1,4-11 0 1,3 4 0-16,1-4 0 15,-5-7 0 1,-3-4 0-16,0 4 0 0,-3-1 0 31,-27 1 0-31,-19 10-8 16,-13-6 1-16,-12-1-123 15,10 1-3 1,9-8-7 0</inkml:trace>
  <inkml:trace contextRef="#ctx0" brushRef="#br0" timeOffset="81005.0678">15710 457 8 0,'-7'-7'30'15,"4"3"9"1,3 1 1-16,0-1 1 16,0 0 1-1,0 0-11-15,0-3 0 16,0 0-15-16,0 3 1 15,0 1-17 1,0 3 1-16,7 0-1 16,-4 18 0-1,5 8 4-15,0 0 1 16,-5 4 0-1,1 2 1-15,4 9-3 16,2-7 2 0,-6 5 1-1,0-9 0-15,-4-4 11 0,0 0 1 16,-8-12 6-1,-10-2-1-15,-5-5-1 16,2-7 1 0,-2 0-6-1,5 0 1-15,-4 0-12 16,-4-4 1-16,7-11-28 15,0 1 2-15,12-1-111 16,7-7-6 0,0 0 8-1</inkml:trace>
  <inkml:trace contextRef="#ctx0" brushRef="#br0" timeOffset="81405.0718">15707 258 133 0,'-4'-6'113'16,"1"1"-8"-16,-1 1-73 15,1 1-1-15,-1-5-57 16,0 1-1-16,0-1-85 16,0 1-10-1,4 3 32 1</inkml:trace>
  <inkml:trace contextRef="#ctx0" brushRef="#br0" timeOffset="82300.0812">15877 336 38 0,'0'0'68'0,"0"-4"-3"15,0 4-29 1,0 0 1 0,-3-4-7-16,3-3 0 15,0 3-11 1,-4-3 0-1,4 3-21-15,0 4 0 0,0 0-6 32,0 15 0-32,0 7 8 0,0 4 0 15,0 4 2 1,4 10 0-1,11-3 3-15,-1-12 0 0,1-2 13 32,-4-16 2-32,1-7 0 0,-2 0-1 15,1-7-13 1,-11-7 1-1,4-4-14-15,-4 6 0 16,0 1-7-16,4 11 0 16,11 0 13-1,0 18 1-15,7-7 24 16,0-11 0-1,4 0 5-15,-3-18 0 16,-2-12-19 0,-6-3 2-16,-7 6-32 15,-8 6 2-15,0 2-112 16,0 5-6-1,-4 3 7 1</inkml:trace>
  <inkml:trace contextRef="#ctx0" brushRef="#br0" timeOffset="83080.089">16344 272 48 0,'-3'0'53'0,"-1"0"4"16,-4-2-2-16,1-7-16 15,-8 6-2 1,8 0-15-1,3 3 0-15,4 0-2 16,14 0 1 0,20 3-2-16,22 0 0 15,-15-3-40-15,17 5-1 16,2-1-90-1,-34-4-9-15,-18 0 27 16</inkml:trace>
  <inkml:trace contextRef="#ctx0" brushRef="#br0" timeOffset="84137.1002">16366 332 14 0,'0'0'25'16,"-4"0"-15"-16,4 0 0 0,0 0 4 31,0 0-2-31,0-4 13 0,0 1 0 16,0-1 10-1,0 0 0 1,0 1-12-16,0 3-1 16,0 0-15-1,0 0 1-15,0 0-2 16,0-4 2-1,0 4 5-15,0 0-1 16,0-4-3 0,0 4 1-16,0 0-8 15,0 0 0-15,0 4 2 16,0 7 0-1,-11 0 3-15,4 7 0 16,0 4 0 0,7 5 2-16,0 2-3 15,0-3 0 1,-4 3-3-16,0-6 2 15,1-5 0 1,-5-3 0-16,8-8 7 16,-4 1 0-16,4-8 3 15,0 0 0 1,0 0-5 0,0 0 0-16,4 0-2 0,11 3 0 15,3 1 0 1,12 0 1-16,3-4-5 15,15 0 1 1,4 0-5 0,-4 3 0-16,-7 1-48 15,-7 3 2 1,-5-3-86-1,-6-4-10-15,-5 0 44 16</inkml:trace>
  <inkml:trace contextRef="#ctx0" brushRef="#br0" timeOffset="85577.1146">15270 1059 25 0,'-11'4'43'16,"3"-1"15"-16,5-3-2 0,3 0-13 15,0 0 0 1,-7-3-22-16,3-5 1 16,4 1-4-1,0 7-1 1,0-4-6-16,4 4 2 0,-4 0-7 31,0 0 2-31,0 0 1 0,0-4 0 16,0 1 2-1,0 3 1 1,-4-4-6-16,0 0 1 15,-3 1-6 1,3-1 1-16,0-7-2 16,0 7 0-1,-3-3 1-15,0 3 1 16,7 4 1-1,-4 0 0-15,1 0-2 16,-1 0 0-16,-4 0-4 16,4 0 0-1,4 0 2-15,0 4 1 16,12 0 5-1,21 11 1-15,22-8 1 16,19-4 0 0,12-3 4-16,36 0 1 15,26 0-4 1,38-7 2-16,24-4-10 15,13 0 0-15,-8-1 0 16,-42-2 0 0,-28 3 0-16,-56 3 0 15,-30 2 0 1,-29 2 0-16,-19 4-63 15,-11 0 1 1,0 0-72 0,-22 4-11-16,-11-4 65 0</inkml:trace>
  <inkml:trace contextRef="#ctx0" brushRef="#br0" timeOffset="86327.1221">15259 1273 114 0,'0'-4'96'16,"0"4"-6"-1,0 0-76-15,3 0 2 0,-3 11-1 32,8 12 0-32,-1 21 16 15,-3 8-2-15,-4 3-4 16,0 0 1-1,-19-10-12-15,8-2 1 0,4-12-11 32,4-13 0-32,3-11-59 15,0-7 0 1,3 0-78-16,8-7-11 15,8-19 58 1</inkml:trace>
  <inkml:trace contextRef="#ctx0" brushRef="#br0" timeOffset="86717.126">15414 1391 93 0,'0'0'78'0,"0"0"-3"15,0 4-31 1,0 0 0-16,19 3 10 15,14 0-1-15,15 1-31 16,0-5 0 0,-7-3-21-1,-15 0 1 1,-7 0-47-16,-16 0 1 0,-3-3-82 31,0-1-9-31,-10-4 40 0</inkml:trace>
  <inkml:trace contextRef="#ctx0" brushRef="#br0" timeOffset="87097.1298">15533 1269 69 0,'0'0'79'16,"-4"0"-4"0,4 0-44-16,0 8-1 0,0 7 10 31,0 22-2-31,0 3-2 15,0 8-2-15,0 7-23 16,0 1 1 0,0-12-32-16,0-11 1 15,0-14-100 1,0-9-8-16,0-10 16 15</inkml:trace>
  <inkml:trace contextRef="#ctx0" brushRef="#br0" timeOffset="87997.1424">15918 1399 37 0,'0'0'76'31,"-4"0"-3"-31,0 0-26 0,4 0 0 16,0 0-24-1,0-4 0-15,0 4-18 32,-3 0 1-32,-1 0-6 15,4 0 1-15,0 18 1 16,0 8 1-1,0 3 2-15,4 12 1 0,11-4 1 32,7 4 1-32,-11 0 1 15,0-5 1-15,-7-6 10 16,-4-4 1-1,0-4 6 1,-8-4 1-16,-10-7-15 16,3-11 1-16,-4 0-14 15,-2-22 0-15,-9-7 0 16,4-1 0-1,0 0-73 1,19-2-3-16,3 1-58 16,4 2-14-1,11-4 82-15</inkml:trace>
  <inkml:trace contextRef="#ctx0" brushRef="#br0" timeOffset="88337.1458">15914 1226 186 0,'-7'0'123'16,"-4"0"-7"-16,8 0-92 15,-1-4 1 1,4-4-25-16,0 1 0 16,0 3-91-16,0 4-4 15,0 0-30 1,4 0-9-16</inkml:trace>
  <inkml:trace contextRef="#ctx0" brushRef="#br0" timeOffset="89557.158">16107 1277 33 0,'-7'0'63'0,"3"-4"15"0,4 0-3 15,0 4-42 1,0-4 0 0,0 4-23-16,0 0-1 0,0 0-4 31,-3 0 1-31,3 4 7 0,-4 15 1 15,0 7 0 1,4 3 0 0,0 1-5-16,4-4 1 15,7-8 6 1,-4-3 1-1,0-4 2-15,1-4 1 0,3-7-12 16,7 0 0 0,-7-3-7-1,-3-9 2-15,-8 5-3 16,0 3 0-1,4 4-5-15,3 0 1 16,-3 0 0 0,4 0 0-16,6 11 6 15,-3 1 0 1,8-5 2-16,-8-3 0 15,3-4-2-15,1 0 1 16,1-4-3 0,-6-11 0-16,1-3 0 15,-3 0 0 1,-8-5 0-16,0 4 0 15,0 9 0 1,-4-5 0-16,4 4 0 16,0 7 0-16,4 1 0 15,3-1 0 1,-7 4 0-16,0 0 0 15,0 0 0 1,0 0 0-16,0-4 0 16,0-3 0-1,0 3 0-15,0 0 0 16,0 1 0-1,8-1 0-15,-8 4 0 16,4 0 0-16,-4 0 0 31,0 0 0-31,0-4 0 0,0 0 0 16,0 1 0-1,0 3 0-15,0-4 0 16,0 0 0 0,0-3 0-1,0 3 0-15,0 4 0 16,0 0 0-16,-4 0 0 15,4 19 0-15,0 7 0 16,0 7 0 0,18 0 0-1,4-7 0-15,1-12 0 16,-9-6 0-16,9-8 0 31,-5-4 0-31,1-14 0 0,-4-12 0 16,-5-6 0-1,-10-1 0-15,0 3 0 16,0 2 0-16,-14-2-54 31,10 12 2-31,0 7-81 0,4 0-10 16,0 8 52-1</inkml:trace>
  <inkml:trace contextRef="#ctx0" brushRef="#br0" timeOffset="89997.1624">16685 1144 148 0,'-4'0'120'16,"0"0"-8"-16,4 0-74 15,0 0 0 1,26 0-18-16,26 0 0 16,7 0-13-1,-3 0 1-15,-4 0-54 16,-19 0 1-1,-10-8-87-15,-20 5-9 16,-3-1 42-16</inkml:trace>
  <inkml:trace contextRef="#ctx0" brushRef="#br0" timeOffset="90587.1683">16793 1207 83 0,'0'-4'90'15,"0"-4"-4"1,0 5-44-16,0-1-1 15,0 0-5 1,0 1 0 0,0-1-12-16,0 4 1 15,0 0-13 1,0 0 1-1,0 0-10-15,0 0 1 0,0 0-3 16,0 0 0 0,0 4 1-16,0 18 0 15,0 3 0 1,0 9 1-1,-4 3-1-15,-4 7 1 0,1 1-3 32,3-9 0-32,4-6 0 0,0-1 0 15,11-3 0 1,22-7 0-1,12-8 0-15,6-4 0 0,17-3-38 32,-17-4 1-32,1 0-94 0,-19 0-9 15,1-15 32 1</inkml:trace>
  <inkml:trace contextRef="#ctx0" brushRef="#br0" timeOffset="91867.1811">16118 258 4 0,'-4'0'27'0,"4"0"9"16,-4 0 1-16,1 0 14 15,3 0-2 1,-4 0-4 0,1 0-2-16,3 0-29 15,0 0 2 1,0 0-16-16,0 0 1 15,0 0 8 1,14 0 1-16,5 0 1 16,10 0 1-16,2 0-18 15,5 0 2 1,-21 0-94-16,3 0-7 15,1 0 3 1</inkml:trace>
  <inkml:trace contextRef="#ctx0" brushRef="#br0" timeOffset="92934.1924">17411 911 80 0,'0'0'87'15,"0"0"-3"-15,3 0-35 16,24 0-1 0,13 8 4-16,16-8-1 15,-1-8-25 1,-10-10 0-16,-8-5-23 15,-12 5 2 1,-10-8-12-16,-11 4 1 16,-4-3-10-1,-15-2 1-15,-18 16-1 16,-11 11 0-16,-8 0 6 15,-8 34 0 1,5 14 6-16,14 6 1 16,12 24 12-1,21 0 1-15,8 0 15 16,33-15 0-1,23-9-9 1,18-20 2 0,4-12-18-16,-4-14 0 0,-8-8-130 15,-14 0-4 1,-11-19-13-16</inkml:trace>
  <inkml:trace contextRef="#ctx0" brushRef="#br0" timeOffset="93724.2003">17941 469 4 0,'0'-4'58'16,"0"0"2"-16,0 4-20 15,0 0-1 1,0 0-16-16,0 0 2 15,0 8 0 1,3 10 1-16,1 1-9 16,3 6 1-1,0 9-7-15,5 6 1 16,-5 8-2-16,-3-4 0 15,3 0 3 1,-3-10-1-16,-1-5 14 31,-3-10 1-31,0-12-4 0,-7-3 0 16,-11-4-19-1,-5-4 1-15,-2-11-5 16,-2-3 0 0,13 3-31-1,7-7 1-15,3 8-101 0,4-9-7 16,0-6 22-1</inkml:trace>
  <inkml:trace contextRef="#ctx0" brushRef="#br0" timeOffset="93914.2022">17926 288 192 0,'0'-4'110'16,"0"4"-6"-16,0-5-172 31,0 2 0-31,0 3-45 0,0 0-7 16</inkml:trace>
  <inkml:trace contextRef="#ctx0" brushRef="#br0" timeOffset="94624.2093">18096 417 74 0,'0'0'83'16,"0"-4"-2"-16,0 4-60 16,3 0 1-1,1 0-6 1,0 11-1-16,7 15 12 15,4 11-1 1,-4-5 0-16,0-1-2 0,4-6 5 31,0-6 0-31,-1-8-11 16,9-11 2-16,-1 0-20 15,0-11 0 1,4-8 0-16,-7-6 0 16,-8-1 0-1,-4 8 0-15,-3-5 0 16,-4 5 0-1,0 10 0-15,0 5 0 16,0 3 0 0,0 29 0-16,0 12 0 15,0 3 0-15,11-7 0 16,11-15 0-1,1 0 0-15,2-22 0 16,2-3 0 0,-6-31 0-16,-5 8 0 15,-13-10 0 1,-3 2 0-16,0-2 0 15,-11 6-18-15,0 8 2 16,3 7-114 0,8 12-5-16,0 3 4 15</inkml:trace>
  <inkml:trace contextRef="#ctx0" brushRef="#br0" timeOffset="95234.2154">18785 240 75 0,'0'-4'89'32,"0"0"-3"-32,0 1-61 0,0 3 2 15,0 0-18 1,0 0 1-1,0 14 6-15,0 19 0 16,0 19 2 0,0 3 1-1,0-7-4-15,0-3 1 16,0-5 9-16,0-14 1 15,14-7-7 1,16-5 1-16,15-3-20 16,3-3 0-1,4-1 0-15,-8-3 0 16,-11-4-46-1,-3 0 1-15,-12 0-87 16,-14 0-9 0,-4 0 42-16</inkml:trace>
  <inkml:trace contextRef="#ctx0" brushRef="#br0" timeOffset="95644.2195">18618 361 75 0,'-7'0'99'0,"7"0"-4"16,0 0-45-1,0 0 1-15,30 0-27 16,14-7 0-1,12-4-21 1,10 8 0-16,-7 3-114 16,-7 0-6-16,-11 0-6 15</inkml:trace>
  <inkml:trace contextRef="#ctx0" brushRef="#br0" timeOffset="119977.5027">1818 3420 41 0,'-11'0'44'0,"-4"0"1"31,0 0-1-31,1 0-3 0,2 0 0 15,1 0-9 1,4 0 1-16,0 0-14 16,3 0 0-16,4 0-15 31,0 0 1-31,0 0 1 0,4 0 0 31,18 0 9-31,14 0-1 0,16 0-3 16,30 0 1-1,3 0-6 1,4 0 1-16,-4 0-3 15,-7 0 0 1,-11-3-2-16,-19-1 0 0,0 2-40 31,-18 2-1-31,-8-4-81 16,-11 4-9-16,-8 0 37 15</inkml:trace>
  <inkml:trace contextRef="#ctx0" brushRef="#br0" timeOffset="120667.5096">1877 3628 23 0,'-10'0'67'0,"2"3"2"16,-7 1-23-1,-3-4-1-15,7 4-25 16,7-4 2 0,4 3-2-16,0 2 2 15,33 1 4 1,15-6 3-16,15-4-10 15,8 4 0-15,-1 0-8 16,-3 0-2 0,-4 12-3-16,-19-8 0 15,-7-4-1 1,-11 3 1-1,-8-3-3-15,-2 0 0 16,-2 0-31 0,-3 0 1-1,-3 0-96-15,-1 0-9 0,1 0 23 16</inkml:trace>
  <inkml:trace contextRef="#ctx0" brushRef="#br0" timeOffset="121717.5201">3255 2886 68 0,'0'-11'93'16,"0"-4"-4"-16,0-11-39 16,0 8-1-1,0-1-18 1,0 1 0-16,0 3-23 0,0 8 1 15,0 7-10 1,0 4 1-16,8 25 4 16,10 15 1-1,1 15 0 1,14 11 1-16,-7 9-1 15,-4-10 1-15,-3 0-1 32,0-16 0-32,-9-13 6 0,1-15 1 15,-7-13-3 1,0-12 2-16,3-22-11 15,1-33 0-15,3-27 0 32,7-9 0-32,1 6 0 15,-8 7 0 1,7 22-18-16,-3 20 1 0,4 13-113 15,3 20-5 1,0 3 5 0</inkml:trace>
  <inkml:trace contextRef="#ctx0" brushRef="#br0" timeOffset="122077.5237">3922 3122 95 0,'0'4'79'15,"-19"7"-2"1,4 11-60-1,4 19 0-15,4-5 21 16,7 1-2 0,18-12 11-16,19-13-1 0,8-12-22 15,3-14 0 1,-7-20-19-1,-23-3 1-15,-18 1-6 16,-10 2 0 0,-35 16-51-16,-7 11 2 15,-3 7-83 1,7 3-11-16,10 8 49 15</inkml:trace>
  <inkml:trace contextRef="#ctx0" brushRef="#br0" timeOffset="122548.5321">3015 3628 115 0,'-15'0'98'0,"0"3"-5"16,4 1-52 0,14 0 1-16,45-4 0 15,67 0 0 1,41-15-24-1,36-7 2-15,5 4-20 16,-27 10 0-16,-33 8-42 16,-41 0 2-16,-32 8-91 15,-53 13-10 1,-15-2 36-1</inkml:trace>
  <inkml:trace contextRef="#ctx0" brushRef="#br0" timeOffset="122978.5364">3233 3993 108 0,'0'0'80'15,"0"25"-2"-15,0 16-59 16,3 19 1-1,9 17 13 1,3 3 1-16,-8 6-11 16,-3-9 0-16,-1-6-14 15,1-20 0-15,0-18-21 16,-1-18 1-1,1-15-103 1,0-22-8-16,0-26 8 16</inkml:trace>
  <inkml:trace contextRef="#ctx0" brushRef="#br0" timeOffset="123419.5409">3055 4034 109 0,'-3'0'101'0,"3"0"-6"15,0-12-53 1,22 2 1-16,29-9-5 15,27 0 0-15,11 9-20 16,11 2 0 0,-7 8-20-16,-23 8 1 15,-22 25-2 1,-29 11 0-16,-19 0 1 15,-30 0 0 1,-22-3 0-16,-11-12 1 16,5-6-1-1,13-16 1-15,15 1 3 16,30-5 0-16,4 5 5 15,36 6 0 1,20 16-3-16,3-1 2 16,14 12-18-1,-2 0 2-15,-13 6-120 16,-6-2-4-1,-8-5-3-15</inkml:trace>
  <inkml:trace contextRef="#ctx0" brushRef="#br0" timeOffset="124365.5509">4825 3236 91 0,'0'-3'104'0,"0"-5"-7"15,0 1-64 1,0 0-2-16,-3 7-27 16,3 18 1-1,0 31 1 1,3 20 0-16,1 24 2 0,0 9-1 31,-1 3-3-31,1-6 1 0,-4-11-2 16,0-17 0-1,0-23-31 1,0-19 0-16,0-22-80 15,-4-7-8 1,-3-29 26 0</inkml:trace>
  <inkml:trace contextRef="#ctx0" brushRef="#br0" timeOffset="125005.5573">4667 3399 54 0,'-4'0'69'15,"-7"0"-2"1,-5-4-25-16,2-3-2 0,3-1-8 31,7-3 0-31,4-11-19 16,0 4 0-1,15-5 6-15,15-1 0 16,6-7 3-16,9-2 0 15,7 0-11 1,7 3 1-16,8 19-9 16,-1 4 0-1,1 7-2-15,-8 18 1 16,1 16-1-1,-16 10 0-15,-11 5 1 16,-18 1 1 0,-15 6 1-16,-19-8 0 15,-21-11-8-15,-12-11 0 16,-11-7-5-1,4-9 0-15,7-7 5 16,15-3 1 0,11 0-2-16,15 0 0 15,11 0 5 1,19 7 1-16,21 12 9 15,12 8 1-15,11 20-2 16,-11 5 1 0,-7 11-3-16,-12 3 0 15,-11-3-5 1,-8-12-1-16,-6-10-44 15,0-11 1 1,3-19-87-16,-4-11-12 31,0-8 40-31</inkml:trace>
  <inkml:trace contextRef="#ctx0" brushRef="#br0" timeOffset="125429.5619">5507 3764 115 0,'4'0'117'16,"10"4"-8"-1,13 0-56-15,9-4-1 0,5 0-27 31,3 0 0-31,-6-19-18 0,-12-3 1 16,-11 4-22 0,-15-12 2-1,-12 8-4-15,-28 3 0 16,-20 12 7-1,5 7 1-15,-1 14 7 0,15 23 0 16,12 16 19 0,25 9 1-1,4 1-2-15,45-4 0 16,18-11-15-1,18-11 2-15,4-8-4 16,-3-14 0 0,-8-4-121-16,-4-4-3 15,-14-7-21 1</inkml:trace>
  <inkml:trace contextRef="#ctx0" brushRef="#br0" timeOffset="129301.6008">3025 5750 52 0,'0'0'55'16,"0"0"-1"0,0 0-38-1,0 7 0-15,0 4 10 16,4 15-2-16,7 3-10 15,1 12 1 1,3 7-10-16,-5 7 0 16,9 15-2-1,-8-3 1-15,-3-8 12 16,-4-4 1-1,-4-18 20-15,0-15 2 16,-8-10-6 0,-18-5 1-16,4-7-22 15,-22-15 1-15,-1-7-12 16,-10-11 1-1,3-4-54-15,7-4 0 16,19 4-77 0,18-6-10-16,8-6 53 15</inkml:trace>
  <inkml:trace contextRef="#ctx0" brushRef="#br0" timeOffset="129491.6027">3036 5417 204 0,'0'-3'121'16,"0"-4"-6"-16,0-1-136 16,0 1 0-1,-7 7-96-15,3 0-8 16,4 0 21-16</inkml:trace>
  <inkml:trace contextRef="#ctx0" brushRef="#br0" timeOffset="130351.6113">3319 5705 30 0,'0'-2'74'0,"-4"-7"-1"16,4-2-17-1,0 4-1-15,-8-8-19 16,4 4-1 0,1 7-22-16,-1 0 0 15,0 1-20-15,4 3 1 16,0 7 0-1,0 15 1-15,0 19 6 16,11 7 2 0,8 7-2-16,-1 4 3 15,5-7 7 1,-1-12 1-16,0-13 8 15,4-20 0-15,-4-7-6 16,0-18 1 0,1-16-12-16,-12-6 0 15,0 6-11 1,-8 9 1-16,5 7-7 15,-5 18 0 1,1 22 6-16,11 18 0 16,11 4 15-1,11-7 0-15,4-22 14 16,0-15 1-16,-8-25-5 15,1-28 1 1,-16-2-16 0,-15-8 0-16,-3 8-43 15,-21 7 0-15,-17 7-89 31,12 5-8-31,8 13 34 0</inkml:trace>
  <inkml:trace contextRef="#ctx0" brushRef="#br0" timeOffset="131041.6182">3974 5483 44 0,'-11'0'80'32,"0"0"-1"-32,7 0-35 15,4 0 1 1,7 0-13-16,63-2-1 15,23-3-10 1,18-2 0-16,15 1-39 16,-33-3 0-1,-16 6-87-15,-35-1-8 16,-28 0 15-16</inkml:trace>
  <inkml:trace contextRef="#ctx0" brushRef="#br0" timeOffset="131621.624">4177 5558 29 0,'0'-4'45'16,"-3"1"2"0,3-5-16-16,-4 4 1 31,1 1 13-31,-1-1-1 0,4 4-11 15,0 0-1 1,0-4-17-16,-4 4 2 16,4 0-11-1,0 0 1 1,0 4 0-16,0 7 0 0,0 4 0 31,0 10 1-31,0 5-4 0,-4 14 0 16,-3 4-2-1,3 4 0 1,0 0 2-16,0 3 1 15,4-11 8 1,16-11 1 0,24-7 0-16,31-11 1 0,18-11-10 15,7-4 0 1,15 0-50-16,-7 0 0 15,-8-4-85 1,-19 4-11 0,-6 0 46-16</inkml:trace>
  <inkml:trace contextRef="#ctx0" brushRef="#br0" timeOffset="132421.632">1763 6432 14 0,'-8'0'34'15,"-7"0"-1"-15,-7 0-13 16,-4 0 1-16,-7 0 16 31,14 0 0-31,1 0-22 0,11 0 1 16,3 0-16-1,4 0 1-15,18 0 6 16,27 5 1-16,17 1 5 31,42-2 0-31,30 7-3 0,43-11 0 16,39 0 2-1,43 0 0-15,22 0 16 16,27 0 1 0,13-3-7-1,10-20-1-15,-2 1-17 0,-14-11 0 16,-30-8-3-1,-33 8 0-15,-30 7-102 16,-40 19-5 0,-31 3-17-1</inkml:trace>
  <inkml:trace contextRef="#ctx0" brushRef="#br0" timeOffset="133211.6453">2151 6790 84 0,'0'-3'71'16,"0"3"-3"-1,4 0-53-15,8 7 0 16,-9 30 15 0,-3 18-1-16,0 8-1 15,-19 15 1-15,4-1-15 16,-3-14-1-1,0-11-11-15,6-16 1 32,5-13-35-32,7-9 1 15,3-10-76 1,28-4-8-16,2-22 31 15</inkml:trace>
  <inkml:trace contextRef="#ctx0" brushRef="#br0" timeOffset="133453.6488">2363 7052 120 0,'-4'0'90'16,"0"0"-4"-1,4 0-51 1,4-4-1-16,40-10 0 15,16-1-2-15,6-4-31 32,-7 5 0-32,1-1-104 0,-16 4-5 15,-21 0-17 1</inkml:trace>
  <inkml:trace contextRef="#ctx0" brushRef="#br0" timeOffset="133673.651">2567 6750 148 0,'0'0'90'15,"0"11"-5"1,0 11-74 0,0 11 0-16,0 15 10 15,-4 15 2 1,4 7-14-16,0 7 0 0,0-3-25 31,4-3-1-31,6-12-91 16,1-19-8-16,4-29 15 15</inkml:trace>
  <inkml:trace contextRef="#ctx0" brushRef="#br0" timeOffset="134153.6558">3140 6931 78 0,'0'0'64'16,"0"0"-3"-16,0 0-44 15,4 10 1-15,11 13 15 16,3 13 0 0,5 12-7-16,-1 4-1 15,-4 7-8 1,1 8 0-16,-8-1-8 15,-11-3 0 1,0-7 2-16,0-16 0 16,-11-18 8-1,-8-7 1-15,1-15-4 16,-16 0 1-16,1-19-13 15,0-14 2 1,-4-7-21-16,7-12 2 16,-3 7-117-1,18-2-4-15,8-9-1 16</inkml:trace>
  <inkml:trace contextRef="#ctx0" brushRef="#br0" timeOffset="134303.6573">3163 6720 184 0,'0'-7'67'0,"0"-5"-3"16,0-10-170 0,-4 8-10-1,4-1 43-15</inkml:trace>
  <inkml:trace contextRef="#ctx0" brushRef="#br0" timeOffset="134893.6632">3403 6772 138 0,'0'0'92'31,"0"0"-6"-31,0 0-79 0,0 7 0 16,0 22 8-1,0 12 0 1,12 11 4-16,2 0 0 16,5-1 4-1,3-7 1-15,0-18-1 0,-3-11 1 31,10-15-15-31,-2 0 1 16,2-25-10-16,-3-12 0 16,-8 4 0-1,-6-1 0 1,-5 15-6-16,1 9 1 15,2 10 0-15,9 14 0 16,3 20 9 0,4 2 0-16,11-6 1 15,0-19 0 1,0-11-4-16,-7-18 1 15,-8-23-2 1,-14-3 0-16,-8 0 0 16,-8-1 0-1,-18 5-37-15,0 10 2 16,4 11-96-16,11 9-8 15,11 6 28 1</inkml:trace>
  <inkml:trace contextRef="#ctx0" brushRef="#br0" timeOffset="135213.6664">4136 6709 158 0,'-7'0'104'16,"7"0"-8"-16,0 0-81 15,23 0 0-15,28 4-2 32,20-4 1-32,7 0-9 0,-1 0 1 15,-10 0-74 1,-27-8 2-16,-17 0-54 15,-23 5-7 1,-4 0 82 0</inkml:trace>
  <inkml:trace contextRef="#ctx0" brushRef="#br0" timeOffset="135573.67">4367 6783 93 0,'0'0'103'31,"0"-4"-6"-31,0-3-48 0,0 0 1 32,-4 3-29-32,0 4 0 0,0 0-17 15,-3 0-2 1,-5 11 1-1,-2 11 0-15,-5 15 2 16,1 11 0 0,0 7 5-16,6 5 0 0,9-2 1 31,3-6 1-31,29-15-7 15,19-11 2-15,8-12-7 16,7-6 0 0,4-8-75-16,-8 0 0 0,-4-15-59 31,-10-3-15-31,-1-4 84 15</inkml:trace>
  <inkml:trace contextRef="#ctx0" brushRef="#br0" timeOffset="136258.6827">6085 6328 126 0,'-12'0'98'16,"5"0"-6"-1,4 0-53-15,3 0 2 16,25 4-4-1,24 0 0 1,18 4-22-16,10-5 0 16,5-3-10-16,-5 0 1 15,-10 0-6-15,-19 0 0 16,-11 0 0-1,-11 0 0 1,-7 0-33 0,-8-11 2-16,-4 3-100 15,-7 6-7 1,0-2 23-16</inkml:trace>
  <inkml:trace contextRef="#ctx0" brushRef="#br0" timeOffset="136668.6868">6215 6587 133 0,'0'0'108'0,"0"0"-8"15,18 0-62 1,26 0 0-16,27 4-6 16,14 4 1-1,7-1-19-15,-2 1 1 16,-9-5-15-1,-29 0 0-15,-15-3 0 16,-15 0 0-16,-14 0-24 31,-8 4 2-31,-11 0-108 0,-20 0-7 16,-2-4 13-1</inkml:trace>
  <inkml:trace contextRef="#ctx0" brushRef="#br0" timeOffset="137838.6985">7285 6318 101 0,'0'-4'87'16,"3"4"-5"-1,5 0-56-15,7 0-1 16,11 22 1 0,7 12 1-16,1 2-7 15,2 5 0 1,-6 15-8-16,0-1 1 15,-12-3-3-15,-7-4 0 32,-7-5 0-32,-4-13 0 0,0-11 0 31,0-12 0-31,-4-7-5 0,0-7 2 15,0-27-7 1,-3-13 0 0,0-8 0-16,4-9 0 0,3-2 0 31,14 3 0-31,20 4 0 0,18-3 0 15,14 6 0 1,1 11 0 0,0 9-6-16,-8 14 2 15,-11 15-125 1,4 7-4-1,-4 0-11-15</inkml:trace>
  <inkml:trace contextRef="#ctx0" brushRef="#br0" timeOffset="138553.7115">8525 6308 39 0,'-3'0'75'15,"-5"0"-3"-15,1 0-20 16,0 0-3 0,3 0-4-16,4 0 0 0,15 0-7 31,26 4 0-31,3-4-16 0,4 0 0 31,4-16-16-31,-15-10 2 16,-11 0-14-16,-19-3 2 15,-7 3-9 1,-29 0 1-16,-19 8-3 15,-16 10 1 1,-5 8 6-16,5 37 0 16,9 22 12-1,18 22 1-15,29 19 13 16,12 3 1-1,48-10-5-15,25-16 0 16,12-29-12 0,4-22 2-16,0-19-35 15,-20-7 1-15,-13 0-101 16,-27-18-7-1,-14-19 22-15</inkml:trace>
  <inkml:trace contextRef="#ctx0" brushRef="#br0" timeOffset="139233.7183">9296 5621 41 0,'-7'-8'76'15,"3"5"-1"-15,0-1-43 16,0-1 0 0,4 5-22-1,0 0 1-15,8 9 11 16,14 23 0-1,4 13 3 1,0-2 2-16,-4 10-8 16,-11-8 0-1,-11-2 0-15,0-9 1 0,-15-16-4 16,-10-10 1-1,-5-8-11 1,-7 0 0-16,0-19-45 16,3-14 0-1,5-12-90-15,7-17-9 0,7-5 37 31</inkml:trace>
  <inkml:trace contextRef="#ctx0" brushRef="#br0" timeOffset="139353.7195">9066 5358 169 0,'-3'-6'88'31,"3"-10"-4"-31,0 2-182 16,0-5-7-16,14 4 10 16</inkml:trace>
  <inkml:trace contextRef="#ctx0" brushRef="#br0" timeOffset="139783.7238">9766 5340 61 0,'-4'0'67'15,"-18"0"-1"1,-11 0-40-16,3 15-1 16,-7 11-6-1,8 10 0-15,10 10 3 16,19 4 0-1,4-2 17-15,44-11 2 16,19-25-5 0,26-12 1-16,-1-12-22 15,-18-25 1-15,-19-11-16 16,-36-2 0-1,-19 1 0-15,-37 8 0 16,-33 8-20 0,-8 18 2-16,-11 15-112 15,26 0-6 1,15 27 7-16</inkml:trace>
  <inkml:trace contextRef="#ctx0" brushRef="#br0" timeOffset="140103.727">9722 5093 150 0,'-4'-4'107'0,"0"1"-7"15,4 3-71 1,0 21-2-1,19 35-7-15,14 33 0 0,15 29-11 32,-3 7 0-32,-4 4-31 0,-16-7 0 15,6-18-102 1,-17-23-8-1,-3-26 20-15</inkml:trace>
  <inkml:trace contextRef="#ctx0" brushRef="#br0" timeOffset="152596.872">6715 3595 59 0,'0'0'54'0,"0"0"-3"16,0 0-44-16,0 3 1 15,7 19 20 1,8 11 1-16,3 8 2 31,8 4-1-31,-3-2-11 0,-2-5 1 16,-6-5-4-1,-3 1 2-15,-1-16-4 16,-8 0-1 0,1-7-5-1,-4-7 1-15,0-1 0 0,3-3 1 16,1 0-3-1,0-7 0-15,0-12-3 16,-4-7 0 0,0-3-1-1,0-4 0-15,0-4-3 16,0-11 0-16,-4 4-4 15,4-5 1-15,0 2-3 16,19 2 0 0,21 6 2-1,1 5 0-15,11 11 4 16,-4 8 0-1,0 5-30 1,4 6 0-16,0 4-84 0,0 0-9 31,-4 0 29-31</inkml:trace>
  <inkml:trace contextRef="#ctx0" brushRef="#br0" timeOffset="153527.8814">7555 3620 3 0,'-11'0'38'0,"-4"0"10"16,4 0 1-1,4 0-29-15,7 0 1 16,0 0 5 0,0 4 0-16,18 3 18 15,12-3 0 1,7-4-11-16,0 0 2 15,7-4-16-15,-7-14 1 32,-3-11-11-32,-12 6 0 0,-11-14-15 15,-11 4-1 1,-8 3-10-16,-25 1 1 15,-11 14 5 1,3 11-1 0,-7 4 3-16,7 33 2 15,8 16 2 1,4 17 0-16,13 12 10 0,16 10 0 15,0-10 22 1,19-4-1 0,22-23 4-16,22-21 0 15,7-16-18 1,1-10 0-1,-12-4-65-15,-15 0 0 0,-11 0-78 32,-17-18-11-32,-6-12 57 0</inkml:trace>
  <inkml:trace contextRef="#ctx0" brushRef="#br0" timeOffset="154309.8948">8073 2816 1 0,'-3'0'32'16,"-1"0"-8"-16,4 0 1 16,0 0-12-1,0 0 1-15,0 0 12 16,0 11 1-16,11 14 0 31,0 16 0-31,8 11-4 0,-5 3-2 16,5 1-3-1,-4-5 0-15,-4-10-4 16,0-9 2-1,-7-5 10 1,-4-5 1-16,-8-7-2 16,-17-8 0-16,-5-7-15 15,-3 0 0 1,0-15-6-16,2 0 1 15,2 5-27-15,7-1 1 16,7-4-98 0,8-11-8-16,7-3 16 15</inkml:trace>
  <inkml:trace contextRef="#ctx0" brushRef="#br0" timeOffset="154499.8967">7988 2524 157 0,'-7'-3'98'0,"7"-5"-6"0,0-3-131 31,0 0 0-31,0 11-59 0,0 0-5 16,0 0 43-1</inkml:trace>
  <inkml:trace contextRef="#ctx0" brushRef="#br0" timeOffset="154997.9024">8381 2462 14 0,'-11'0'35'16,"-11"7"-1"-16,-5 15-29 15,-2 11 1 1,-4 8 11-16,11 10 1 15,6 1 18 1,13 7 0-16,3-4 23 16,34-10-2-16,14-16-9 15,15-21 0 1,7-8-28-16,-7-12 0 15,-3-17-2 1,-24-8 0-16,-17-7-8 16,-19-1 2-1,-26 1-18-15,-30 4 1 16,-7 7-31-1,-7 18 1-15,14 12-75 16,20 3-4-16,17 3 6 16</inkml:trace>
  <inkml:trace contextRef="#ctx0" brushRef="#br0" timeOffset="155527.9077">8311 2236 25 0,'0'-7'64'0,"-4"0"2"16,1-1-18 0,3 0-1-1,-4 4-29-15,4 4 0 0,-4 0-19 31,4 12 1-31,0 17 13 0,0 27-1 16,4 11 9 0,14 25-1-1,4 3 1-15,1 5 0 0,-5-15-1 31,-7-7 0-31,-7-19-6 0,0-12 1 32,-4-9-6-32,4-12 0 15,-1-8-29-15,1-3 0 16,6-4-106-1,-10-11-7-15,4 0 17 16</inkml:trace>
  <inkml:trace contextRef="#ctx0" brushRef="#br0" timeOffset="156725.9222">6563 2852 95 0,'3'-3'98'0,"-3"-1"-6"16,0-3-67-16,0 0 0 16,-22-4-23-1,-11 2 1-15,-19 6-2 16,-11 3 0-1,0 0-2-15,11 0 1 16,8 8-3 0,14 3 1-16,8 0 0 15,10-4 0 1,5 4 3-16,0 4 0 15,3 7 1-15,4 4 1 16,0 11 0 0,0 11 0-16,8 17 3 15,6 14 1 1,-3 13 8-16,-3 8 0 15,-4 6 5 1,-4 2 0-16,0-13-5 16,0-2 0-16,0-5-8 15,-15 5 1 1,-4-8-3-16,5 0 0 15,-1-8-2 1,3-3 1-16,5-15-2 16,4-4 0-1,-1-10 0-15,0-9 0 16,4-10 1-1,0-7 1-15,0-5-2 16,4-2 2-16,22-6-4 16,7-2 0-1,15 0 0-15,11 0 0 16,16 7 0-1,10 4 0-15,3 4-130 16,2 6-4 0,-9-14-13-1</inkml:trace>
  <inkml:trace contextRef="#ctx0" brushRef="#br0" timeOffset="158030.9762">8914 3417 49 0,'0'0'53'15,"0"0"2"-15,0 0-26 0,11 0 0 32,20 0 13-32,5 3-1 15,9-3-14-15,-9 0-1 16,-2 0-9-1,-12-7 0-15,-7-11-10 16,-7 3 0 0,-8-3-13-16,-12 0 0 15,-14-1-10 1,-15 0 0-16,1 11 4 15,-8 8 0 1,7 8 4-16,8 18 0 16,7 15 7-1,11 11 0-15,15 7 15 16,0 3-1-16,19 5 12 15,17-12 1 1,12-10 0-16,4-5 0 16,4-15-8-1,-8-9 0-15,-4-5-24 16,-10-7 1-1,-4-4-120-15,-4 0-6 16,0-12 0 0</inkml:trace>
  <inkml:trace contextRef="#ctx0" brushRef="#br0" timeOffset="158580.9817">9577 2975 35 0,'0'-4'62'0,"0"0"3"15,0-3-46 1,0 7 2-16,0 0-20 15,12 0 1 1,6 26 7 0,8 10 1-16,7 5 9 0,-7 18 0 15,-11-10 2 1,-4-2 1-16,-7-6 10 15,-4-16 1 1,0-11 0 0,-15-6-1-16,-7-8-18 15,-7 0 1 1,-9-8-17-16,1-8 0 0,4-7-118 15,10-11-6 1,12-2-6 0</inkml:trace>
  <inkml:trace contextRef="#ctx0" brushRef="#br0" timeOffset="158720.9831">9573 2700 111 0,'0'-9'69'15,"0"-3"-3"1,-14-3-142-16,11 4-5 0,-5 8 11 31</inkml:trace>
  <inkml:trace contextRef="#ctx0" brushRef="#br0" timeOffset="159310.9944">9733 2723 20 0,'0'0'35'16,"0"4"0"-16,0 4-30 15,0 6 0-15,7 8 19 16,9 12 1 0,-2 2 7-16,8 5 1 15,-3-4 4 1,-5-4-2-16,-2-14 5 15,3-8-1 1,-5-7-15 0,5-4 0-16,4 0-14 15,-4-15 0-15,-1-7-5 16,-2-1-2-1,-1-2-14-15,-3 17 0 16,-5 5-4-16,4 3 0 31,8 14 10-31,-4 27-1 0,15-11 23 16,4-5 0-1,-1-14 9-15,5-11 1 16,-5-4-13 0,-3-21 1-1,-7-5-9-15,-15-3 1 16,-4 4-10-1,0-1-1-15,-8 4-42 0,-3 8 1 16,3 7-80 0,8 3-9-1,0 8 36-15</inkml:trace>
  <inkml:trace contextRef="#ctx0" brushRef="#br0" timeOffset="159730.9986">10381 2606 68 0,'0'0'62'15,"4"0"-2"-15,3 0-57 0,1 10 0 31,3 27 5-31,-8 7 0 16,-3 16 8 0,0 14 0-16,-3-8 7 15,-4 0 0-15,7-14 13 16,0-11-1-1,25-16-6-15,16-6-1 16,11-8-20 0,-4-4 0-16,-4-3-44 15,-10-4-1 1,-1 0-78-16,-14 0-9 15,-5-4 37-15</inkml:trace>
  <inkml:trace contextRef="#ctx0" brushRef="#br0" timeOffset="160041.0017">10259 2775 127 0,'0'0'102'16,"3"-8"-6"-16,27 2-72 15,22-9 2-15,18 7-14 32,5 5 0-32,13 3-71 0,-25 0 0 15,-7 0-53 1,-23 0-8-16,-10 0 71 15</inkml:trace>
  <inkml:trace contextRef="#ctx0" brushRef="#br0" timeOffset="162111.0224">10948 2620 22 0,'-8'-4'74'0,"-7"1"1"16,8-1-12-1,0-3-2-15,3 3-35 16,4 4-1 0,22 0-14-16,49 0 1 15,18 0 4 1,18 0 0-16,-3 0-1 15,-23 0 0-15,-21 0 1 16,-27 0 1 0,-15 0-9-16,-6 0 0 15,-9 0-12 1,-3 0 0-16,0 18-2 15,0 23 0 1,-3 25 3 0,-1 31 1-16,4 23 1 15,0 18 1-15,0 2 3 16,0-3 0-16,0-12 4 15,0-7 1 1,0-15 1 0,7-7 0-16,0-11-3 15,1-3 0-15,-1-20-4 31,-3-6 2-31,4-15-4 0,-5-13 0 16,5-1 0 0,-5-9 0-16,1-4 0 15,-1-2 0-15,1 3 0 31,0-8 0-31,-4-3 0 0,0-4 0 16,0 0 0 0,-4 0 0-16,-25 0 0 15,-34 0 0 1,-30 0 0-1,-15 0 0-15,-10 4-100 0,25 18-1 32,23-12-39-32,33-10-11 0</inkml:trace>
  <inkml:trace contextRef="#ctx0" brushRef="#br0" timeOffset="162825.0389">12192 3291 1 0,'-11'0'64'16,"0"0"2"-16,0 0 1 16,4-3-2-1,3 3-33-15,4 0-1 16,14 0-9-1,34 0 2-15,19 0 3 16,11 0-1 0,8 0-15-16,-13-4 1 15,-10 4-6 1,-7 0 0-16,-15 0-15 15,-19 0 1-15,-8 0-73 16,-6 0 1 0,-4 0-38-1,-1 0-7-15,-3 0 86 16</inkml:trace>
  <inkml:trace contextRef="#ctx0" brushRef="#br0" timeOffset="163127.0493">12166 3499 100 0,'0'0'97'16,"15"0"-6"-16,18 0-62 0,23 0 0 16,11 0-21-1,3 0 0 1,-3 0-7-16,-12 3 1 15,-10 8-7 1,-1 4 1 0,-3-5-65-16,-8 2-4 0,0-8-27 31,-3-4-4-31</inkml:trace>
  <inkml:trace contextRef="#ctx0" brushRef="#br0" timeOffset="165629.0781">13003 2735 70 0,'0'0'85'0,"0"-8"-5"15,0-3-55-15,0 4 0 16,0 3-23 0,0 4 0-16,0 0 2 15,4 22 1 1,7 8 7-16,12 6 1 15,-2 9 0 1,6 3 0-16,-2-1 0 16,2 6 1-1,-6-9 2-15,6-8 0 16,-9-2-4-16,4-8 1 31,-7-1-6-31,-4-14 1 0,-4-2 9 16,-7-3 0-1,0-6-3-15,0 0 1 16,4-6-15-1,4-21 0 1,3-25 0-16,4-10 0 16,-1-12 0-1,1 4 0-15,-7 7 0 0,-4 11 0 16,-1 19-54-1,5 11 1 1,6 11-80-16,5 3-10 16,-1 8 53-1</inkml:trace>
  <inkml:trace contextRef="#ctx0" brushRef="#br0" timeOffset="165949.0813">13518 3000 43 0,'0'7'40'0,"0"8"3"31,-4 11-21-31,4 7 0 16,8-3 48-16,22-11-4 15,10-12-7 1,5-7 0-16,3-7-31 16,-15-19 0-1,-7-9-20-15,-22 8 1 16,-4-4-13-1,-41 2 1-15,-11 10-44 16,-3 12 0 0,10 7-79-16,15 7-10 15,8 12 43-15</inkml:trace>
  <inkml:trace contextRef="#ctx0" brushRef="#br0" timeOffset="166319.085">13041 3358 120 0,'0'0'91'15,"0"0"-5"-15,7 0-61 16,41 0-1-16,22 0 14 15,45-7-2 1,26-4-13-16,3-4 0 16,-14 4-19-1,-19 7 1-15,-41 4-27 31,-10 0 1-31,-20 0-73 0,-10 7-2 16,-15 1-15 0,-15-4-4-16</inkml:trace>
  <inkml:trace contextRef="#ctx0" brushRef="#br0" timeOffset="166751.0994">13296 3569 100 0,'0'-8'82'0,"0"4"-2"31,0 4-69-31,0 0 1 0,4 15 6 32,3 15 1-32,0 15 9 0,1-2 1 15,-1 2-6 1,-7 14 0-1,0-11-10-15,0-3 0 0,-4-9-7 32,1-6 1-32,-1-16-38 0,4-3 0 15,0-11-90 1,0 0-10-1,0-25 30-15</inkml:trace>
  <inkml:trace contextRef="#ctx0" brushRef="#br0" timeOffset="167361.1055">13225 3760 16 0,'-11'0'72'16,"-7"0"1"0,-1-7-15-16,8-11-3 15,11 3-30-15,0-7 0 16,30-8-3-1,18 1 1-15,15-5-1 16,15 5-1 0,3 14-18-16,-14 8 0 15,-8 7-4 1,-18 3 0-16,-12 20 5 15,-14 17 1-15,-15-3 4 16,-22 0 0 0,-19-7-5-16,-11-8 0 15,0-4-6 1,4-10 1-16,11-8-7 15,15 0 1 1,19 0-1-16,6-12 1 16,42 12 10-1,10 0 0-15,1 0 2 16,3 22 1-16,-7 5-3 15,-4 6 0 1,-4 0-46-16,-6 3-1 16,-9-9-72-1,0-20-12-15,-2-7 47 16</inkml:trace>
  <inkml:trace contextRef="#ctx0" brushRef="#br0" timeOffset="167921.1111">14433 3298 102 0,'0'-2'90'16,"0"-3"-5"-16,0 5-74 15,0 0 1 1,0 15-7 0,4 26 1-16,3 11 15 15,-3 7 0-15,-4 3 3 16,0-6 1-16,0 7-10 15,0-19 0 1,0-14-7 0,-4-12 1-16,1-7-41 15,3-11 1 1,0-7-88-16,0-19-10 0,0-15 34 15</inkml:trace>
  <inkml:trace contextRef="#ctx0" brushRef="#br0" timeOffset="168468.1235">14226 3291 64 0,'-4'-3'80'0,"4"-3"-3"15,0-6-44 1,0-3-1-16,22-7-4 16,15 0 1-1,8 0 0-15,22 0 0 16,2 6-17-1,2 13 1-15,-1 3-13 16,-22 11 0 0,-6 19 0-16,-17 2 1 15,-14 9 5 1,-11-1 0-16,-7 2 6 15,-22-10 1 1,-13-9-5-16,1-11 0 16,-3-12-8-1,4 0 0-15,3 0-2 0,14 0 1 16,12-4-4-1,11 4 1 1,0 0 4-16,34 0 0 16,18 10 5-1,0 13 0 1,-1 13-2-16,-6 1 0 15,-5-4 1-15,-10-3 1 16,-4 3-1-16,-11-3 0 16,-8-12-42-1,-4-4 1 1,-3-6-92-16,8-4-11 15,0-4 35 1</inkml:trace>
  <inkml:trace contextRef="#ctx0" brushRef="#br0" timeOffset="170028.1391">15022 3542 36 0,'-4'-4'62'0,"-4"-3"2"15,5 0-32 1,-1 1 1-16,-3 1-26 16,7 5 2-1,0 0 3-15,0 0 0 16,22 0 20-1,4 0-1-15,11 0-11 16,-8 0 1-16,-2-7-15 16,-5-4 2-1,-11-8-23-15,-7-7 0 16,-4 5-8-1,-8 3 0 1,-17 2 10-16,-16 12 0 16,0 4 8-16,-4 22 0 31,12 15 21-31,18 15 1 0,11 0 17 15,8 3 1 1,37-3-7-16,22-12-1 16,11-10-61-1,8-4-1 1,6-19-82-16,-2-7-11 0,-9-7 44 31</inkml:trace>
  <inkml:trace contextRef="#ctx0" brushRef="#br0" timeOffset="171161.1534">15810 3329 54 0,'0'0'76'15,"0"0"-2"-15,4 0-49 16,15-8 0 0,-4 8-11-16,11 11 1 15,0 19 10-15,0 7 1 16,-4 0-5-1,-8 3 2-15,1 2-3 16,-3-10-1 0,-5-10 2-16,0 1 1 15,0-16-5 1,-3-7 1-16,-4 0-11 15,0-22 2-15,0-8-9 32,-7-10 0-32,7-5 0 0,3 9 0 15,31 6 0 1,29 4 0-16,7 11-38 15,-3 4 3 1,-1 8-97 0,-14-1-8-16,-18-11 31 15</inkml:trace>
  <inkml:trace contextRef="#ctx0" brushRef="#br0" timeOffset="171901.1608">15696 2676 39 0,'0'-8'75'15,"0"-3"-2"-15,0 0-36 16,-11-4-1-16,-19 0-23 15,-18 5 1-15,-4 2-8 16,4 4 2 0,3 4-7-1,12 0 0-15,11 12-2 16,8 13 1-1,14 17 7-15,0 16 1 16,21 22 9 0,6 28 0-16,-6 17 2 15,2 11 1-15,-5 9-3 16,5-12 0-1,-5-11 3-15,-7-4 1 16,0-22-5 0,-11-19 1-16,0-22-12 15,0-10 0 1,-4-27-4-16,4-7 1 15,8-3-2-15,25-4 0 16,15-4 0 0,8 0 0-16,11 4-83 15,-4 2 0 1,-7-6-53-16,6 0-14 15,5-33 95 1</inkml:trace>
  <inkml:trace contextRef="#ctx0" brushRef="#br0" timeOffset="172634.1702">16666 3332 74 0,'0'0'82'15,"-7"0"-3"1,-1 0-48-16,1 0-1 0,7 12 7 31,4-1 1-31,29 0 6 0,15-8 0 31,8-3-23-31,-4 0 1 16,-4-14-18-16,-23-9 1 15,-2 1-34 1,-19-4 2 0,-4-7-20-16,-27 3-1 15,-9 9 23-15,-20 13 0 16,-7 12 22-1,11 29 0-15,0 22 17 16,19 16 1 0,18-1 22-16,15 0 1 15,38-15-2 1,20-7 1-16,13-18-29 15,7-9 1 1,-8-13-137-16,-3-8-4 0,-11-15-11 31</inkml:trace>
  <inkml:trace contextRef="#ctx0" brushRef="#br0" timeOffset="173334.1772">17366 2720 83 0,'-4'-4'95'16,"1"0"-5"-1,-1 1-68-15,4-1 0 31,0 4-21-31,0 0 0 0,15 22 9 16,14 12 0 0,-2 7 5-16,-5 2 1 15,-11 2 19 1,-11-9-2-1,0-10-3-15,-18-7 1 0,-12-12-23 32,-11-7 1-32,4 0-9 0,0-7 0 15,7-12-82 1,8-11 0-1,0-21-54-15,7-12-13 16,11-22 92 0</inkml:trace>
  <inkml:trace contextRef="#ctx0" brushRef="#br0" timeOffset="173424.1781">17203 2395 152 0,'0'-11'98'0,"0"0"-8"16,4-4-180 0,3 0-6-1,5 3-7-15</inkml:trace>
  <inkml:trace contextRef="#ctx0" brushRef="#br0" timeOffset="174094.1848">17762 2550 69 0,'0'0'65'15,"-3"0"-2"1,-1 7-47-16,0 7 0 16,4 9 12-1,0 3 0-15,8 4 21 16,11-7 1-1,2-10-9-15,6-8 1 16,-5-5-27-16,-4-5 1 16,-3-5-11-1,-7-9 0-15,-1 8-16 16,-4 0 0-1,1 7-3 1,4 4 1-16,-1 4 14 16,12 14 1-16,3-3 12 31,4-4 0-31,0-11-4 0,-4 0 1 15,-7 0-11 1,-12-15 0-16,-3-3 0 16,0-8 0-16,-10 4-27 31,-2-1 1-31,5 10-104 0,7 8-8 15,0 1 18 1</inkml:trace>
  <inkml:trace contextRef="#ctx0" brushRef="#br0" timeOffset="174528.1958">18307 2387 61 0,'4'-3'80'15,"-1"-1"-2"-15,1 1-65 16,-4 3 1-16,4 0-17 31,0 14 0-31,3 23 23 0,1 4 2 16,-1-1 18-1,7 1-1-15,2-11 1 16,5-1-1-1,-2-14-20 1,4-4 1-16,2 0-44 0,-6-4 0 16,-5-3-101-1,9 0-9-15,-12-4 23 16</inkml:trace>
  <inkml:trace contextRef="#ctx0" brushRef="#br0" timeOffset="174788.1984">18233 2472 133 0,'-4'0'99'15,"4"0"-6"1,15-8-76-16,30-2 0 0,10-2-14 16,8-2 1-1,-8 7-101 1,-6-1-8-16,-9 5-3 15</inkml:trace>
  <inkml:trace contextRef="#ctx0" brushRef="#br0" timeOffset="175108.2016">18685 2380 82 0,'0'0'97'0,"14"0"-6"15,20 0-52-15,11 0 0 16,3 4-26 0,-4-4 1-16,-7 3-58 15,-15 1-1 1,-10-4-60-16,-12 0-7 15,0 0 51 1</inkml:trace>
  <inkml:trace contextRef="#ctx0" brushRef="#br0" timeOffset="175372.2046">18818 2177 116 0,'4'0'82'0,"3"4"-2"16,-3 11-71-1,4 11 1-15,-5 14 9 16,-3 11 1-16,0 5-5 16,-7-4 2-1,-8-1-8-15,4-10 2 31,-1-12-26-31,5-6 0 16,4-5-89-16,3-10-9 16,0-8 16-16</inkml:trace>
  <inkml:trace contextRef="#ctx0" brushRef="#br0" timeOffset="175742.2083">19070 2391 35 0,'-8'11'63'15,"-3"4"3"-15,1 10-11 16,10 9-3-1,0-4 16-15,6-8 0 16,28-8-25 0,3-6 1-16,7-5-36 15,-7-3 1 1,-3-7-9-16,-20-18 0 15,-6-16 0-15,-8 3 0 16,-15 2-3 0,-22 3 1-16,4 11-29 15,-8 6 0 1,15 9-61-16,12 7-2 15,6 0-15 1,8 0-5 0</inkml:trace>
  <inkml:trace contextRef="#ctx0" brushRef="#br0" timeOffset="176112.212">19137 2192 116 0,'0'0'72'16,"0"0"-3"-1,0 0-58-15,10 19 0 0,-2 3 22 32,-1 14 1-32,-3 6-10 0,-4 1 0 15,0 13-13 1,0 6 1-1,-11-2-4-15,0-9 0 0,-4-7-3 32,4-10 0-32,7-13-35 0,-3-6 0 31,7-15-86-31,-4 0-9 15,4-21 28 1</inkml:trace>
  <inkml:trace contextRef="#ctx0" brushRef="#br0" timeOffset="176502.2159">19385 2140 85 0,'0'0'63'16,"0"0"-4"0,22 0-31-16,15 4 0 15,8 25 10 1,6 4 0-16,1 12-28 15,-18 17 0-15,-27 5-4 16,-18 15 1 0,-45 2-63-16,-25 8 0 15,-23-10-50 1,-18-12-6-16,-15-29 70 31</inkml:trace>
  <inkml:trace contextRef="#ctx0" brushRef="#br0" timeOffset="176902.2199">17551 2296 50 0,'-18'0'65'0,"-4"15"-1"15,0 21-33 1,11 19-1-16,11 23-4 16,18 7 0-1,27 11-18 1,21-8 0-16,23-14-93 15,7-22-5 1,15-26-2-16</inkml:trace>
  <inkml:trace contextRef="#ctx0" brushRef="#br0" timeOffset="177926.2305">19696 2255 70 0,'-4'-4'88'0,"-3"0"-3"16,3-7-61-16,4 0 1 15,18 4-25 1,20 0 0-16,10 2 1 15,4 5 1 1,-4 0-4-16,-11 12 1 16,-8 17 2-1,-10 12 2-15,-11 18 3 16,-5 11 1 0,-3 22 2-16,0 19 1 15,8 7 3-15,6 19 0 16,-3 3 6-1,1 0 1-15,-5-13 6 16,-3-21 0 0,-4-18-2-16,0-10 0 15,0-16-16 1,0-7 2-16,0-10-10 15,0-19 0 1,0-4 0-16,0-10 0 16,-4-6 0-16,-7-2 0 15,-4-4 0 1,-14 0 0-16,-2 0 0 15,-17 0 0 1,-7-8-7-16,-8 2 2 16,4-2-121-1,18 4-5 1,22-14-11-16</inkml:trace>
  <inkml:trace contextRef="#ctx0" brushRef="#br0" timeOffset="178560.2372">20670 2886 123 0,'-4'0'108'31,"4"0"-7"-31,0 0-71 0,26 0 3 16,12 0-17-1,13 0 1 1,12 0-6-16,-15-4 1 0,-3 4-15 31,-19-4 1-31,-11 4-74 0,-4 0-2 16,-8 0-42-1,-3 0-8 1,0 0 84-16</inkml:trace>
  <inkml:trace contextRef="#ctx0" brushRef="#br0" timeOffset="178850.2401">20566 3056 116 0,'0'0'116'16,"4"0"-9"0,33 0-68-16,30 0 1 15,22 0-34 1,7 4 1-16,-4 2-49 15,-13 13-2 1,-24-8-70-16,-22 0-9 16,-11-3 42-16</inkml:trace>
  <inkml:trace contextRef="#ctx0" brushRef="#br0" timeOffset="181090.2625">17859 4155 50 0,'0'-4'87'16,"0"-3"-2"-16,3-8-33 15,-3 1 0 1,0 3-29-16,0 3 2 15,0 5-23 1,0 3 0-16,0 0-3 16,0 22 1-1,12 18 11-15,3 8-1 16,10 4 4-16,2 14 0 15,-2-6 0 1,-2-2 0-16,-5-9-3 31,-3-13 0-31,0-13-1 0,-8-9 1 16,-3-10-5-1,-1-4 2-15,8-26-8 16,8-25 0 0,3-23 0-1,4 0 0-15,-4-8-4 0,-3 20 1 16,-4 13-121-1,-1 13-3-15,-2 18-16 16</inkml:trace>
  <inkml:trace contextRef="#ctx0" brushRef="#br0" timeOffset="181476.2858">18478 4406 120 0,'0'0'92'0,"-8"0"-5"15,-7 30-68 1,8-4 2-16,7 7 9 16,7 0 0-1,23-11 0-15,22-14 1 16,0-8-13-1,-4-15 1-15,-11-18-13 16,-22-4 2-16,-15 3-12 16,-19 1 1-1,-22 18-33-15,-7 8 1 16,-7 7-93-16,14 0-10 15,7 11 29 1</inkml:trace>
  <inkml:trace contextRef="#ctx0" brushRef="#br0" timeOffset="181786.2889">17899 4819 116 0,'-10'0'106'0,"-9"0"-6"15,8 0-56 1,22 0 3-1,52-3-12-15,52-5 0 16,26-2-22 0,11-1 2-16,-15 3-28 0,-23 4 2 15,-28 4-98 1,-31 8-2-1,-18 7-21-15,-29-5-3 16</inkml:trace>
  <inkml:trace contextRef="#ctx0" brushRef="#br0" timeOffset="182366.2947">18070 5071 110 0,'-8'0'85'0,"5"-4"-5"15,-1 4-66 1,4 0 1-16,0 0 15 15,0 15 1 1,19 15 6-16,-4-1 0 16,-5 4-14-16,2 4 1 15,6-7-14 1,-6 10 0-16,-2-7-8 15,5 5 1 1,-3 2-3-16,-1-11 0 16,-1-3 0-1,-6-4 0-15,0-8 0 16,0-2 0-16,-4-5 0 15,3 1 0 1,1-5 0-16,-4-3 0 16,0 0 0-1,0 0 0-15,0 0 0 16,0 0 0-1,0 0-26-15,0 0 1 16,-4-3-105 0,-14-17-7-16,-8-12 15 15</inkml:trace>
  <inkml:trace contextRef="#ctx0" brushRef="#br0" timeOffset="182756.2986">17962 5223 100 0,'0'-12'101'16,"0"-7"-7"-16,4-3-52 31,26-7 0-31,7-5-4 0,19 1-1 15,17-4-14 1,6 12 0-16,-2 9-18 16,-17 16 1-16,-16 0-6 31,-22 23 0-31,-11 6 0 0,-11 5 0 15,-18-1 0 1,-23 0 0-16,-11 1 0 16,-11-5 0-1,0-11 0 1,15-6 0-16,15-9 0 0,18 8 0 15,15 7 0 1,37 1 0-16,18 7 0 16,20-1 0-1,-5 9 0 1,-7-8 0-16,0 3-46 15,-15 2 2 1,-3-7-88 0,-9-9-9-16,-3-15 41 0</inkml:trace>
  <inkml:trace contextRef="#ctx0" brushRef="#br0" timeOffset="183636.3074">19174 4735 11 0,'0'-7'54'16,"4"-1"3"-16,-1-3-8 15,-3 0 0 1,4 0-20-16,3 7-1 16,0 4-13-1,8 4 2-15,8 18 10 16,-1 11 0-1,4 15-2-15,-4 4-2 16,-3-1-13-16,-1 1 1 31,-3-11-5-31,-8-8 1 0,-3-11 8 16,-4-11 1-1,0-11-3-15,0 0 1 16,0-19-12 0,-8-22 0-1,-3-6-3-15,4-13 1 0,7 13 0 31,7 3 1-31,23-1 0 0,18 9 2 16,15 10-13 0,4 3 1-1,0 12-121-15,-12 8-3 16,-3-4-6-1</inkml:trace>
  <inkml:trace contextRef="#ctx0" brushRef="#br0" timeOffset="184286.3139">20299 4576 41 0,'0'-7'74'0,"-7"-1"-2"15,-11-3-35 1,-9 0 1-16,2 11-19 16,-8 4 0-1,-9 26 11-15,13 24 0 16,3 9 5-16,12 11-1 15,10-4-15 1,4-3 1-16,25-8-7 16,13-18 1-1,14-15-36 1,6-12 1-16,2-14-108 15,-12 0-9-15,4-37 20 32</inkml:trace>
  <inkml:trace contextRef="#ctx0" brushRef="#br0" timeOffset="184566.3167">20466 4834 91 0,'-3'0'81'15,"-5"19"-4"-15,4 13-36 32,4 6 0-32,12-1 9 0,32-11 0 15,12-16-22 1,11-10 0-16,-1-7-18 15,-11-22 1 1,-17-15-16 0,-28-9 0-16,-10 2-5 0,-33 3 0 31,-22 8 3-31,-9 14 0 0,-2 15-16 15,15 11 1 1,2 0-45 0,27 15 1-16,18 3-39 15,4-3-7 1,34-8 51-16</inkml:trace>
  <inkml:trace contextRef="#ctx0" brushRef="#br0" timeOffset="184806.3191">20889 4627 140 0,'0'4'105'16,"-15"8"-6"0,-4 9-72-16,8 5 0 0,11 8-6 15,0 6 1 1,22-3-9-1,8 4 0-15,-8-2-6 16,-10 3 0 0,-12 2-3-16,-23-3 0 0,-18-1-110 31,-3-6-5-31,3-9-27 15</inkml:trace>
  <inkml:trace contextRef="#ctx0" brushRef="#br0" timeOffset="185566.3267">21444 4717 121 0,'0'0'92'0,"0"0"-4"31,-11 0-70-31,4 18 1 0,-1 15 4 16,8 4 3-1,0 0 1-15,15-4 1 16,22-11-8-1,0-15 0 1,11-7-12-16,-11-19 1 0,-7-3-11 31,-15 5 0-31,-8 5-6 0,-4 12 1 16,-3 4 3-1,4 21 1 1,4 5 12-16,11-4 0 16,10-22 0-1,-3-4 2-15,4-11-11 0,-8-22 0 16,-8 3-11-1,-14-3 1 1,0 0-115-16,0-4-4 16,-11 4-7-1</inkml:trace>
  <inkml:trace contextRef="#ctx0" brushRef="#br0" timeOffset="185878.3309">22044 4351 123 0,'0'-3'80'16,"0"3"-4"-1,0 0-75-15,0 18 1 16,0 22 25-16,-7 19 1 15,-4 8 16 1,7 3 1-16,4 4-13 16,8-12 0-1,21-6-22-15,19-16 1 16,0-11-11-1,0-7 0-15,-18-10-29 16,-4-12 2 0,-15 0-103-1,-11-30-8-15,-19-21 19 16</inkml:trace>
  <inkml:trace contextRef="#ctx0" brushRef="#br0" timeOffset="186048.3326">21851 4558 133 0,'0'0'97'16,"30"0"-6"-16,15-8-76 15,25 5 0 1,4 3-33-16,11 0 0 16,-7 0-81-1,-12 3-7-15,-18 1 25 16</inkml:trace>
  <inkml:trace contextRef="#ctx0" brushRef="#br0" timeOffset="186318.3353">22533 4516 122 0,'0'0'94'16,"22"0"-4"-1,19 0-54-15,18 0 0 16,12 0-7 0,-9 0-1-16,-6 0-62 15,-19 0-2 1,-11-4-79-16,-22-20-11 15,-4-21 38 1</inkml:trace>
  <inkml:trace contextRef="#ctx0" brushRef="#br0" timeOffset="186528.3374">22726 4237 89 0,'0'11'100'16,"0"11"-5"0,11 18-43-16,-8 16 1 15,-3 10-16 1,0 12 1-16,-14-9-20 0,-9 9 0 15,1-18-13 1,-4-9 1 0,11-14-27-16,8-11 1 15,0-15-110 1,7-11-6-1,18-8 9-15</inkml:trace>
  <inkml:trace contextRef="#ctx0" brushRef="#br0" timeOffset="186848.3406">23092 4432 45 0,'-11'18'91'0,"-7"20"-3"15,-1 13-23 1,8 8-2-1,11 0-10-15,11-7-2 16,30-19-24 0,22-19 1-16,4-14-28 0,14-4 0 31,-7-24 0-31,-26-17 0 15,-26-7 0-15,-22-10 0 16,-37 9 0 0,-18 10 0-1,-12 10-47-15,4 11 2 16,15 18-87-16,22 4-9 15,22 0 41 1</inkml:trace>
  <inkml:trace contextRef="#ctx0" brushRef="#br0" timeOffset="187158.3437">23292 4063 104 0,'0'0'105'15,"0"7"-7"-15,0 23-49 16,0 14 1 0,0 26-14-16,11 19 0 15,-3 18-22 1,-8 22 1-16,0-4-14 15,-8-6 2 1,-14-23-3-16,-4-19 0 16,-7-29-9-16,10-22 2 15,-2-15-123 1,6-11-3-16,15-18-8 15</inkml:trace>
  <inkml:trace contextRef="#ctx0" brushRef="#br0" timeOffset="187598.3481">23633 3938 90 0,'-3'-8'112'16,"-1"1"-9"-1,0-11-40 1,0 6 0-16,4 6-35 0,0-2 0 31,12 8-25-31,28 10 0 0,16 39-2 16,14 29 0-1,0 29-1 1,-25 25 1-16,-26 23 2 15,-27 8 1 1,-48-8-12-16,-40-20 0 0,-19-16-122 31,-22-27-4-31,-11-25-2 16</inkml:trace>
  <inkml:trace contextRef="#ctx0" brushRef="#br0" timeOffset="187978.3519">21392 4189 20 0,'-26'0'89'16,"-10"25"-3"-16,-9 37-11 15,19 35-4 1,22 32-35-16,27 15 0 15,46 0-22 1,21-15 0-16,10-33-125 16,-7-33-6-1,-1-48-14-15</inkml:trace>
  <inkml:trace contextRef="#ctx0" brushRef="#br0" timeOffset="189138.3635">6104 6078 14 0,'-16'-6'42'0,"-6"-3"24"16,-11 2-1-1,4 3-6 1,-5 4-1-16,8 0-24 15,19 0 0 1,7 4-3-16,55 3 0 0,38-2-3 16,40-5 1-1,12 0-20 1,-8 0 2-16,-26 0-50 15,-26 0 2 1,-26 10-94-16,-18-2-9 0,-22-6 32 31</inkml:trace>
  <inkml:trace contextRef="#ctx0" brushRef="#br0">10914 6374 24 0,'0'-8'60'0,"4"-7"3"15,-4-10-13 1,0-1 0-16,0 0-4 16,0 3-1-1,0 2-23-15,-4 6 2 16,-18 3-23-16,-8 8 0 15,5 4-6 1,-5 23 2-16,4 18 2 16,7 10 1-1,12 9 3-15,7-9 1 16,15-10 6-1,22-8 0-15,11-22 4 16,11-11 0 0,-3-26-4-16,3-26 0 15,-3-10-7-15,-8-31 1 16,-11 5-8-1,-18-13 1-15,-16 6-6 16,-3 18 1 0,-26 18-1-16,-15 11 0 15,-3 22 0 1,0 11 0-16,7 15-2 15,10 15 0 1,13 30 5-16,14 21 0 16,0 15 9-16,18 12 1 15,12-5 7 1,11-4 0-1,3-16 6-15,4-14 1 16,4-21 4-16,-11-10 1 31,-4-16-9-31,0-7 1 0,-7 0-12 16,-8-7 2-1,-7-12-127-15,-15-3-4 16,0-4-2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37:34.0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403 6614 118 0,'4'-8'113'0,"-4"4"-9"0,4 1-70 31,-4-9 1-31,0 12-18 0,-8 0 1 16,-14 30-1-1,-15 14 1 1,-8 11-10-16,-10 8 1 0,3-7-7 31,4-5 1-31,3-3-18 0,16-11 0 16,10-14-65-1,8-13-3 1,11-10-36-16,0 0-10 15,19-25 75 1</inkml:trace>
  <inkml:trace contextRef="#ctx0" brushRef="#br0" timeOffset="240.0024">24122 6687 78 0,'-4'-4'94'0,"1"0"-4"16,3 4-39-16,0 0-1 15,18 12-11 1,27 21-2 0,10 15-22-16,-7-4 0 15,-11-7-30 1,0-4 1-16,-4 0-108 15,12 1-6 1,0 7 8-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37:54.3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29 6145 41 0,'-11'0'63'0,"0"0"-1"0,4 0-38 32,7 0 0-32,0 0 2 15,0 0-1-15,14 0 11 16,5 0 0-1,-4 0-10-15,-1-8 2 16,-2-3-18 0,-5-4 1-1,-3-4-12-15,-4-1 1 16,0-3-7-16,-23 4 1 15,-6 15-1-15,-8 4 0 16,0 15 0 0,7 22 1-1,8 11 5-15,15 7 0 16,7-3 7-1,14-11 0-15,16-3 3 16,11-14 0 0,-1-13-19-16,1-7-1 15,-7 0-95 1,-9-4-8-16,-9 0 10 0</inkml:trace>
  <inkml:trace contextRef="#ctx0" brushRef="#br0" timeOffset="461.0047">11796 6166 85 0,'0'0'81'0,"0"-10"-3"0,4-9-53 32,21-7 1-32,2-11-11 0,6-7 1 31,-8-11-13-31,-13 3 0 15,-12-4-2-15,0 5 0 16,-22 3-4 0,-12 19 1-16,5 11-6 15,-12 9 0 1,15 9 1-16,4 15 0 15,-1 26 7 1,12 25 1-16,4 20 11 16,7 9 1-1,0-3 3-15,3-2 1 16,9-13-6-16,-1-11-1 15,4-14-10 1,-4-12 0-16,0-14-100 16,4-11-7-1,0-15-4-15</inkml:trace>
  <inkml:trace contextRef="#ctx0" brushRef="#br0" timeOffset="701.0071">12025 6134 106 0,'0'0'84'16,"8"3"-3"0,0 12-50-16,3 11 0 15,-1 3-2 1,-2 4 3-16,-1-3-22 15,1-4 0-15,7-8-22 16,-8-10 1 0,4-8-98-16,-7-8-8 15,-4-32 9 1</inkml:trace>
  <inkml:trace contextRef="#ctx0" brushRef="#br0" timeOffset="821.0083">12066 5905 154 0,'-4'0'95'16,"4"-4"-7"-16,0 0-179 31,0 1-6-31,0-1-3 0</inkml:trace>
  <inkml:trace contextRef="#ctx0" brushRef="#br0" timeOffset="1441.0145">12233 6134 64 0,'4'7'93'15,"-4"8"-4"-15,0 7-38 16,0 3-2-1,0-2-26 1,-4-5 0-16,-4-3-9 16,8-11 1-1,0-4-6-15,0-23 0 16,8-14-12-1,7-3 0-15,3-4 2 16,8 11 0-16,0 10 8 16,4 16 0-1,-8 7 4 1,-3 18 0-16,-1 19-1 15,-3 0 0 1,0 4-2-16,-4-8 0 0,0-11-5 31,0-3 2-31,-7-12-5 16,3-7 0-16,1 0 0 15,-1-11 0 1,4-15 0-16,7-4 0 0,1-3 0 31,-4-3 0-31,-8 6 0 16,-3 0 0-16,-4 12-6 15,0 3 1 1,-4 8-4 0,-7 7 0-16,-11 0 5 15,-1 15 1-15,5 14 8 16,7 12 1-1,7 3 2-15,4-8 0 16,0-2-4 0,15-8 1-16,3-11-5 15,5-4 0 1,-1-7-12-16,0-4 1 15,15 0-119-15,-7-23-4 16,0-17-2 0</inkml:trace>
  <inkml:trace contextRef="#ctx0" brushRef="#br0" timeOffset="1671.0168">12785 5897 141 0,'-4'0'116'16,"-7"26"-8"-1,0 12-77-15,7 13-1 16,4 0-15-16,7 1 1 15,16-1-5 1,2-6 0-16,-6-5-11 16,-19-2 0-1,0 9-55-15,-40-6 0 16,-20-12-70-1,-7-6-10-15,-14-15 55 16</inkml:trace>
  <inkml:trace contextRef="#ctx0" brushRef="#br0" timeOffset="2061.0207">12152 6015 141 0,'0'0'113'0,"0"0"-9"16,0 0-77 0,0 19-2-16,3 10-20 15,8 8 0-15,8 4-114 31,3 3-5-31,8-14-9 0</inkml:trace>
  <inkml:trace contextRef="#ctx0" brushRef="#br0" timeOffset="66850.8629">13577 5912 23 0,'-11'-4'67'15,"4"1"1"1,0-1-24-1,3 0-2-15,4 4-21 16,0 0-1-16,4 11-3 31,14 15 0-31,4 7 1 0,0 8-1 16,-3-4-1-1,0-1 0-15,-9-10-2 16,-2-7 1-16,-4-4 8 31,-1-8 0-31,1-7-3 0,-4 0 0 31,0-26-16-31,4-15 2 0,-4-10-6 16,0-4 0 0,0 7 0-1,7 3 0-15,19 13 0 16,22 2 0-1,0 15-19-15,0 4 1 0,0 7-76 32,4 4-2-32,-4 0-26 15,-6 0-9-15</inkml:trace>
  <inkml:trace contextRef="#ctx0" brushRef="#br0" timeOffset="67180.8662">14155 6026 135 0,'0'0'87'16,"0"8"-4"-1,0 7-71-15,0 8 1 16,0 5 3-1,0 2 1-15,0 6-11 16,4-5-1 0,14-10-17-16,-2-6 1 15,-6-8-88 1,1-7-9-16,-3-3 10 15</inkml:trace>
  <inkml:trace contextRef="#ctx0" brushRef="#br0" timeOffset="67950.8739">14581 5721 12 0,'-4'0'46'0,"-3"0"2"15,-8 0-18 1,-3 0 1 0,-1 18-5-16,1 8 0 0,3 18-5 31,4 8 1-31,11 3 4 0,0-4 0 15,22-6 3 1,23-20 0 0,7-17 0-16,6-8-1 15,5-30-2 1,0-14 1-1,-7-7-14-15,-23-5 0 16,-18 1-12-16,-15 3 1 16,-22 7-2-16,-30 13 0 15,-14 2-3 1,-13 15 2-1,13 15-29-15,3 0 0 16,19 0-34 0,17 19-3-16,16-1-38 15,11 8-9 1,4-7 40-16</inkml:trace>
  <inkml:trace contextRef="#ctx0" brushRef="#br0" timeOffset="68220.8766">14618 5355 123 0,'0'6'99'0,"0"21"-7"15,23 25-57 1,-2 29 2-16,6 22-10 16,-6 23 0-1,2 6-24-15,-1-6 1 16,4-19-119-1,3-19-6-15,2-32-9 16</inkml:trace>
  <inkml:trace contextRef="#ctx0" brushRef="#br0" timeOffset="74510.9395">3763 8167 80 0,'-4'0'100'16,"0"0"-6"-16,1 0-46 15,3 0-1 1,0 0-18-16,29 0-1 16,12 0-11-1,18-4 1-15,8-3-12 16,0 2 1-1,-5 5-5-15,-10 0 0 16,-11 0-5 0,-11 5 1-16,-15 2-29 15,-8 1 1-15,-4 3-69 31,-3 0-4-31,0 0-1 0,0 0-2 16</inkml:trace>
  <inkml:trace contextRef="#ctx0" brushRef="#br0" timeOffset="74850.9429">3759 8422 83 0,'0'0'86'15,"0"0"-5"-15,22 0-21 16,26 0-1 0,19 0-3-1,18 0 0-15,11-4-42 0,-14-3 2 31,-16 7-24-31,-17 0 2 0,-20 0-118 16,-17 7-5 0,-12 4-11-1</inkml:trace>
  <inkml:trace contextRef="#ctx0" brushRef="#br0" timeOffset="75984.9591">5804 7887 32 0,'0'-8'84'15,"0"-7"-2"1,0 4-23-16,0 0-2 16,-4 4-27-1,-4 3 0 1,4 0-14-16,4 1-1 15,0-1-15 1,0 4 1 0,0 0-5-16,0 0 0 0,0 11 7 15,0 19 0 1,0 11 5-16,4-1 1 15,8 4 1 1,-1 1 1-16,3-9 4 16,5-6 1-1,-4-12-2-15,3-9 0 16,8-9-10-16,4-5 2 15,3-21-6 1,-3-11 0-16,-5 3 0 16,-10 5 0-1,0 8 0-15,-7 9 0 16,-1 12 0-1,0 15 0-15,4 18 0 16,12 1 0 0,6-9 0-16,8-14 0 15,1-11 0-15,-1-22 0 16,-4-15 0-1,-14-7 0 1,-12-4 0-16,-7 0 0 16,-4 0-12-16,-15 8 1 31,1 13-119-31,11 6-4 0,7 6-2 31</inkml:trace>
  <inkml:trace contextRef="#ctx0" brushRef="#br0" timeOffset="76364.9629">6615 7713 46 0,'-15'0'87'16,"-4"0"-5"0,-3 0-18-16,18 0-3 15,4 7-17-15,30-3-1 16,22-4-19-16,18 0 1 15,8 0-17 1,-8-11 0 0,-10 4-61-16,-20 3 0 15,-25 4-76 1,-15 0-10-16,-11 0 54 15</inkml:trace>
  <inkml:trace contextRef="#ctx0" brushRef="#br0" timeOffset="76764.9669">6677 7791 62 0,'0'-5'100'0,"0"1"-6"16,-4 1-32-1,4 0-1-15,0 3-35 16,0 0 0-1,0 0-17-15,0 6 0 16,-3 17 1 0,-1 7 0-16,1 14-3 15,-1 4 1-15,4 0 0 16,0-4 0-1,11-7-3-15,23-7 1 16,10-19-6 0,12-7 0-16,6-4-37 15,5 0 1 1,0 0-95-1,-15 0-9-15,-12 0 31 16</inkml:trace>
  <inkml:trace contextRef="#ctx0" brushRef="#br0" timeOffset="77694.9762">5322 8982 76 0,'0'-3'88'15,"0"-1"-3"1,0 4-44-16,0 0 0 16,3 14-6-16,5 28 3 15,3 6-8 1,-7 7 1-16,0 11-14 15,-4-6 1 1,0-13-13-16,0-10 1 16,0-15-19-1,0-7 1-15,0-11-80 16,0-4-2-16,0 0-34 15,11-11-9 1</inkml:trace>
  <inkml:trace contextRef="#ctx0" brushRef="#br0" timeOffset="77994.9792">5603 9130 118 0,'-3'0'101'0,"3"0"-7"0,0 4-41 31,33-1 1-31,22 1-14 0,12-4 0 15,0 0-35 1,-4 0 1 0,-15-7-13-16,-18-1 2 0,-12 0-124 31,-18 2-5-31,0-8-8 0</inkml:trace>
  <inkml:trace contextRef="#ctx0" brushRef="#br0" timeOffset="78204.9813">5744 8935 131 0,'0'0'115'0,"0"0"-8"31,8 18-57-31,6 16-2 16,1 10-22-16,0 15 0 15,0-4-23 1,-1 15 2-1,1-4-78-15,-3-10-2 16,-1-19-59 0,-1-22-14-16,5-15 81 15</inkml:trace>
  <inkml:trace contextRef="#ctx0" brushRef="#br0" timeOffset="79065.9972">6463 8993 29 0,'0'-4'81'0,"0"-3"-2"15,0-7-13 1,0 3-3-16,0 4-26 15,0-1 2 1,0 8-21-16,0 0 1 16,3 8-3-1,1 24 0-15,11 13-1 16,11 7 1-1,-8-1-9 1,8-6 0-16,-4-16-6 0,-3-6 1 31,3-13-2-31,0-10 0 0,1-10 0 16,2-21 0-1,-2-1 0 1,-12 2 0-16,-4 8 0 16,-7 10 0-1,0 12 0-15,4 0 0 0,0 16 0 31,7 2 0-31,14-3 0 16,6-8 0-16,2-7 0 16,-7-22 0-1,-8-4 0 1,-14-7 0-16,-4-8 0 15,-12 8 0-15,-9 3-9 16,2 9 2-16,1 9-123 16,14 9-3-1,4 3-8 1</inkml:trace>
  <inkml:trace contextRef="#ctx0" brushRef="#br0" timeOffset="79315.9997">7125 8909 156 0,'0'0'123'15,"8"0"-8"-15,32 0-77 0,20 0 1 31,7-19-23-31,6 1 0 16,-6-4-64-16,-15 3 0 16,-15 4-84-1,-22 5-9-15,-15 2 48 16</inkml:trace>
  <inkml:trace contextRef="#ctx0" brushRef="#br0" timeOffset="79616.0027">7366 8862 146 0,'0'0'112'15,"0"6"-8"1,0 12-64-16,-3 12-2 15,-5 7-11 1,-7 11 1-16,0 7-21 16,8-7 2-1,7-11-9-15,11 0 0 16,23-19 0-16,7-6 0 15,14-12 0 1,-7 0 0-16,0-4-130 16,-3-11-4-1,-1-3-13-15</inkml:trace>
  <inkml:trace contextRef="#ctx0" brushRef="#br0" timeOffset="79926.0058">7759 8584 171 0,'-4'0'137'16,"1"0"-9"-16,-1 0-94 15,4 0 0-15,22 7-31 32,15 15 1-32,15 19-4 0,-11 22 0 15,-1 18 0 1,-21 7 0-16,-19 13-36 15,-19-6 2 1,-33-6-97 0,-25-8-8-1,-20-14 27-15</inkml:trace>
  <inkml:trace contextRef="#ctx0" brushRef="#br0" timeOffset="80306.0096">6196 8862 46 0,'-11'14'92'16,"-4"19"-3"0,0 22-20-16,15 22-4 15,4 16-27 1,25 6-2-16,20-6-24 15,14-23 1 1,10-15-126-16,17-33-3 16,2-22-21-1</inkml:trace>
  <inkml:trace contextRef="#ctx0" brushRef="#br0" timeOffset="81006.0184">8252 8481 27 0,'-8'0'38'0,"1"0"12"16,3-8-1-1,-4 8 2 1,1-3-1-16,3 3-20 15,-3 0 0 1,-4 0-12-16,3 0 1 0,5 0-1 31,3 3 1-31,0 5 1 0,0-1 1 16,19-2-6-1,2-3 1 1,2 5-12-16,-1 2 1 0,-4 9-6 31,-6-4 1-31,-8 12 1 0,-4 0 0 16,0 3 2-1,0 1 0 1,0-8 3-16,0-3 1 16,17-8-2-1,14-7 1 1,5-4-6-16,-3 0 0 0,1 0-6 15,-4 0 2 1,-4-4-125-16,-12 4-4 16,-2 0-11-1</inkml:trace>
  <inkml:trace contextRef="#ctx0" brushRef="#br0" timeOffset="82926.0376">5088 8400 12 0,'-7'-12'45'16,"-1"6"2"-16,2-3-9 16,-9 6 0-1,-1 3-11 1,9 0 0-16,-4-4-8 0,8 0 0 15,-5 1-12 1,8 3-1-16,0 0-5 16,0 0 0-1,11 0 8 1,4 0-1-16,4 0 2 15,2 0 2-15,2 0-5 16,3 0 1-16,11 0-1 16,4 0 1-1,3 0 2 1,8 0 1-16,4 0-2 15,3-7 0 1,3-1 0-16,1 5 0 16,1-5 0-16,9 4 1 31,-2-3-4-31,0 3 0 0,-1 4 0 15,-7-3 0 1,4 3 0-16,-12 0 0 16,-7-4-3-1,4 4 1 1,0 0-2-16,3 0 0 0,5 0-1 31,-1 0 1-31,0 7-1 0,1 1 1 16,-2-5 0-1,2 1 0 1,-8-4 0-16,0 0 1 0,-4 0 0 31,11 0 1-31,4 0-2 0,3 0 1 16,9 0-2-1,-2 0 0 1,2 4 0-16,10 0 1 15,-3-4-2 1,3 0 0-16,0 0 0 0,7 0 0 16,8-4 0-1,0-4 0 1,8 1 0-16,7 3 0 15,7 4 0 1,19 0 0 0,7 0 0-16,7-7 0 15,-3-1-44 1,4-3 1-16,-1-1-89 0,1-1-9 15,-16-10 40 1</inkml:trace>
  <inkml:trace contextRef="#ctx0" brushRef="#br0" timeOffset="91469.1251">10307 8042 74 0,'0'0'77'0,"0"0"-1"16,0 0-60-1,0 0 1-15,0 0-5 16,0 14 0-1,4 12 6-15,10 4-1 16,5 2 3 0,-1 10-1-16,-3-6 3 15,-7 1 1-15,-4 0 1 16,-4 4 0-1,0-12-3-15,-12-7 0 16,-6-3-13 0,-4-8 2-16,-8-11-10 15,-7 0 0 1,4 0 0-16,7-11 0 15,4-8-21 1,10-3 1-16,8-3-110 16,4-16-6-16,0 0 9 15</inkml:trace>
  <inkml:trace contextRef="#ctx0" brushRef="#br0" timeOffset="91609.1265">10211 7827 177 0,'0'-3'70'15,"-4"-8"-2"-15,-3-8-171 16,3 7-9-16,4-2 36 31</inkml:trace>
  <inkml:trace contextRef="#ctx0" brushRef="#br0" timeOffset="92009.1305">10637 8004 137 0,'0'0'108'0,"0"0"-7"31,3 0-64-31,34 4-2 0,0 1-13 16,15-5 0-1,0 0-33 1,-15 0 0-16,-7 0-110 16,-15 0-5-1,-11 0 4-15</inkml:trace>
  <inkml:trace contextRef="#ctx0" brushRef="#br0" timeOffset="92299.1334">10696 7838 107 0,'0'4'96'16,"0"3"-4"-1,8 16-53 1,10 13 0-16,-3 13-3 15,-4 7-1 1,-7-2-15-16,-1-2 1 0,-3-4-15 16,0-11 1-1,0-8-50 1,0-9 1-16,0-14-87 15,0-6-11 1,0-15 42-16</inkml:trace>
  <inkml:trace contextRef="#ctx0" brushRef="#br0" timeOffset="92858.1398">10962 7960 96 0,'0'-3'94'16,"4"-1"-4"-16,-4 4-58 15,0 0 1-15,0 0-4 16,4 0 1-1,3 11 2-15,5 15 0 16,-1 3-14 0,3 1 1-16,5 10-17 15,0-2 2 1,2-9-4-16,2-7 0 15,3-14 0 1,0-8 0 0,-1-4 0-16,-2-22 0 0,-1-11 0 15,0-4 0 1,-10 5 0-16,-5 10 0 15,-4 11 0 1,1 15 0 0,0 0 0-16,7 30 0 0,4 2 0 31,3 6 0-31,9-12 0 0,2-9 0 15,5-17 0 1,-1 0 0 0,-8-25 0-16,-10-8 0 15,-7-11 0 1,-8 6 0-1,0-9-31-15,-11 6 1 0,-4 9-101 16,8 1-7 0,-1 13 22-16</inkml:trace>
  <inkml:trace contextRef="#ctx0" brushRef="#br0" timeOffset="93238.1436">11710 7757 126 0,'0'0'109'0,"0"0"-7"15,4 0-54 1,26 0-2-16,15 0-15 16,18 0 1-1,3-10-24-15,-7-5 1 16,-14 0-56-1,-12 4 1-15,-18 7-86 16,-15 4-10-16,0 0 44 16</inkml:trace>
  <inkml:trace contextRef="#ctx0" brushRef="#br0" timeOffset="93710.1575">11852 7786 115 0,'0'0'114'31,"0"-4"-9"-31,0 4-61 0,0 0 1 16,0 0-27-1,0 0 0-15,0 0-9 16,0 4 1-16,0 23 0 31,-4-2 0-31,4 5-5 0,-4 4 0 16,-3 6-4-1,-1 8 1 1,1 0-2-16,3-4 0 15,4 1 0 1,4-1 0-16,26-11 0 16,14-7 0-16,8-12 0 15,7-5 0 1,-4-9 0-16,1 0 0 15,-8 0-112-15,-7-5-3 16,-7-6-28 0</inkml:trace>
  <inkml:trace contextRef="#ctx0" brushRef="#br0" timeOffset="94270.1631">12333 7288 44 0,'-8'-6'87'0,"-7"-6"-2"16,-6 1-18-1,6 4-3 1,0 3-22-16,8 0-1 15,-1 0-23-15,5 4 1 16,3 0-6-16,0 0 1 16,0 4-6-1,14 7 1 1,16 8-9-16,10 6 0 15,9 20 0 1,10 7 0-16,11 21 0 16,-11 16 0-16,-7 18 0 15,-29 10 0 1,-23 17 0-16,-19-1 0 15,-33 11-8 1,-11-11 1-16,-15-19-123 16,-10-14-3-1,-12-22-7-15</inkml:trace>
  <inkml:trace contextRef="#ctx0" brushRef="#br0" timeOffset="95002.1706">9844 7562 144 0,'0'-4'76'0,"0"-3"-4"0,0 2-81 15,-15 5 0 1,-7 0 25-1,-12 12 0-15,5 29 6 16,-8 25-1 0,11 26 9-16,1 30 0 0,6 21-3 31,19 21 0-31,3 2-10 15,49-11 1-15,18-19-12 16,20-22 1 0,10-25-30-16,-12-26 2 15,-6-19-109 1,-23-15-6-1,-7-10 10-1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39:54.99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07 10318 65 0,'0'-10'93'0,"0"-1"-4"0,0-4-38 31,-4 3-3-31,1 5-24 15,-5 0 1-15,0-1-20 16,-2 8 1 0,-9 0-7-16,-3 15 0 0,0 15 0 31,3 9 1-31,4 14 4 15,12 14 0-15,3-5 4 16,3-4 0 0,8-12 3-1,12-13-2-15,6-7-13 16,8-8 1-16,-3-15-114 15,-9-3-8-15,-6-21 1 16</inkml:trace>
  <inkml:trace contextRef="#ctx0" brushRef="#br0" timeOffset="180.0018">2155 9979 206 0,'-4'-7'115'16,"1"-2"-7"-1,-5 3-194-15,8-5-1 16,0 4-33 0,0-1-6-16</inkml:trace>
  <inkml:trace contextRef="#ctx0" brushRef="#br0" timeOffset="670.0067">2584 10072 162 0,'0'-4'118'0,"0"-4"-7"16,0 1-100-1,0-1 1-15,0 8-21 16,-7 4 0-16,-7 29 5 15,-1 26 1 1,0 19 6 0,8 7 0-16,3 0 3 15,4 3 0 1,0-14 0-16,11-7 0 0,11-20 0 31,0-14 0-31,4-10-33 0,4-8-1 16,0-15-86-1,-5 0-10 1,-6-26 29-16</inkml:trace>
  <inkml:trace contextRef="#ctx0" brushRef="#br0" timeOffset="1070.0107">2825 10078 120 0,'0'0'81'0,"0"0"-4"15,0 0-78 1,-7 0-1 0,0 18 5-16,3 13 0 15,0 6 4-15,4 11 1 16,0 3 1-1,0 4 0-15,0 8 2 16,0-4-1 0,4-11 3-16,11 1 0 15,-4-10 5 1,8-5 0-16,3-1-2 15,7-11 1 1,4-4-7-16,5-14 0 16,-1-4-36-16,0 0 1 15,-8-10-94 1,1-13-9-16,-15-10 26 15</inkml:trace>
  <inkml:trace contextRef="#ctx0" brushRef="#br0" timeOffset="1300.013">2677 10348 142 0,'0'0'108'0,"0"0"-8"0,19 0-67 31,21-4-1-31,16 1-15 0,11-6 1 16,-4 6-63 0,-11 0-2-16,-11-5-71 15,-1 1-12-15,-18-7 49 31</inkml:trace>
  <inkml:trace contextRef="#ctx0" brushRef="#br0" timeOffset="1640.0164">3070 9913 61 0,'-7'0'75'0,"-4"0"-1"16,-5-4-31-1,2 4-1-15,7 0-19 16,7 0 2-16,0 0-18 31,40 22 0-31,8 22 1 0,16 26 2 16,2 19-5-1,-7 15 1 1,-11 17-1-16,-25-7 1 16,-23-3-1-1,-4-18 1-15,-26-20-40 16,-7-11 1-1,8-21-77-15,-1-15-8 16,4-14 35 0</inkml:trace>
  <inkml:trace contextRef="#ctx0" brushRef="#br0" timeOffset="2230.0223">3777 10238 78 0,'-3'0'72'0,"3"0"-2"16,-4 0-34-1,4 0 0-15,0 0 11 16,15 3 1 0,22 4-16-16,11-3 0 15,7-4-17 1,-6 0 0-16,-8 0-21 15,-12 0 0 1,-3 0-48 0,-11 0-2-16,-8 0-63 0,1 0-11 15,-5 0 49 1</inkml:trace>
  <inkml:trace contextRef="#ctx0" brushRef="#br0" timeOffset="2508.0258">3788 10396 110 0,'0'3'118'0,"0"5"-9"16,8-4-47-16,21 3-2 0,16-3-35 31,3-1 2-31,4-3-27 16,-4 0 0-16,-3 4 0 15,-16 1 0 1,-6 1-63-1,-5 6 1-15,-7-5-72 16,0-7-11 0,1 0 65-16</inkml:trace>
  <inkml:trace contextRef="#ctx0" brushRef="#br0" timeOffset="3527.0368">4577 10045 94 0,'-3'-3'88'15,"3"-1"-4"1,0 4-75 0,0 0 1-16,0 0-12 15,0 22 1 1,0 14 14-16,0 21 0 15,11 5 1-15,7 8 0 16,-3 8-6 0,-4-7 0-16,0-17-6 15,-3-5 0 1,-1-23-51-16,1-13-1 15,-4-13-50 1,-1 0-6-16,-3-18 55 16</inkml:trace>
  <inkml:trace contextRef="#ctx0" brushRef="#br0" timeOffset="5562.0576">4873 10068 64 0,'0'-4'83'0,"0"-3"-3"0,0-1-44 31,0 1-1-31,0 3-26 16,0 4 1-16,0 7-10 15,-3 23 1 1,-12 22 8 0,-7 14 0-16,-4 11 0 15,-4 8 0-15,1-6-4 0,3-14 1 16,7-13-27-1,8-19 2 1,4-18-81 0,7-15-5-16,0 0 18 15</inkml:trace>
  <inkml:trace contextRef="#ctx0" brushRef="#br0" timeOffset="6032.0623">5003 10443 35 0,'0'9'45'16,"0"5"2"0,-11 16-19-16,4 7-1 15,3-1 23-15,4 2-2 16,22-13-2-1,15-14 0-15,4-11-9 16,-7 0 0 0,-9-22-19-16,-13 0 1 15,-12-5-17 1,-19 2 0-16,-18 11-36 15,-7 3 0 1,-1 11-90 0,11 0-10-16,13 0 28 0</inkml:trace>
  <inkml:trace contextRef="#ctx0" brushRef="#br0" timeOffset="6452.0665">4440 10872 95 0,'-15'0'85'0,"5"0"-3"32,-5 0-51-32,15 0 1 0,15 0 8 31,44 0 2-31,30 0-11 15,22-11 1-15,22 3-21 16,-15 5 0 0,-18 3-34-16,-22 0 1 0,-11 3-104 31,-26 9-8-31,-16-9 15 15</inkml:trace>
  <inkml:trace contextRef="#ctx0" brushRef="#br0" timeOffset="6892.0709">4655 11008 69 0,'-3'8'77'15,"3"7"-4"1,-4 15-30-16,4 6-1 15,0 12 3 1,11 4 2-16,-3 3-21 16,10-6 1-16,-11-13-16 15,1-2 0 1,-1-5-11-16,1-11 1 15,-1-10-48 1,0-5 0-16,-3-3-75 16,-4 0-11-1,3-15 46-15</inkml:trace>
  <inkml:trace contextRef="#ctx0" brushRef="#br0" timeOffset="7402.076">4555 11131 64 0,'0'-4'87'0,"0"0"-3"16,0-3-39-1,15-8-1 1,11 0 0-16,18-3 0 0,12 7-15 31,11-1 0-31,-5 12-27 16,-10 0 0-16,-14 7-2 15,-17 13 0 1,-9 5-1-16,-12 1 1 0,0-4-8 31,-23-4 1-31,-17-3-6 0,7-12 1 16,-1-3 3-1,12 0 1 1,14 0 18-16,8 9 0 0,23 5 9 31,18 12 0-31,3 0-11 16,8 3 1-16,-4 1-14 15,0 3 1 1,-7 4-122-16,-1-8-5 15,2-17-6 1</inkml:trace>
  <inkml:trace contextRef="#ctx0" brushRef="#br0" timeOffset="8052.0825">5825 10341 104 0,'0'-5'88'0,"-3"5"-6"16,3 0-60 0,0 5-2-1,0 28 5-15,3 18-1 16,12 20 5-1,4 14-1-15,-8 3-9 16,0-7 1-16,-7 8-11 16,-1-23 1-16,-3-10-11 15,4-16 1 1,-4-21-81-1,0-12-3-15,8-7-44 16,-4-22-12-16,-1-19 94 31</inkml:trace>
  <inkml:trace contextRef="#ctx0" brushRef="#br0" timeOffset="8662.0886">5677 10434 45 0,'-4'-5'71'15,"-3"5"-2"-15,-4-7-19 16,8-1-1-1,-1 1-8-15,4-7-1 16,0 2-12 0,18-6 0-16,12-4-6 15,14-1 1 1,12-2-13-16,7 10 0 15,3 7-7 1,-3 8 0-16,-11 0-2 16,4 12 0-16,-8 14-1 15,-11 7 1 1,-11 4 2-16,-11 7 0 15,-15 4 0 1,0-8 1-16,-26-6-3 16,-15-9 1-1,-3-13-7-15,-4-1 2 0,-4-8-2 16,11-3 0-1,11 0 1 1,19 0 0-16,11 8 8 16,15 3 1-1,26 7 2-15,7 8 0 16,19 3-6-1,-4 5 1-15,-11 3-2 32,-15 17 0-32,-12-5 0 0,-10-8 0 15,-7-2-24 1,-1-8 1-16,-7-5-107 15,0-16-7-15,4-6 14 32</inkml:trace>
  <inkml:trace contextRef="#ctx0" brushRef="#br0" timeOffset="9142.0934">6577 10794 131 0,'0'0'108'16,"8"0"-8"-16,7 0-56 15,7 0-1 1,4-11-10 0,3 0 0-16,-2-7-24 15,-9 3 1 1,-3-3-10-16,-12-5 0 15,-3-1-3 1,-3-3 1 0,-27 5-5-16,-4 7 1 0,-6 15 1 15,3 26 1 1,7 18 10-16,4 15 1 15,15 11-1 1,11-3 2 0,30-9-8-16,15-9 0 0,3-20 0 31,7-10 0-31,-3-7-28 15,7-10 1-15,-4-2-103 16,-3 0-8 0,-4-25 19-16</inkml:trace>
  <inkml:trace contextRef="#ctx0" brushRef="#br0" timeOffset="11472.1167">8044 9972 8 0,'0'0'51'15,"0"-5"3"1,0 1-5-16,0-2-1 15,0-2-1 1,0 1 0-16,0 0-12 16,0-4 1-16,0 7-19 15,0 0-1 1,0 4-18-16,0 0 0 15,0 0 2 1,0 15 0-16,4 7 9 16,7 11 0-1,3 8 1-15,1 0 0 16,4 3 4-16,3-15 1 15,4-10-1 1,0-15 1-16,4-4-10 16,-4-8 1-1,0-10-6-15,-8-5 0 16,-7 4 0-1,-3 1 0 1,-1 18 0-16,7 0 0 16,13 18 0-1,2 5 0-15,12-12 0 0,-4-11 0 16,-3 0 0-1,-1-18 0 1,-15-16 0-16,-14 1 0 16,-4-3-6-1,-4-1 1 1,-14 0-84-16,3 3-1 0,4 5-44 31,11 7-11-31,0 4 103 0</inkml:trace>
  <inkml:trace contextRef="#ctx0" brushRef="#br0" timeOffset="11812.1201">8848 9861 94 0,'0'0'95'16,"0"0"-4"-16,0 0-49 16,37 0-1-1,3 0-10-15,16 0-2 0,3-4-20 31,-3-7 1-31,-12 3-65 16,-14 5-2-16,-11 3-62 16,-16 0-11-1,-3 0 63 1</inkml:trace>
  <inkml:trace contextRef="#ctx0" brushRef="#br0" timeOffset="12142.1234">9004 9905 68 0,'0'0'90'15,"0"0"-3"-15,0 0-35 16,0 0-2-16,-4 0-21 15,-4 0 1 1,1 8-16-16,-5 18 1 16,5 10 1-1,4 8 0-15,-1 5-2 16,4 2 1-1,4-14-8-15,25-7 1 16,8-13-37 0,7 3 1-16,8-17-102 15,-11-3-8-15,-7 0 20 31</inkml:trace>
  <inkml:trace contextRef="#ctx0" brushRef="#br0" timeOffset="13342.1354">7948 10769 117 0,'0'0'97'0,"0"0"-6"16,0 0-70-1,0 0-1 1,0 25 2-16,4 13 0 15,-4 6 0 1,0-3 1-16,0 6-11 16,0-10 0-16,0-15-19 15,0-2 1-15,0-14-83 16,0-6-1-1,0 0-30 1,0-6-7-16</inkml:trace>
  <inkml:trace contextRef="#ctx0" brushRef="#br0" timeOffset="13522.1372">8104 10941 137 0,'14'0'115'0,"12"0"-10"0,11-7-79 31,-4 1-2-31,5 1-38 0,-9-1 0 31,-3-2-93-31,-12 1-8 0,-14-16 10 31</inkml:trace>
  <inkml:trace contextRef="#ctx0" brushRef="#br0" timeOffset="13692.1389">8214 10743 74 0,'0'15'98'15,"0"3"-5"-15,4 9-39 16,3 5 0-16,1 5-26 15,-4 0-1 1,3 15-23 0,1-8 0-16,-1-4-116 15,4-10-7-15,0-8-9 16</inkml:trace>
  <inkml:trace contextRef="#ctx0" brushRef="#br0" timeOffset="14282.1448">8700 10853 43 0,'-4'0'73'0,"-7"0"-1"15,3 0-20 1,8 15-2-16,0 8-7 16,0 9 0-1,4-2-18-15,7 0 0 16,-3-1-4-1,3-10 1-15,0-12-5 16,4-7 0 0,0-4-14-16,-1-18 2 15,1-3-5-15,4-1 0 16,-8 3-11-1,-4 2 2-15,0 9-1 16,1 12 1 0,-4 12 9-1,7 17 0-15,11 1 8 16,-3-5 1-16,3-10 0 15,0-11 0 1,-3-4-8-16,-1-15 2 16,1-7-3-16,-8-4 0 15,-7-3-11 1,-4-1 2-1,0 11-121-15,-4 1-3 16,4 4-6 0</inkml:trace>
  <inkml:trace contextRef="#ctx0" brushRef="#br0" timeOffset="14522.1472">9181 10743 116 0,'0'0'95'0,"0"0"-5"16,8 0-60 0,17 4-1-1,5-4-6-15,3 0-1 0,1 0-82 31,-8 0 0-31,-7 0-55 16,-16-4-9-16,-3 0 78 16</inkml:trace>
  <inkml:trace contextRef="#ctx0" brushRef="#br0" timeOffset="14842.1504">9263 10794 30 0,'0'0'87'0,"-4"9"-2"16,1-3-16-1,-5 6-2-15,-3 6-29 16,-1 0 1-16,5 8-15 15,7 5 0 1,0 5-7-16,0-7 0 16,11-3-11-1,16-4 2-15,9-6-8 16,5-10 0-1,-1-3-26-15,-2-3 1 16,-5 0-105 0,-11 0-7-16,-7-18 15 15</inkml:trace>
  <inkml:trace contextRef="#ctx0" brushRef="#br0" timeOffset="15177.1578">9489 10496 106 0,'0'-4'104'15,"-4"0"-6"-15,4 4-70 16,0 0 1 0,4 19-19-16,25 11 2 15,1 17-1 1,3 8 1-16,-7 16-8 15,-15 13 1-15,-7 5-46 16,-15 11 0 0,-38-8-72-16,-2-7-9 15,-20-15 45 1</inkml:trace>
  <inkml:trace contextRef="#ctx0" brushRef="#br0" timeOffset="15597.162">8577 10687 46 0,'-14'0'70'31,"3"0"-1"-31,-8 5-21 0,0 27-1 15,9 27-3 1,10 11 0-16,0 11-18 16,29 1-1-16,15-8-18 31,4-12 0-31,23-21-118 0,-4-18-7 15,3-23-9 1</inkml:trace>
  <inkml:trace contextRef="#ctx0" brushRef="#br0" timeOffset="16067.1667">9163 10743 59 0,'-7'0'83'15,"-1"0"-4"1,4 0-28-16,4 0 0 0,12 0-20 31,17 0 2-31,15 0-24 16,4 0 0-16,0 0-38 15,0 0 1 1,-7 4-80-16,-11 3-10 16,-8 4 31-1</inkml:trace>
  <inkml:trace contextRef="#ctx0" brushRef="#br0" timeOffset="16737.1734">9822 10443 63 0,'0'0'95'16,"0"0"-4"-1,0 0-44-15,0 0-1 0,0 0-26 32,11-3 2-32,0 0-9 0,4-5 1 15,3 4-7 1,-3 4 1-1,0 0-7-15,-4 0 1 0,-7 12 2 32,-4 10 1-32,0 3 0 0,-4 16 2 15,-10-3 0 1,6-9 0-1,4-7 6-15,4-8 1 16,15-3-5 0,11-3 2-16,18-4-19 0,-7-1 2 15,1-3-88 1,-9 0-3-1,-6 0-37-15,-16 0-9 16</inkml:trace>
  <inkml:trace contextRef="#ctx0" brushRef="#br0" timeOffset="17517.1812">7892 10348 48 0,'0'0'80'31,"0"0"-2"-31,0 0-38 0,0 0 0 16,0 0-16-1,8 0 0-15,13 0 0 16,13 0 2-1,11 0-7 1,18-7 1-16,14-2-7 16,23 6 0-16,12-3-2 15,21 1 1-15,4-5 0 16,18-1 1-1,20-4-7 1,10-4 2-16,3-3-8 16,5 4 0-16,-7-8 0 31,-17 3 0-31,-13 5 0 0,-33 3 0 15,-31 4 0 1,-29 4 0-16,-22 3 0 16,-19 4 0-16,-15 0-34 31,1 4 1-31,-4 3-98 0,3-3-8 31,4-4 27-31</inkml:trace>
  <inkml:trace contextRef="#ctx0" brushRef="#br0" timeOffset="18997.196">8985 10156 19 0,'4'-3'26'0,"-1"-1"2"16,1 0-1-1,0 0 1-15,7 1 9 16,3 3 0-1,13-4 0-15,2-3-2 16,4-5-10 0,5 1 0-16,-13 3-16 15,-13 8 0-15,-9 0-5 16,-3 0 1-1,-19 12-2-15,-14 3 0 16,-11 0 1 0,4-4 0-16,9-4 2 15,13-7-1 1,11 0-102-16,7 0-6 15,14-3-11 1</inkml:trace>
  <inkml:trace contextRef="#ctx0" brushRef="#br0" timeOffset="21077.2168">11196 10215 57 0,'0'0'72'0,"0"0"-1"15,0 0-48-15,0 0 0 16,0 0-4-1,0 4 0-15,0 11 5 32,0 10 0-32,8 5-7 0,10 10 0 15,0 12-5 1,-3 1 1-16,-8-3 2 15,-3 10 1 1,-4-16 6 0,0-11 0-16,-4-11-5 0,-14-11 0 15,-1-11-12 1,-6 0 1-16,-13-18-6 15,5-11 0 1,-4-12 0 0,7-3 0-16,1-8-116 15,7 4-2-15,7-4-26 16</inkml:trace>
  <inkml:trace contextRef="#ctx0" brushRef="#br0" timeOffset="21207.2181">11037 10027 127 0,'3'-8'78'15,"1"1"-3"-15,4-4-158 0,-1-4-3 32,0 4 5-32</inkml:trace>
  <inkml:trace contextRef="#ctx0" brushRef="#br0" timeOffset="21567.2217">11514 10248 131 0,'0'0'114'16,"8"-7"-8"-16,22 4-72 15,7-5-1-15,7 4-24 16,4-3 2 0,-11 3-54-1,-11 1-1-15,-11-2-72 16,-12-5-10-1,-3-9 46-15</inkml:trace>
  <inkml:trace contextRef="#ctx0" brushRef="#br0" timeOffset="21767.2237">11592 10030 81 0,'0'0'88'0,"0"4"-5"16,4 19-37 0,4 10-2-16,-2 11-8 15,-2 15 1 1,0 4-21-16,-4-5 1 15,0-2-15 1,0-8 0-16,0-11-104 16,0-8-3-16,0-6-23 15</inkml:trace>
  <inkml:trace contextRef="#ctx0" brushRef="#br0" timeOffset="22507.2311">12037 10223 61 0,'0'-8'80'0,"0"0"-2"0,-15 1-39 31,3 0 0-31,6 7-19 0,-2 0 2 16,4 0-10-1,4 4 2 1,0 11 0-16,0 3 1 0,0 15-4 31,0-3 1-31,0 6 1 0,12-6 1 16,-2-8 5-1,9-14 0 1,0-8-7-16,-1 0 0 15,16-15-10 1,-1-7 1-16,-8-1-3 0,-2-2 0 31,-8 14-5-31,-5 7 1 16,-2 4 0-1,7 11 1-15,0 15 4 16,3-4 0 0,5-3 2-16,-2-12 1 15,2-7-1-15,-1-4 1 16,0-18-4-1,-3-8 0-15,-15-6 0 16,-4 2 0 0,-4-2-5-16,-11 2 2 15,0 5-98 1,4 3-3-16,0 11-35 15,11 3-8 1</inkml:trace>
  <inkml:trace contextRef="#ctx0" brushRef="#br0" timeOffset="22787.2339">12629 10016 165 0,'0'0'114'15,"15"0"-7"-15,22-7-91 31,11-8 0-31,12 0-15 0,-1-1 0 16,-15 6-106 0,-22 3-4-16,-14 7-13 15</inkml:trace>
  <inkml:trace contextRef="#ctx0" brushRef="#br0" timeOffset="23267.2387">12770 10092 62 0,'0'-2'96'0,"0"-6"-4"16,0 4-37-1,0 1-2-15,-4 0-28 16,-3 3-2 0,3 0-17-1,1 0 1-15,-1 0-3 16,4 0 1-1,0 6 5-15,-7 20 1 0,3 11 4 32,0 4 1-32,4 0-5 15,0-1 0-15,8-3-7 16,13-8 1-1,2-6-5-15,10-8 0 0,-3-8-30 32,-1-3 2-32,1-4-102 15,-4 0-8-15,-4-4 20 16</inkml:trace>
  <inkml:trace contextRef="#ctx0" brushRef="#br0" timeOffset="23707.2431">13252 9639 5 0,'-8'-7'63'16,"-3"0"2"0,-4-1 7-16,0-7-3 15,-3 8-19-15,3 4-2 16,7 3-29-1,8 0-1-15,15 18-13 16,26 19 0 0,0 15-3-16,-8 18 1 15,-7 26 0 1,-26 14 0-16,-4 5-37 15,-40 2-1 1,-19-1-79-16,-15-14-9 16,-10-5 35-16</inkml:trace>
  <inkml:trace contextRef="#ctx0" brushRef="#br0" timeOffset="24274.262">10789 9857 100 0,'0'-3'74'0,"-16"3"-2"16,-5 0-60-1,-6 21 1-15,2 32 16 16,10 28-1-16,11 22-7 31,4 23 1-31,33 6-10 16,26-14 0-16,8-3-48 15,18-23 3 1,8-29-77-16,-4-23-9 15,0-29 45 1</inkml:trace>
  <inkml:trace contextRef="#ctx0" brushRef="#br0" timeOffset="26903.2891">13718 10068 39 0,'0'4'76'15,"0"-1"-2"1,0 0-19-16,26-3-2 0,7 0-12 31,4-10 1-31,7-13-18 16,-13 1-1-1,-2-3-15-15,-18-1 0 16,-11 3-7-16,-4 2 0 15,-21 6-4 1,-9 3 0-16,-10 12-2 16,-1 0 1-1,-3 23-1-15,8 25 0 16,6 7 5-1,23 14 1-15,11 21 11 16,18 2 0 0,34-7 8-16,26-11 0 15,11-19-9-15,7-14 1 16,-7-20-40-1,-14-6 0-15,-20-12-102 16,-14-6-8 0,-12-41 21-16</inkml:trace>
  <inkml:trace contextRef="#ctx0" brushRef="#br0" timeOffset="27663.2967">14377 9525 44 0,'0'-4'73'0,"0"1"-2"16,0-1-36-1,0 0-1-15,4 4-10 16,0 0 0-16,4 11 2 15,2 12-1 1,5 6-4-16,0 12 1 16,-7 3-6-1,-5-3 1-15,-3-5 6 16,-7-6 1-1,-12-15-9-15,-6-8 2 16,-9-7-17 0,-3 0 0-16,8-18 0 15,-9-5 0-15,5-6-91 16,11 0-1-1,3-9-47-15,15-6-11 16,4-11 111 0</inkml:trace>
  <inkml:trace contextRef="#ctx0" brushRef="#br0" timeOffset="27793.298">14233 9352 247 0,'0'-12'90'16,"0"-2"-4"-16,-11-1-147 16,7 0 2-16,4 8-33 15,0-1-5 1,0 1 14-16</inkml:trace>
  <inkml:trace contextRef="#ctx0" brushRef="#br0" timeOffset="28413.3042">14526 9396 77 0,'0'0'95'15,"-4"0"-5"-15,4 0-57 32,0 0 0-32,0 0-18 0,0 0 1 15,7 11 5 1,5 15 0-16,2 4-5 15,1-2 0 1,-4-1-4 0,4-5 0-16,-4-11-2 0,0-11 0 31,0 0-4-31,4-11 0 0,0-11-3 31,0-9 0-31,-4 3-4 16,-3 5 1-16,-5 8-5 15,1 15 1 1,-4 0 1-16,3 27 0 0,8 2 7 31,8 0 0-31,14-6 3 16,1-8 1-16,-8-15-4 15,3 0 1 1,-14-23-5-1,-4-3 0-15,-7 0 0 16,-4-3 0 0,-8-4-53-16,1 11 2 0,-8 3-82 15,15 1-10 1,0 0 51-1</inkml:trace>
  <inkml:trace contextRef="#ctx0" brushRef="#br0" timeOffset="29883.3189">15044 9362 27 0,'-7'0'68'15,"-4"0"0"1,-1 0-18 0,8 0-1-16,4 4-10 15,16-4-1-15,20 0-11 16,2 0 3-16,13 0-18 15,-6-8 0 1,0 5-31 0,-12 3-1-16,-7 0-90 15,-12 0-9-15,-14 0 17 31</inkml:trace>
  <inkml:trace contextRef="#ctx0" brushRef="#br0" timeOffset="30303.3231">15093 9215 100 0,'0'0'88'0,"0"0"-5"0,0 0-61 31,0 0 0-31,0 12-4 15,10 21-1-15,5 7-5 16,-7 12 1 0,-5 10 1-1,-3-3-1-15,0-3 2 16,-3-12 1-16,-1-7 4 15,4-11 1-15,0-12-6 16,15-3 1 0,10-3-28-1,16-4 0-15,4-1-118 16,10 1-5-1,1-4 2-15</inkml:trace>
  <inkml:trace contextRef="#ctx0" brushRef="#br0" timeOffset="31155.3327">15648 9149 54 0,'-7'-4'88'16,"-12"4"-3"-16,-3-4-27 16,11 0-2-1,-1 1-28-15,12 3 1 16,16 0-20-1,17 0 0 1,11 0 2-16,4 0 1 16,11 0-6-16,-3 0 1 15,-4 11-7-15,-11 15 1 16,-16 7-1-1,-6 15 1 1,4 11 0-16,-9 7 1 16,-3 16-1-1,-11 3 1 1,0 10-2-16,-8 9 1 0,-2 3 0 31,-1 10 0-31,-4 8 0 0,-4 2 1 16,-3 2-2-1,-8-4 1 1,8-6-2-16,11-16 1 0,-8-4 0 31,16-17 1-31,-8-8 2 0,7-16 0 16,0-5 3-1,1-6 0 1,-5-6-1-16,4-9 0 0,0 3-1 31,4 1 0-31,0-9-1 0,0-5 2 16,0-8-5-1,0 1 0 1,-10-4 0-16,-16-4 0 15,-11 1 0 1,-15-1 0-16,-15-3-45 16,0 0 2-1,1-4-88 1,14-8-11-16,8-25 41 15</inkml:trace>
  <inkml:trace contextRef="#ctx0" brushRef="#br0" timeOffset="32483.3557">7592 9772 82 0,'4'-3'98'16,"4"-5"-6"-16,-1-3-53 15,-7 0 0-15,0 7-27 16,-19-7 1-1,-18 11-11 1,-4 0 1-16,-7 0-3 16,11 0 1-1,4 15-3-15,3 0 0 16,12 11 1-16,7 11 0 15,7 29 2 1,4 23 0-16,0 21 0 16,15 27 1-1,0 11 3-15,-5 3 0 16,-2 0 3-1,-4-8 1-15,-1-14 0 16,5-9 1 0,-8-7 2-16,0-13-1 15,0-3 1-15,-11-13 1 16,3-2-6-1,1-13 0-15,0-6-4 16,3-18 0 0,0-19 1-16,4-1 0 15,0-11-1 1,0-6 0-16,15-4-2 15,19-4 1 1,10 0-2-16,12-4 0 16,3-6-31-16,-1 2 1 15,2 0-101 1,-1-2-7-16,-11-5 22 15</inkml:trace>
  <inkml:trace contextRef="#ctx0" brushRef="#br0" timeOffset="65818.8065">3485 12466 32 0,'-8'0'69'16,"-2"0"0"-16,-2 0-23 15,9 0 1-15,3 0-9 16,7 0-1 0,22 0-10-16,8 0 2 0,15 0-17 31,0 4 0-31,0 0-7 15,-4 0 0-15,-7-1-19 16,-8 1 1 0,-3-4-71-1,-8 0-1-15,-3 0-21 16,-8 0-4-1</inkml:trace>
  <inkml:trace contextRef="#ctx0" brushRef="#br0" timeOffset="66129.8169">3559 12680 61 0,'0'0'109'16,"8"4"-7"-16,21 3-33 15,23 5 0 1,11-5-41-16,11-3 0 15,0-4-23 1,-4 4 0-16,-14 3-103 16,-8 7-2-1,-14-3-34-15,-9-4-6 16</inkml:trace>
  <inkml:trace contextRef="#ctx0" brushRef="#br0" timeOffset="67087.8272">5203 12234 97 0,'0'-4'95'16,"0"0"-7"0,0 1-58-16,0-1 0 15,0 4-17 1,0 0 2-16,0 0-3 15,15 19 2-15,7 6 6 16,5 20 0 0,2-4-1-16,-7-5 0 15,4 1-5 1,-7 7 0-1,-5-14-9-15,-6-4 1 16,-1-8-6-16,4-7 0 31,-7-7 0-31,-4-4 0 0,0-11 0 16,0-20 0-1,0-4 0-15,0-10 0 16,0 4 0 0,8 8 0-1,-1 4-28-15,7 3 1 0,5 7-103 31,14 1-8-31,1 10 19 0</inkml:trace>
  <inkml:trace contextRef="#ctx0" brushRef="#br0" timeOffset="67497.8313">5885 12451 100 0,'0'0'90'0,"0"0"-5"16,0 0-57-1,-8 0-1 1,1 8-3-16,3 14 1 16,4 4 3-1,0 0-1-15,4-8-1 16,18-10 1-16,4-8-16 15,0 0 2 1,0-23-13-16,-15-2 0 16,-11-1 0-1,0 4 0-15,-26 7 0 16,-7 7 0-1,-4 8-128-15,4 0-5 16,6 4-15-16</inkml:trace>
  <inkml:trace contextRef="#ctx0" brushRef="#br0" timeOffset="68034.8373">5070 12843 133 0,'-7'0'92'0,"-1"0"-5"15,8 0-58 1,18 7 1-1,45-7 15-15,53 0 0 0,32-3-23 16,7-20 0 0,8 5-20-16,-37 3 2 15,-22 4-25 1,-37 11 2-1,-23 8-111-15,-37 14-6 16,-10 7 8 0</inkml:trace>
  <inkml:trace contextRef="#ctx0" brushRef="#br0" timeOffset="68404.841">5377 13101 187 0,'0'-3'114'0,"-7"3"-7"15,0 0-91 1,7 10 1-16,0 27 6 16,0 19 1-1,0 10-13-15,4 8 1 16,-1 0-12-1,4-11 0-15,-3-12 0 16,3-10 0-16,5-16-90 16,-1-21 0-1,-4-4-48-15,0-36-12 16,1-20 107-1</inkml:trace>
  <inkml:trace contextRef="#ctx0" brushRef="#br0" timeOffset="68824.8452">5352 13164 71 0,'-8'0'90'15,"-7"0"-5"-15,4 0-39 16,8 0 0-16,-1 0-8 31,4 0 1-31,14 0-7 0,31-4 1 16,7 1-18-1,11 3 1-15,-4 0-16 16,-11 0 0-16,-11 14 0 31,-30 12 0-31,-7 10 0 0,-18 2 0 16,-23-1 0-1,-3-10 0-15,-1-9 0 16,12-9 0-1,11-4 0 1,22-1 0-16,3 3 0 0,42 0 0 31,14 5 0-31,12 6 0 0,6 0-37 16,-2 4 2-1,-1-4-96 1,4-6-8-16,-8-12 28 16</inkml:trace>
  <inkml:trace contextRef="#ctx0" brushRef="#br0" timeOffset="69811.8557">7292 12485 95 0,'0'-7'102'15,"0"-1"-7"-15,0-3-49 0,0-4 1 16,0 4-17 0,0 4 1-1,0 3-20-15,0 4 0 16,0 15-8-1,0 11 1 1,8 14 3-16,3 12 0 16,3-8-1-1,1-3 1-15,4-16-3 0,3-13 1 16,1-12-5-1,2-8 0 1,-2-17 0-16,-12-5 0 16,-1 0 0-1,2 8 0-15,-5 15 0 16,5 7 0-1,5 7 0-15,10 19 0 16,-2-7 0-16,2-4 0 16,-6-15 0-1,6 0 0-15,-9-8 0 16,-7-11 0-1,-7-6 0-15,-4-1 0 16,-4-7 0 0,-10 3 0-16,3 4-103 15,11-3-1 1,0 14-37-16,18 0-10 15</inkml:trace>
  <inkml:trace contextRef="#ctx0" brushRef="#br0" timeOffset="70021.8578">7900 12315 185 0,'0'0'127'16,"0"0"-6"-1,21 0-93 1,17 0 0-16,7-7-18 0,3-5 2 15,0 1-46 1,-4 1 1-16,-11-2-98 16,-14 8-8-1,-15 4 27 1</inkml:trace>
  <inkml:trace contextRef="#ctx0" brushRef="#br0" timeOffset="70222.8599">8070 12300 140 0,'-4'8'107'16,"4"3"-6"-1,0 11-52 1,0 7-1-16,4 5-16 15,7 2 2-15,8 5-34 16,2-5 0 0,6-2 0-16,10-8 0 15,7-8-40 1,4-3 2-16,-4 0-93 15,-10-8-9 1,-19-7 33-16</inkml:trace>
  <inkml:trace contextRef="#ctx0" brushRef="#br0" timeOffset="70722.8649">7144 13164 138 0,'-4'0'119'16,"-3"19"-8"0,-5 22-64-16,-2 21 0 15,-1 7-25 1,0 9 0-16,1 7-20 15,3-10 1 1,3-13-22-16,8-25 1 16,0-23-112-1,8-14-5-15,6-25 6 16</inkml:trace>
  <inkml:trace contextRef="#ctx0" brushRef="#br0" timeOffset="70872.8664">7340 13404 197 0,'26'0'117'16,"8"-4"-6"-1,10 4-124-15,-3 0 1 16,-12 0-100 0,-6 0-7-16,-12-7 8 15</inkml:trace>
  <inkml:trace contextRef="#ctx0" brushRef="#br0" timeOffset="71062.8683">7370 13164 150 0,'0'0'129'15,"0"25"-10"1,7 19-76-16,4 16 0 15,5 2-30 1,-2 5 1-16,5 2-25 16,-4-8 2-16,-4-14-121 15,11-13-3 1,-3-30-6-1</inkml:trace>
  <inkml:trace contextRef="#ctx0" brushRef="#br0" timeOffset="71502.8727">7881 13157 117 0,'0'0'99'0,"0"3"-5"16,0 20-47-1,0 9 1-15,4 17-8 16,3-1 0 0,1-1-29-1,13-9 0-15,-5-17-10 0,2-6 2 16,0-15-3-1,5-15 0-15,-5-14 0 16,-3-7 0 0,0 6 0-1,-4 11 0-15,-3 19 0 16,2 4 0-1,2 26 0 1,7-1 0-16,2-3 0 0,6-8 0 16,2-11 0-1,-3-7 0-15,0-21 0 16,-7-9 0-1,-12-11 0 1,-11-3 0-16,4-5-104 16,-11 2-2-1,4 10-36-15,7 7-9 0</inkml:trace>
  <inkml:trace contextRef="#ctx0" brushRef="#br0" timeOffset="71742.8751">8437 13171 158 0,'0'0'116'16,"0"0"-6"-1,0 0-75-15,29 0 1 0,16 0-13 31,3-11 0-31,11-7-39 16,-14-2 0 0,-16 11-114-16,-14-3-6 15,-15 9 9 1</inkml:trace>
  <inkml:trace contextRef="#ctx0" brushRef="#br0" timeOffset="71952.8772">8589 13122 173 0,'0'0'123'16,"-4"9"-8"-16,0 9-84 15,4 16 0 1,0 13-15-16,0 5 0 16,4 4-14-1,11-5 2-15,-1 1-4 16,12-15 0-1,0-12-8-15,4-17 2 16,3-8-121-16,1-20-4 16,-1-34-11-1</inkml:trace>
  <inkml:trace contextRef="#ctx0" brushRef="#br0" timeOffset="72142.8791">8840 12954 173 0,'0'0'110'16,"0"0"-7"-16,16 10-80 15,13 16 0-15,8 4-1 16,4 10 0-1,-8 8-22-15,-18 12 0 32,-15 17-52-32,-19 13-1 0,-36 4-71 15,-26-5-9 1,-12-14 50-16</inkml:trace>
  <inkml:trace contextRef="#ctx0" brushRef="#br0" timeOffset="72422.8819">7740 13131 181 0,'-3'18'120'0,"3"22"-8"15,0 20-89 1,7 17 0-1,30 1-8-15,15 0 0 0,15-12-138 32,3-15-3-32,4-21-18 0</inkml:trace>
  <inkml:trace contextRef="#ctx0" brushRef="#br0" timeOffset="73022.8879">9348 12813 63 0,'-8'0'91'15,"-3"0"-4"-15,-4-3-32 16,1 3-2 0,3 0-16-16,3 0-2 15,8 0-13-15,0 0 0 16,0 0-9-1,15 0 1 1,14 3-8-16,2 19 0 16,-6 16-3-1,-14 13 1-15,-11 9-4 16,0 2 0-16,-3-18 0 31,-1-8 0-31,4-17 0 0,29-15 0 16,20-4-6-1,6 0 2-15,0-15-125 16,-17 0-4-16,-24-3-11 31</inkml:trace>
  <inkml:trace contextRef="#ctx0" brushRef="#br0" timeOffset="73622.8939">6959 12784 69 0,'-30'4'95'16,"-7"3"-4"-16,-7 4-32 15,11-4-1 1,6-3-21-16,24-4 0 0,3 0-16 31,52-4 0-31,32-10-10 16,58-5 1-16,35 1-12 15,60 3 0 1,49 4 0-16,28 0 0 0,9 4 0 31,-12-5 0-31,-37 1 0 16,-55-4 0-16,-53 4 0 15,-66 7 0 1,-45 4 0 0,-40 0 0-16,-15 19-130 15,-26 0-4-15,-7-4-13 16</inkml:trace>
  <inkml:trace contextRef="#ctx0" brushRef="#br0" timeOffset="74432.902">10907 12570 135 0,'-3'-4'115'16,"-9"0"-9"-1,5 1-73-15,-5 3-1 16,9 22-11 0,3 29 0-1,3 20-3-15,-3 17 0 16,0 5-13-1,0 7 2-15,0-16-7 0,0-10 0 32,0-23-6-32,-3-20 2 15,3-25-86-15,0-6-2 16,-8-41-42-1,5-17-12-15,-8-16 107 16</inkml:trace>
  <inkml:trace contextRef="#ctx0" brushRef="#br0" timeOffset="74872.9064">10592 12677 113 0,'-3'-4'118'16,"-1"0"-8"-16,0-6-60 15,8-13-2 1,29-3-24-16,38-10 0 16,25 6-13-1,23 11 2-15,-1 16-13 16,-22 3 0-16,-18 22 0 15,-37 22 0 1,-30 8 0-16,-26 3 0 16,-37-3 0-1,-18-4 0-15,-1-23 0 16,4-10 0-1,12-11 0 1,10-4 0-16,16 0 0 16,29 0 0-16,4 0 0 15,44 0 0-15,15 19 0 16,7 14 0-1,5 15 0 1,-9 10 0-16,-14-2-49 16,-4 4 1-16,-4-16-84 31,4-18-10-31,8-23 46 0</inkml:trace>
  <inkml:trace contextRef="#ctx0" brushRef="#br0" timeOffset="75472.9124">11552 12931 130 0,'0'0'93'15,"0"0"-6"1,0 4-62-16,10 4-1 0,20-1 9 31,11-7-1-31,15-15-13 16,-16-11 0-16,-10-3-26 15,-19-1 1 1,-15 8-10-16,-29 7 0 0,-15 15 17 31,-4 0 1-31,0 30 14 16,15 21 0-16,15 16 4 15,22 0 0 1,30-8-11-16,32-4 1 15,20-18-37 1,14-12 1-16,12-14-104 16,-1-11-8-1,4-11 18-15</inkml:trace>
  <inkml:trace contextRef="#ctx0" brushRef="#br0" timeOffset="76022.9179">13033 12780 201 0,'-8'-7'106'16,"1"-1"-4"-1,-1 5-108-15,8 3 1 16,0 0 16 0,0 14 0-1,23 27 10-15,3 22 1 0,7 0-4 31,-11 10 0-31,-3-2-13 0,-11-13 2 16,-8-6-7 0,-4-7 0-1,-23-16 0-15,-9-14 0 0,-9-15 0 31,-7-8 0-31,-3-28-56 0,-5-31 1 16,12-18-78 0,19-8-11-1,18-6 57-15</inkml:trace>
  <inkml:trace contextRef="#ctx0" brushRef="#br0" timeOffset="76122.9189">12852 12559 171 0,'0'-11'135'0,"0"-4"-8"0,0-5-103 16,3 10 0-1,1 3-150-15,3 7-4 16,4-3-7-1</inkml:trace>
  <inkml:trace contextRef="#ctx0" brushRef="#br0" timeOffset="76482.9225">13489 12588 146 0,'0'0'112'16,"0"4"-7"-16,11 3-67 15,30 1-1 1,25-5-15-16,23 1 2 15,-4 0-21 1,-11-4 0-16,-11 0-118 16,-37 0-4-16,-26-11-20 15</inkml:trace>
  <inkml:trace contextRef="#ctx0" brushRef="#br0" timeOffset="76672.9244">13607 12419 150 0,'-4'0'108'0,"4"0"-7"15,0 21-61 1,15 13-1-16,4 17-9 0,2 8 1 15,6 8-26 1,2 15 2-16,12-2-40 16,-7 1 1-1,6-17-99 1,-7-20-7-16,5-22 24 15</inkml:trace>
  <inkml:trace contextRef="#ctx0" brushRef="#br0" timeOffset="77342.9311">14185 12574 173 0,'0'-4'119'31,"0"4"-6"-31,0 0-94 16,0 4 0-16,0 25-2 15,0 23 1 1,8 11-4-1,9 3 0-15,10-3-12 16,2-16 1 0,8-17-3-16,1-26 0 0,-5-4 0 15,-4-34 0 1,-6-13 0-1,-12-5 0-15,-7 10 0 16,-1 18 0 0,4 16 0-16,8 8 0 0,8 12 0 31,6 8 0-31,4 0 0 15,-3-5 0-15,-4-15 0 16,-11 0 0 0,-4-15 0-16,-11-8 0 15,0-2 0 1,-15-5 0-16,-3 0-8 15,3 1 2 1,7 0-123-16,8 6-5 16,0 9-7-1</inkml:trace>
  <inkml:trace contextRef="#ctx0" brushRef="#br0" timeOffset="77602.9337">14885 12481 163 0,'0'0'106'15,"0"0"-7"-15,18 0-70 16,34 0 0-1,22 0-1-15,19 0 1 16,3-11-46 0,-18-4 0-16,-12 4-109 15,-32 0-8 1,-27-3 14-16</inkml:trace>
  <inkml:trace contextRef="#ctx0" brushRef="#br0" timeOffset="77882.9365">15218 12440 131 0,'0'0'110'31,"-8"8"-9"-31,-2 10-57 0,-9 15-1 16,-3 16-12-1,4 17 1 1,-1 0-23-16,15 1 1 0,4-4-10 31,19-15 0-31,21-20 0 0,16-9 0 16,0-15 0-1,-8-4 0 1,-4 0-130-16,-7-4-4 16,7-15-13-1</inkml:trace>
  <inkml:trace contextRef="#ctx0" brushRef="#br0" timeOffset="78192.9396">15755 12156 167 0,'-18'-11'125'15,"-1"0"-8"1,1-3-84-16,18 6 0 16,0 8-19-1,44 16 0-15,19 31-12 16,19 27 1-1,-20 18-4-15,-36 22 0 16,-26 8-46-16,-26 11 0 16,-40-4-83-1,-42-14-11-15,-14-31 44 16</inkml:trace>
  <inkml:trace contextRef="#ctx0" brushRef="#br0" timeOffset="78682.9445">12837 12238 136 0,'-23'0'94'16,"-21"7"-6"-16,-19 30-63 15,-11 30 0-15,0 39 7 32,22 31-1-32,30 21-20 0,44 9 0 15,48-12-96 1,53-30-1-16,14-29-41 15,-8-45-8-15</inkml:trace>
  <inkml:trace contextRef="#ctx0" brushRef="#br0" timeOffset="79444.9523">12452 11994 127 0,'3'-18'120'0,"1"-8"-8"15,-4-12-66 1,0 6-1-16,-18 2-29 15,-23 1 0 1,-11 14-11-16,-4 7 1 16,5 8-4-1,10 4 1-15,15 29 0 16,18 30 0-16,8 19 0 15,11 28 1 1,16 26-4-16,2 16 0 16,4 6 0-1,-3 12 0-15,-4 0 0 16,0-8 0-1,-12-11 0-15,-2-17 0 16,-5-20 0 0,1-25 0-16,-1-20 0 15,11-24 0 1,12-23 0-16,18-15 0 15,12-7 0-15,10-3 0 16,4-12-64 0,4 1 1-16,0-9-71 15,3 8-12 1,-4-11 68-16</inkml:trace>
  <inkml:trace contextRef="#ctx0" brushRef="#br0" timeOffset="80124.9591">16474 12533 122 0,'-15'7'113'0,"4"1"-8"0,4 3-52 16,7 0-2-1,21-11-23 1,24 0 1-16,10-19-25 16,-7-7 2-1,-7 0-6-15,-26 1 0 0,-15 2 0 31,-18 9 0-31,-31 14 0 16,-9 3 0-16,-9 38 0 16,3 22 0-1,24 18 0-15,36 8 0 0,15-1 0 31,56-10 0-31,22-19 0 16,7-14 0-16,12-27-123 16,-12-18-3-1,-7-5-20 1</inkml:trace>
  <inkml:trace contextRef="#ctx0" brushRef="#br0" timeOffset="80764.9655">17189 11888 122 0,'0'0'102'16,"7"2"-7"-16,11 24-55 15,9 12 1 1,10 9-3-16,-16 12 1 15,-6-3-23-15,-15-1 2 32,0-7-18-32,-22-14 0 0,-11-20 0 15,-15-6 0 1,-1-8-22-16,-2-26 1 15,2-26-109 1,13-15-6 0,6-10 52-16,27-8-2 15,3 7 197 1,0 5-4-16,10 17-38 0,-2 12 1 15,-5 7-91 1,1 11 0 0,0 12-86-16,11-1-9 15,3 7 28 1</inkml:trace>
  <inkml:trace contextRef="#ctx0" brushRef="#br0" timeOffset="81217.9757">17492 11669 130 0,'0'0'108'16,"-3"8"-9"-1,-5 14-62-15,8 11 1 16,0 14-10 0,22 13 0-16,4 3-13 15,4-8 0 1,7-18-9-1,-11-18 1-15,0-19-7 16,-4-4 0-16,-7-22 0 16,-8-7 0-16,-3-1 0 15,-4 12 0 1,0 16 0-1,0 6 0-15,11 6 0 16,11 12 0 0,11-3 0-16,1-7 0 0,3-8 0 15,-11-4 0 1,-15-19 0-1,-11-5 0-15,-4-6-58 16,-18-2 1 0,-8-5-76-16,15-7-12 0,8-7 60 31</inkml:trace>
  <inkml:trace contextRef="#ctx0" brushRef="#br0" timeOffset="81707.9806">18289 11500 149 0,'-8'0'117'16,"1"7"-8"-1,3 23-72-15,4 14-1 16,0 18-13 0,33 5 0-16,8-4-15 15,14-5 1 1,1-9-9-16,-12-21 0 15,1-12 0 1,-19-9 0-16,-11-7-52 16,-8 0 1-1,-7-7-82-15,0-19-9 16,-30-15 50-16</inkml:trace>
  <inkml:trace contextRef="#ctx0" brushRef="#br0" timeOffset="81837.9819">18211 11714 247 0,'0'0'107'0,"0"0"-4"16,18 0-121-1,31 0 0 1,24 0 10-16,17 0 1 0,6 0-107 31,-7 0-6-31,-12-12 9 0</inkml:trace>
  <inkml:trace contextRef="#ctx0" brushRef="#br0" timeOffset="82477.9883">18707 11422 118 0,'-8'-4'128'15,"-6"0"-11"1,-1-2-59-16,15 1-1 15,4 2-41 1,25-1 1-16,23 4-17 16,4 0 0-1,-1 0 0-15,-14 12 0 16,-4 13 0-1,-22 27 0-15,-12 14 0 16,-3 19 0-16,0 15 0 16,0 18 0-1,0-7 0-15,4 3 0 16,4-7 0-1,-1-11 0-15,-3 0 0 16,0-8 0 0,-4 1 0-16,0-8 0 15,0 1 0-15,0-9 0 16,3 0 0-1,-3-9 0-15,0-2 0 16,0-10 0 0,0-11 0-16,0-5 0 15,0-2 0 1,-18-8 0-16,-15-8 0 15,-23-3 0 1,-11-3 0-16,-22-9 0 16,-7-3-130-16,-8-19-4 15,1-29-13 1</inkml:trace>
  <inkml:trace contextRef="#ctx0" brushRef="#br0" timeOffset="83097.9945">17103 11429 107 0,'0'0'96'0,"0"0"-4"0,0 0-54 16,0 0 0 0,0 0-7-1,0 0 0-15,0 0-7 16,0 0 1-1,-7 4-11-15,0-4 1 0,-1 0-85 32,5 0 1-32,3 0-65 15,18-11-14-15,23-30 77 16</inkml:trace>
  <inkml:trace contextRef="#ctx0" brushRef="#br0" timeOffset="87883.0428">2863 14692 71 0,'-15'4'84'15,"-4"-1"-5"1,-3 8-44-16,11 0 0 16,11-3 2-1,11-5 1-15,34 1-4 16,25 0 0-16,15-4-21 15,15 0 0 1,-4 0-24-16,-7 0 0 16,-7 0-70-1,-23 0-1-15,-7 4-36 16,-26-4-8-1,-19-4 82-15</inkml:trace>
  <inkml:trace contextRef="#ctx0" brushRef="#br0" timeOffset="88126.0473">2855 14991 115 0,'0'4'96'16,"30"-1"-6"-16,21 0-64 16,35-3 0-1,28 0-17 1,5 0 1-16,0-10-93 15,-12 2-3-15,-18-6-22 16</inkml:trace>
  <inkml:trace contextRef="#ctx0" brushRef="#br0" timeOffset="89176.0578">4444 14293 59 0,'0'-3'69'0,"0"-5"-3"16,0 4-40-1,-4 1-1-15,0 3-12 16,4 0 1-1,0 3-7-15,4 28-1 16,11 23 11 0,15 17 0-1,0 13 2-15,-5 5 0 0,-2 0 4 16,-5-15 1-1,-7-23 10-15,-3-21-1 16,-1-27-14 0,1-6 2-1,2-42-21-15,1-10 0 16,5-12 0-1,-1-10 0 1,10 7-29-16,1 4 2 0,4 17-103 16,-1 13-8-1,1 13 19-15</inkml:trace>
  <inkml:trace contextRef="#ctx0" brushRef="#br0" timeOffset="89626.0623">4959 14725 81 0,'-7'7'62'0,"3"12"-2"16,0 14-56 0,4 8 1-16,4-1 45 15,21-10-2 1,9-19 10-16,7-11 0 15,3-11-28 1,-7-19 0-16,-11-10-18 16,-22 6 1-16,-4 9-13 15,-37 3 0 1,-15 10-34-16,-7 12 1 15,3 0-98 1,4 15-8-16,16 4 27 16</inkml:trace>
  <inkml:trace contextRef="#ctx0" brushRef="#br0" timeOffset="90106.0671">4174 15223 123 0,'-7'4'92'16,"7"7"-5"-16,10-4-50 15,53-3 0 1,49-4 8 0,39 4 0-16,16-12-27 15,-4-14 1-15,-23 15-24 31,-36 7-1-31,-33 0-76 0,-34 22-2 16,-30 8-45 0,-11 5-11-16,-32-4 86 15</inkml:trace>
  <inkml:trace contextRef="#ctx0" brushRef="#br0" timeOffset="90546.0715">4325 15547 228 0,'0'-4'100'16,"0"4"-3"0,0 0-116-1,0 0 1-15,15 31 32 16,8 13 1-1,-5 15 6-15,-3 4 0 0,4 3-6 16,-9 8 1 0,-2-11-17-1,-1-4 1-15,-3-15-24 16,-4-14 1-1,8-19-101-15,-1-11-6 16,4-19 11 0</inkml:trace>
  <inkml:trace contextRef="#ctx0" brushRef="#br0" timeOffset="91016.0762">4288 15654 90 0,'-3'0'102'16,"-1"0"-7"-16,0 0-57 15,4-3-2 1,8-11-13-16,29 2-1 15,18-3-1 1,8 1 1-16,4 7-14 16,-11 3 0-1,-16 4-9-15,-18 4 0 16,-14 17-1-1,-8 9 1 1,-15 4 0-16,-15-9 1 0,-3-10 2 16,3-8 0-1,5-3-2-15,13-4 0 16,12 4 9-1,0 7 0 1,30 11 3-16,7 8 0 16,8 10-10-1,-1 1 2-15,-14 3-9 0,3 0 2 16,-7 0-126-1,-4-6-4 1,0-23-12-16</inkml:trace>
  <inkml:trace contextRef="#ctx0" brushRef="#br0" timeOffset="91985.0894">5929 14732 63 0,'0'0'85'0,"0"-3"-4"16,0-1-37-1,0 0 0-15,-4 0-23 16,1 4-1-1,-1 0-15-15,4 0 1 16,0 19 1-16,0 7 1 16,0 7-1-1,7 12 0-15,8-9 4 31,-3-6 0-31,2-8 8 0,1-12 0 16,4-10-4 0,-1 0 0-16,1-6-10 15,-1-12 0-15,-3 3-4 31,-8 0 0-31,-3 3-8 0,-4 9 0 16,0 3-1 0,4 0 1-16,7 15 7 15,4 3 1 1,7-3 9-1,0-4 0-15,4-11-1 16,0 0 1-16,-8-14-10 16,-3-16 0-16,-7 0 0 15,-8 1 0 1,0-1 0-1,-4 1 0 1,-7 7-76-16,3 3 0 0,8 0-59 31,8 9-13-31,18-6 84 0</inkml:trace>
  <inkml:trace contextRef="#ctx0" brushRef="#br0" timeOffset="92335.0929">6573 14636 136 0,'-3'0'96'15,"-1"0"-5"-15,1 0-67 16,3 0 2-1,25 0-1-15,24 4-1 0,14-4-19 32,-4 4 1-32,7-4-60 15,-18 0 0-15,-14 3-64 16,-23-3-8-1,-11 4 59 1</inkml:trace>
  <inkml:trace contextRef="#ctx0" brushRef="#br0" timeOffset="92655.0961">6763 14696 131 0,'0'0'104'16,"-4"0"-7"-16,0 10-68 16,-3 16 3-1,-1 8 1-15,1 6 1 16,7 1-13-1,0-4 1-15,15-7-19 16,18-12 2 0,7-8-5-16,5-6 0 15,0 0-84 1,-4 0 0-16,-20 3-53 15,-13-3-12-15,-8-4 95 16</inkml:trace>
  <inkml:trace contextRef="#ctx0" brushRef="#br0" timeOffset="93265.1022">5633 15275 129 0,'-26'8'90'0,"0"2"-7"31,0 0-80-31,26 2 1 16,41-4 21-1,70-1 0-15,52-7 25 16,48 0-1-16,26 0-23 15,26-7 1 1,0-9-27-16,-11 2 0 16,-15 4-32-1,-33 2 1-15,-30 1-100 16,-41-1-7-1,-22-3 23-15</inkml:trace>
  <inkml:trace contextRef="#ctx0" brushRef="#br0" timeOffset="93975.1093">5852 15629 222 0,'0'0'93'16,"3"0"-3"0,5 0-111-1,2 15-2-15,5 18 38 16,4 11 0-1,-1 12-5 1,-6 3 1-16,-5-1-6 16,1-2 1-1,-8-19-42-15,3-10-2 0,1-18-75 16,3-9-8-1,4-9 37 1</inkml:trace>
  <inkml:trace contextRef="#ctx0" brushRef="#br0" timeOffset="94145.111">6048 15869 123 0,'0'0'107'16,"11"0"-7"-1,11 0-72-15,15 0 2 0,11 0-31 31,1-11 1-31,-5 0-90 16,-7 0-5-16,-11-11-14 16</inkml:trace>
  <inkml:trace contextRef="#ctx0" brushRef="#br0" timeOffset="94325.1128">6240 15534 213 0,'-3'0'89'0,"3"0"-4"15,0 25-98 1,0 16 0-16,7 13 37 15,-3 17-1 1,0 3-21-16,-4 3 0 16,0 5-110-1,0-12-6-15,0-8-6 16</inkml:trace>
  <inkml:trace contextRef="#ctx0" brushRef="#br0" timeOffset="94935.1189">6615 15744 143 0,'-4'-4'101'0,"0"0"-7"0,1 4-86 31,3 0 1-31,0 29-1 0,0 16 2 15,7 10 4 1,7 8 0 0,9-7 3-16,2-8 0 15,-2-19 2 1,3-11 1-16,-8-18-11 0,-6 0 1 15,-1-21-9 1,-1-2 0 0,-6 5-5-16,4 6 0 15,3 12 3 1,4 0 1-1,7 12 7-15,11-1 1 0,5-11-4 16,-5 0 2 0,-4-19-6-16,-14-10 0 15,-8-4 0 1,-7-2 0-1,-18-1 0-15,-8-8 0 16,-3-5-111 0,6 2-2-16,12-1-30 0</inkml:trace>
  <inkml:trace contextRef="#ctx0" brushRef="#br0" timeOffset="95305.1226">7211 15744 170 0,'0'0'116'15,"0"0"-6"-15,0 0-91 16,26 0 0-16,14 0-11 16,8-4 0-1,0-3-37-15,-14 3 0 16,-1 0-90-1,-18 4-7-15,-7-4 27 16</inkml:trace>
  <inkml:trace contextRef="#ctx0" brushRef="#br0" timeOffset="95561.1257">7400 15721 22 0,'-8'4'92'0,"-7"7"-2"0,-7 15-12 15,-4 7-4 1,1 19-34 0,6 4-2-16,7 2-20 15,12 9 1 1,12-12-12-16,21-13 0 0,8-18-59 15,4-12-1 1,3-12-75 0,-4-4-11-16,-3-28 56 15</inkml:trace>
  <inkml:trace contextRef="#ctx0" brushRef="#br0" timeOffset="95851.1286">7570 15493 144 0,'0'-4'96'0,"3"4"-6"16,28 0-85-1,9 0 0-15,4 22 2 16,12 14 1-16,-8 24 2 16,-19 17-1-1,-25 13-45-15,-18 21 0 16,-42 2-69-1,-29-6-8-15,-12-11 46 16</inkml:trace>
  <inkml:trace contextRef="#ctx0" brushRef="#br0" timeOffset="96296.1389">6592 15563 85 0,'-11'0'94'15,"0"22"-5"1,-7 22-43-16,-1 34 0 15,11 2-14 1,1 9-2-16,4 0-24 16,3-8 0-1,25-11-118-15,27-18-6 16,11-26-9-1</inkml:trace>
  <inkml:trace contextRef="#ctx0" brushRef="#br0" timeOffset="96976.1457">8011 15534 38 0,'-7'0'84'16,"-1"0"-3"-1,-3 0-27-15,-1-5-2 0,5 5-22 31,7 0 1-31,0-4-6 0,26-2-1 32,7-5-7-32,8 3 1 15,0 1-12-15,-11 7 0 16,-8 0-1-1,-11 7 0-15,-11 18 6 16,3 13 0 0,-10 6-5-16,0-11 1 15,3 1-7 1,4-13 0-16,11-9 0 15,19-9 0 1,7-3-56-16,0 0 2 16,0-18-79-16,-7-11-11 15,-4-9 56 1</inkml:trace>
  <inkml:trace contextRef="#ctx0" brushRef="#br0" timeOffset="98368.1607">8948 14924 106 0,'0'-4'95'15,"0"-2"-6"-15,-11-2-77 16,7 8 0-1,4 4-11-15,0 36 1 16,4 26 13-16,7 23 0 31,4 18-4-31,-8 11 1 0,0 1-7 31,-3-9 1-31,-4-32-38 0,0-23 1 16,4-33-73 0,0-22-9-16,3-30 37 15</inkml:trace>
  <inkml:trace contextRef="#ctx0" brushRef="#br0" timeOffset="98838.1654">8885 15190 49 0,'-8'-4'85'16,"4"-4"-3"-16,4-10-27 31,0-7-1-31,34-9-20 0,22-2 3 16,14-1-19-1,8 4 1-15,0 14-14 16,-8 12 0-16,-22 7-5 31,-26 32 1-31,-18 10 0 0,-12 5 1 31,-32-2-2-31,-16-2 0 0,-10-12-2 32,-1-17 1-32,11 1 2 15,12-12 0-15,11-3-2 16,29 0 0-1,4 0 2-15,48 4 0 0,18 15 6 32,9 14 1-32,2 11-2 15,-13 15 0 1,-13 4 0-16,-21 3 0 15,-11-3-18 1,-12-18 0-16,-7-8-106 16,0-23-5-16,0-14-3 15</inkml:trace>
  <inkml:trace contextRef="#ctx0" brushRef="#br0" timeOffset="99228.1693">9718 15455 143 0,'0'4'97'16,"4"0"-7"-1,7 3-78-15,0 4 0 16,7-3 13-1,-3-1 0-15,12-7-3 16,-2 0 0 0,-10-11-14-16,-7-11 0 15,-4-4-11-15,-4-3 0 16,-27 3-7-1,-6 15 1-15,-7 11 8 16,-2 33-2 0,17 22 10-16,13 26 0 15,12 4 0 1,30 0 1-16,22-18-11 15,22-19 1 1,0-23-118-16,-4-17-6 16,5-8-5-16</inkml:trace>
  <inkml:trace contextRef="#ctx0" brushRef="#br0" timeOffset="100399.182">11048 14367 19 0,'0'0'69'16,"0"-4"0"-16,4-11-12 15,-4 4-1 1,0 1-15-16,-12-2-1 0,-14 1-13 31,-15-11 1-31,-14 11-14 16,-4 0 1-1,-11 3-9-15,3 5 1 16,7 3-6-1,5 0 0-15,18 22-3 16,11 11 1-16,15 19 1 16,11 22 0-1,0 18 5-15,19 22 0 16,10 20 4-1,-10 10 0-15,-5 10 0 16,-6 5 0 0,-8 7-3-16,0-12 0 15,-11-9-4 1,-8-19 2-16,4-23-4 15,0-22 0-15,8-15 0 16,7-21 0 0,0-13 0-16,26-9 0 15,22-8 0 1,23-4 0-16,18-4-44 15,3-3 2 1,8-4-90-16,0 0-9 16,4 0 39-1</inkml:trace>
  <inkml:trace contextRef="#ctx0" brushRef="#br1" timeOffset="112236.3145">13389 13473 1 0,'33'0'0'16,"0"0"2"-16,4 0 3 15,-7 0 1 1,7 0 5 0,0 0 0-16,0 5-5 15,4-1 1 1,-5-1-6-16,-2-3 1 0,3 4 0 15,0-4-1 1,7 0-1 0,12 0 1-16,11 0-1 15,6 0 1 1,2-4 0-16,-5-8 0 0,-3-2 7 31,-8-1 0-31,15-3 5 16,-11 3 1-16,4 1 0 15,0-1-1 1,-1 0-1-16,5-4-1 0,-8 6-4 31,-1-3 0-31,-2-6-4 16,3 3-1-16,-11 5-2 15,4-1 1 1,-1-1 6-1,-10 2 1-15,3-4 3 16,-4 3 1 0,0 0-9-16,12 1 3 15,-4-1-9-15,4-5 2 16,2-12 0-1,-9 10 1-15,6-8 2 16,-10 1 2 0,-1-5-2-16,5-6 1 15,-1-1-4 1,0 5 1-16,-4-5 0 15,-15 0 0-15,9-2 12 16,-5 1 1 0,4 2 2-16,0-1 0 15,0-3-10 1,-15 7 0-16,-3 1-2 15,-1-2-2 1,-7-2 5-16,1-1-1 16,-5 4 3-1,-7 0 1-15,0-4-5 16,-4 16 0-16,-15-12-5 15,-10 4 0 1,-1-1 0-16,1-2 1 16,-12-2 0-1,-7 5 1-15,4 0-1 16,-12 0 0-1,-3-4-1-15,-8 5 1 16,-7 5 0 0,-4 5 0-1,-15 0 1-15,5 3 1 0,3-2-1 31,-4 2 1-31,3-3-2 0,5 7 1 16,-8 0-1 0,11 4 0-1,-7-4 0-15,0 1 0 16,3 2 0-1,9 6 0-15,-2-2 0 0,-2 4 0 16,2 4 0 0,2 0 0-1,-2 0 0-15,-10 0 0 16,4 0 0-1,6 12 0 1,-6-2 0-16,18 5 0 0,7-4-1 31,-7 4 1-31,8 0 0 0,-8-1 0 16,4-2 0-1,3 6 0 1,1-3 0-16,3-1 0 0,-4 5 0 31,8 3 1-31,4-4-1 0,-1 1 0 31,1 0 0-31,3-1 0 16,0 0-1-16,-3 4 1 16,-1 1 0-1,12-2 0-15,-4 6 0 16,11-9 1-1,-3 1-1-15,-1-1 0 16,0 0 0 0,-3 1 0-16,11-4 0 15,-11 3 1 1,14-4 0-16,-3 1 1 15,-1 4 0-15,1-4 0 16,4-1-1 0,-5 1 0-16,1 4-1 15,0-9 1 1,11 13-1-16,-4-1 1 15,0 0-1 1,4 1 0-16,-4 2 0 16,4-3 0-1,0 1 0-15,-4 9 0 16,4 2 0-16,0-2 1 15,4 6 0 1,-5-9 1-16,5 1-1 16,3-4 0-1,0-1-1-15,-3 1 0 16,4 8 0-1,-5-2 0-15,5 6 0 16,-1-1 0 0,0 7 0-16,-3 4 0 15,3-11 0 1,0-5 1-16,0-5-1 15,1-1 1-15,3 0-1 32,0-8 0-32,0 8 0 0,0 0 1 15,3 3 0 1,9 4 0-16,3 5-1 15,3-6 1-15,4-6-1 32,4-3 1-32,8-8 0 0,2-9 1 15,5 3-1 1,18-7 0-16,-3 5-2 15,0 2 1 1,7-2-1 0,-1 4 1-16,5 8 0 15,4-1 1-15,-1-3 0 16,19-1 1-16,7-2-34 15,4-6-1 1,11-1-69 0,-7-5-6-16,-12 0 37 15</inkml:trace>
  <inkml:trace contextRef="#ctx0" brushRef="#br1" timeOffset="114473.3411">11374 14858 84 0,'0'-4'86'16,"0"1"-5"-1,-12-1-66-15,-2 0 1 16,-5 4-15-16,1 0 1 16,-1 18 3-1,-3 12 1-15,0 11 5 16,-4 22 0-1,0 25 3-15,11 15-1 16,11 12-4 0,4-5 0-16,30-2-2 15,11-20 0-15,11-14-16 16,7-22 0-1,4-20-91-15,-8-20-8 16,-3-15 7 0</inkml:trace>
  <inkml:trace contextRef="#ctx0" brushRef="#br1" timeOffset="115033.3467">11781 14858 45 0,'-4'0'75'16,"1"0"-2"-16,-1 0-37 15,4 0-1 1,0-4-15-16,30-7 1 0,14 0-12 31,8 0 2-31,4 7-13 16,-12 4 1-16,-7 0 3 15,-18 15 0 1,-12 11 6-16,-7 0 0 0,-11 4-8 31,-15-2 0-31,4-1-93 16,-1 5-7-16,1-5 0 15</inkml:trace>
  <inkml:trace contextRef="#ctx0" brushRef="#br1" timeOffset="115353.3499">11944 15478 130 0,'0'0'94'15,"0"0"-5"-15,0 0-83 16,8 0 2 0,-5 0-10-16,1 0 1 15,-4 0 7 1,0 0 0-16,0 0 10 15,0 0 1 1,0 3-21-16,0 5-1 16,0-1-96-16,0-7-8 15,0 0 8 1</inkml:trace>
  <inkml:trace contextRef="#ctx0" brushRef="#br1" timeOffset="115743.3538">12210 14688 87 0,'-6'-4'91'0,"-2"-2"-5"0,1-2-69 31,7-3 0-31,0 7-23 0,25 4 0 16,23 15 2 0,15 17 1-1,12 32 6-15,-5 17 1 16,-15 10 7-1,-28 17 0 1,-27 6-17-16,-19 9 1 0,-29-2-83 16,-8-14-6-1,4-26 10-15</inkml:trace>
  <inkml:trace contextRef="#ctx0" brushRef="#br1" timeOffset="116493.3613">13014 15039 27 0,'-4'-4'67'0,"4"-3"1"15,-3-1-18 1,-1-3-2-16,4 3-16 16,0 2-1-1,0-2-19-15,0 4 1 16,15 1-6-1,11-8 1-15,0 3 1 16,-4 1 0-16,0-9-1 16,-3-2 0-1,-4-3-3-15,-4-6 1 16,-8 6-6-1,-3-5 1-15,0 4-8 32,-10-5 1-32,-17 17-3 0,-6 10 0 15,-11 7 4 1,-1 37 1-16,8 26 11 15,12 19 2-15,9 18 4 32,16 4 0-32,23-22-2 0,32-12 0 15,16-26-10 1,-1-21 1-16,4-12-116 15,4-14-6 1,-8-4-6 0</inkml:trace>
  <inkml:trace contextRef="#ctx0" brushRef="#br1" timeOffset="117314.3705">13592 14231 11 0,'0'-4'35'16,"4"0"20"0,3 0 0-16,0 1-11 15,-7-1-1 1,0 4-32-16,8 0 1 15,-1 0-7-15,12 22 2 16,-5 15 5 0,2 3 2-16,-1 9 4 15,-12-2-1 1,-3 2 2-16,0-13 2 15,-3-6-10 1,-20-15 0-16,-2-8-86 16,-2-7-1-1,-6-3-40-15,11-34-5 16</inkml:trace>
  <inkml:trace contextRef="#ctx0" brushRef="#br1" timeOffset="117444.3718">13477 13987 173 0,'0'-8'56'15,"0"-3"-3"1,0-4-158-16,0-3-7 16,0-4 54-1</inkml:trace>
  <inkml:trace contextRef="#ctx0" brushRef="#br1" timeOffset="118195.3857">14062 14038 37 0,'0'-7'57'0,"0"0"0"0,0 0-43 31,-4 7 1-31,-2 0 0 16,-5 14 0-1,-1 28 15-15,5 12 0 16,7 17-11-16,0 9 1 16,15-10-14-1,10-7 1-15,5-22-93 16,0-26-3-1,3-15-10-15</inkml:trace>
  <inkml:trace contextRef="#ctx0" brushRef="#br1" timeOffset="118635.3901">14300 13906 116 0,'-4'0'91'0,"4"0"-3"0,11-4-72 16,23-7 1 0,10 3-10-16,4 1 0 15,0 7-8 1,-15 0 1-1,-6 7 3-15,-20 8 0 0,-7 8 1 32,-11 2 1-32,-19 8-82 15,4 1-5-15,4 3-24 16</inkml:trace>
  <inkml:trace contextRef="#ctx0" brushRef="#br1" timeOffset="118935.3931">14437 14382 82 0,'4'0'89'16,"3"0"-5"-1,0-4-56-15,0-3 0 16,-3-1-20 0,0 5 1-1,-4-1-9-15,0 4 1 16,0 0 5-1,0 0 0-15,0 0-4 16,-4 7 0-16,-3 1-95 16,3 3-8-1,4-11 0-15</inkml:trace>
  <inkml:trace contextRef="#ctx0" brushRef="#br1" timeOffset="119295.3967">14651 13835 77 0,'0'-6'80'0,"0"-2"-4"15,0 0-62 1,8 1 2-16,18 7-15 15,15 0 0 1,10 11-1-16,9 34 0 16,6 17 2-1,-18 20 0-15,-14 9 0 16,-26 16 0-1,-8 0-79 1,-31-3-4-16,-13-23-3 0</inkml:trace>
  <inkml:trace contextRef="#ctx0" brushRef="#br0" timeOffset="124135.446">15455 14935 48 0,'-18'0'59'15,"3"0"-1"1,3 0 0-16,5 3-27 16,7 5 0-16,0-4 0 15,7 0 1 1,24-4-7-16,13 0 1 15,4 0-19 1,-7-12 1-16,-5-2-3 16,-13-4 0-1,-5-5-12-15,-18 1 0 16,-3-3-9-1,3 6 0 1,-30 4 4-16,-3 8 2 0,-15 7 7 16,0 26 0-1,3 29 8-15,4 19 0 16,12 21 6-1,17 9 1 1,12 3 2-16,19-15 0 16,29-14-1-1,16-27 1-15,2-17-23 0,8-20 1 16,-7-9-108-1,-8-5-7 1,-8-19 6-16</inkml:trace>
  <inkml:trace contextRef="#ctx0" brushRef="#br0" timeOffset="124815.4528">16107 14400 32 0,'0'-3'58'0,"0"3"1"16,0 0-38-16,0 0 1 15,0 0-7 1,11 0 2-16,0 10 6 15,4 17 1 1,7 13-3-16,-3 4-2 16,-1 5 1-1,-11-5-1-15,-7 4 9 16,0-15 1-1,-17-15-5-15,-2 4 1 16,-11-14-14 0,-4-4 0-16,-6-4-26 15,3 0 0-15,4-19-108 31,-5-10-8-31,13-16 8 0</inkml:trace>
  <inkml:trace contextRef="#ctx0" brushRef="#br0" timeOffset="124965.4543">16070 14168 177 0,'0'-11'102'16,"0"-4"-7"-16,0-7-195 15,-4-1-7 1,-7 1-2-1</inkml:trace>
  <inkml:trace contextRef="#ctx0" brushRef="#br0" timeOffset="125535.46">16329 14271 77 0,'0'-4'85'16,"4"4"-5"-1,0 0-60-15,0 0-1 0,-4 8-12 32,0 21 2-32,7 4 7 15,4 8 1-15,7-4 6 16,1-4 2-1,-1-7-1-15,5-15 0 0,-9-4-10 32,-3-7 0-32,-3 0-10 15,-4 0 0-15,-4-3-11 16,0 3 0-1,0 0 0 1,0 18 1-16,15 1 9 16,6-4-2-16,13-7 16 15,-1-8 1-15,0 0-2 16,-2-16 1-1,-13-10-16 1,-15-7 2-16,-3-3-3 16,-3 2 0-1,-15 5-54-15,3 2 1 16,-1 6-80-1,13 5-10-15,3-2 53 16</inkml:trace>
  <inkml:trace contextRef="#ctx0" brushRef="#br0" timeOffset="126465.4693">16710 14367 7 0,'0'0'45'0,"0"0"1"0,0 0-29 15,0 0-2 1,-7 0-12-16,-3 0-1 15,-2 0 19 1,1 0 0 0,0 0 5-16,0 0 1 0,4 0-17 31,-1 0 0-31,4-4-8 0,1 4 1 15,-1-3 13 1,0 3 1 0,0-4 6-16,4 0 1 15,-4 0-10 1,1 1 2-16,-1 3-6 0,0 0 1 31,4 0-5-31,0 0 0 16,0 0-2-1,0 7 0-15,19 16 0 16,4 9 0-1,10 9 1-15,7-4 0 16,5-4 12-16,-1-14 0 16,1-7 2-1,-12-2 1-15,-7-10-14 16,-4 0 2-1,-7-18-8-15,-11-1 0 16,-4-11 0 0,0-3 0-16,-15-4-42 15,-8 4 2-15,12 4-91 16,8 2-10-1,0 3 36-15</inkml:trace>
  <inkml:trace contextRef="#ctx0" brushRef="#br0" timeOffset="126945.4741">17248 14179 114 0,'0'0'78'15,"0"0"-4"-15,0 0-70 0,0 21 1 16,0 13 17-1,0 10-2-15,22 5 2 16,4-5 0 0,7-8-12-1,0 1 0-15,4-14-29 16,-14-9 1-1,-4-6-76 1,-9-8-7-16,-6 0 9 0</inkml:trace>
  <inkml:trace contextRef="#ctx0" brushRef="#br0" timeOffset="127205.4767">17099 14293 149 0,'0'0'114'0,"0"0"-9"0,23-3-84 31,21-9-1-31,16 1-56 16,6-4 1-16,4 1-75 16,1-1-10-1,-15-8 39-15</inkml:trace>
  <inkml:trace contextRef="#ctx0" brushRef="#br0" timeOffset="128093.4962">17699 14027 39 0,'-7'-3'89'31,"-4"-4"-3"-31,-8-1-15 0,8 5-4 32,4-5-34-32,7 1-2 0,4-1-27 15,22 1 1 1,14 3-1-1,-3 4 0-15,1 0 1 16,-9 0-1 0,-3 7-1-16,-8 16 1 15,-6 13-2 1,-5 17 0-16,1 17 0 15,-5 21 1-15,8 17-1 16,8 13 0 0,-12 5-2-16,-7 3 1 15,0-4-1 1,0 9 0-16,0-5 0 15,-11-8 0 1,4-10 1-16,-1-12 1 16,8-17 3-1,0-19 0-15,0 0 0 16,0-16 0-1,0-9 1-15,0-9 1 16,11-7-2 0,-7-7 2-16,-4-8-7 15,0-3 0-15,0 0 0 16,0-1 0-1,0 1 0-15,-19 7 0 16,1 4 0 0,-19 3 0-16,-15 5 0 15,-18-2 0-15,-8 2-130 16,-7-5-4-1,4-10-13-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44:39.9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8 17091 96 0,'-11'0'77'16,"-8"0"-3"-1,-2 0-58-15,2 3-1 0,4 8 2 31,8-3 0-31,7 2 8 0,0-2-1 16,22-4 2 0,22 3-1-1,12-3-16-15,3-4 0 0,1 4-4 31,-5-4 0-31,4 0-30 16,-11 0 0-16,-3-4-92 16,-12-11-7-1,-7 3 24-15</inkml:trace>
  <inkml:trace contextRef="#ctx0" brushRef="#br0" timeOffset="239.0032">1792 17386 122 0,'-8'4'88'16,"5"3"-6"0,3-3-47-16,15 0-2 15,33-4 6 1,30 0 0-1,18-4-46-15,-3-4 1 0,3 1-111 32,-19-4-6-32,-10-5 5 0</inkml:trace>
  <inkml:trace contextRef="#ctx0" brushRef="#br0" timeOffset="1029.0111">2788 16670 76 0,'-4'-4'70'16,"1"-3"-3"0,3-4-28-16,0 0-2 15,0 3 12 1,0 2 0-16,0-3-31 15,0 6 0 1,3 3-16-16,5 3 1 16,0 24 2-16,17 5 0 15,5 17 5 1,0 6 1-16,7 4 0 15,-11 0 0 1,-4 0-4-16,-7-7 1 16,-8-16-3-1,-3-10 0-15,0-14-3 16,-4-12 1-16,0 0-3 31,0-38 0-31,3-20 0 0,5-13 0 16,-4-14 0-1,10 11 0-15,9 8 0 16,-5 15 0-1,-7 17-21 1,-4 13 1-16,5 9-110 16,-5 12-6-16,5 0 9 15</inkml:trace>
  <inkml:trace contextRef="#ctx0" brushRef="#br0" timeOffset="1429.0151">3344 16869 155 0,'0'0'95'16,"0"0"-7"-16,0 11-82 16,0 19 1-1,0 3 23 1,4-7 0-16,15-15 4 15,10-7 1 1,4-4-20-16,-7-4 1 0,-4-7-16 31,-11-11 0-31,-11 0 0 16,-11-8 0-16,-22 15-6 15,-15 12 1 1,-4 3-98 0,4 3-4-16,7 12-29 15,19 3-11-15</inkml:trace>
  <inkml:trace contextRef="#ctx0" brushRef="#br0" timeOffset="1799.0188">2852 17249 141 0,'0'8'108'0,"15"6"-8"15,25-6-60 1,38-5-1-16,22-3-7 16,26 0 0-1,-8-11-25-15,-25 1 0 16,-15 2-36-1,-30 4 0-15,-22 4-100 16,-26 22-8 0,-4 4 20-16</inkml:trace>
  <inkml:trace contextRef="#ctx0" brushRef="#br0" timeOffset="2139.0222">3070 17408 206 0,'0'0'107'16,"0"0"-5"-1,0 0-103-15,-3 18 0 16,-5 23 24 0,1 14 0-1,3 16-4-15,-4 13 1 0,4-2-14 16,-7 2 1-1,5-10-11-15,2-11 1 16,4-22-47 0,0-19 0-1,0-22-80-15,0-19-10 0,10-29 47 31</inkml:trace>
  <inkml:trace contextRef="#ctx0" brushRef="#br0" timeOffset="2629.0271">3015 17581 147 0,'0'-14'120'0,"-8"7"-9"16,4-1-77 0,4-3-1-1,8 0-13 1,25-8 0-16,8 4-9 15,22 1 1 1,-4 2-11-16,-11 12 1 16,-11 0-2-1,-14 0 0-15,-16 16 0 16,-7 2 0-16,-26 4 0 15,0-3 0 1,-11-8 0-16,11-4 0 16,4-3-2-1,18 7 1-15,4 4 1 16,15 7 0-1,22 8 1-15,15-5 1 16,-1 12-2 0,-2-8 0-16,-9 8-44 15,-10-4 2-15,0-6-90 16,0-13-9-1,7-14 39-15</inkml:trace>
  <inkml:trace contextRef="#ctx0" brushRef="#br0" timeOffset="9356.1058">4411 16817 14 0,'0'-3'23'16,"0"-1"-3"-16,0 1 0 16,0-5 23-1,0 1-2-15,0-1-13 16,-4-3 2-1,4-8-22-15,-7 13 0 16,3 1 6 0,0 5-1-16,0 0 17 15,4-7-1 1,0 7-10-16,0-2 1 15,0 2-19-15,0 0 1 16,0 0 0 0,4 24-2-16,19 10 5 15,-5 6 0 1,1 5 0-16,3-1 1 15,-8-3 12 1,-2-23 1-16,-1-10 4 16,-4-8 1-16,4-4-16 15,0-18 1 1,4-15-9-1,-3 0 1-15,-5 14-8 16,0 1 1-16,0 11-3 31,8 11 1-31,4 0 5 0,3 22 1 16,4 4 16-1,4-11 0-15,-5-8 0 16,9-7 2-16,-8-11-16 31,-11-11 0-31,-8-4 0 0,-7-7 0 16,0-4-32-1,-7-6 1-15,-8 9-100 16,15 4-7 0,0 12 23-1</inkml:trace>
  <inkml:trace contextRef="#ctx0" brushRef="#br0" timeOffset="10096.1132">5218 16652 143 0,'-3'0'95'0,"3"0"-6"16,0 0-85-1,7 0 1-15,23 0 2 16,21 0 1-1,13-4-2-15,2-3 0 16,1-5-31-16,-8 2 0 16,-18-2-74-1,-12 1-7-15,-14 3 25 16</inkml:trace>
  <inkml:trace contextRef="#ctx0" brushRef="#br0" timeOffset="10519.1177">5355 16696 126 0,'0'-4'99'0,"0"4"-6"15,0-4-78 1,0 1-1 0,0 3-10-16,0 0 1 15,0 7 11-15,0 19 1 16,0 6 6-1,0 10 0-15,0-2-5 16,4 1 1 0,7-8-6-16,7-11 0 15,16-11-22 1,7-7 0-16,7-4-121 15,0 0-5-15,-4 0 3 16</inkml:trace>
  <inkml:trace contextRef="#ctx0" brushRef="#br0" timeOffset="11289.1254">4455 17651 135 0,'0'-3'107'16,"0"-4"-8"-1,4-1-72-15,-4 5 0 16,0-1-16 0,0 4 1-16,0 7-1 15,0 15 1-15,8 12 4 16,-8 9 1-1,0 6-9-15,0-1 1 16,0-4-12 0,0-3 1-16,-8-8-63 15,4-16-2 1,4-17-59-16,0-3-13 15,0-37 69-15</inkml:trace>
  <inkml:trace contextRef="#ctx0" brushRef="#br0" timeOffset="11489.1274">4592 17710 181 0,'0'0'109'16,"11"0"-6"-16,8 4-89 31,11 4 1-31,10-2-3 0,4-2 0 16,5-4-20-1,-5 0-1-15,-3-4-64 16,-15-10 1-16,3-8-43 31,-14-4-9-31,-11 5 79 0</inkml:trace>
  <inkml:trace contextRef="#ctx0" brushRef="#br0" timeOffset="11689.1294">4803 17515 170 0,'-3'0'108'15,"3"0"-8"-15,-4 0-69 0,-4 22 0 16,1 19-1 0,-1 11 1-16,2 10-27 15,-2 8 2 1,1-3-16-1,-5-1 2-15,5-11-94 16,7-14-4 0,0-22-28-16,3-19-7 0</inkml:trace>
  <inkml:trace contextRef="#ctx0" brushRef="#br0" timeOffset="12240.1431">5185 17685 178 0,'0'0'105'0,"0"0"-7"0,0-4-93 32,0 4-1-32,0 4 11 15,-4 18 0-15,0 11 7 16,4 4 1-1,4 7-6 1,15-7 1-16,6-7-13 16,5-19 1-1,-4-11-6-15,0-19 0 16,-4-14 0-1,1 4 0-15,-12 3 0 16,-4 4 0-16,-4 14 0 16,1 8 0-1,0 0 0-15,3 15 0 16,8 7 0-16,0-3 0 15,3-8 0 1,1-11 0-16,-1-8 0 16,-3-21 0-1,-3-1 0-15,-9-8 0 16,-3 10-9-1,0-6 1-15,0 5-101 16,0 7-4 0,0 4-22-16,12 6-2 15</inkml:trace>
  <inkml:trace contextRef="#ctx0" brushRef="#br0" timeOffset="12440.1451">5729 17593 154 0,'4'0'103'15,"3"0"-7"1,5 0-66-16,6 3-1 16,4 8-3-16,4-7 1 31,8-4-35-31,-5 0 0 0,-3 0-113 31,-4-8-6-31,-7-2 1 0</inkml:trace>
  <inkml:trace contextRef="#ctx0" brushRef="#br0" timeOffset="12730.148">5815 17645 203 0,'-4'0'125'16,"0"6"-7"0,1 13-98-16,-5 18 0 0,4 3-8 15,4 9 1 1,0 6-13-16,4-11 0 15,18-3 0 1,12-13 0 0,2-19-68-16,13-9 0 0,-1-15-66 31,4-26-13-31,11-10 75 0</inkml:trace>
  <inkml:trace contextRef="#ctx0" brushRef="#br0" timeOffset="12928.1516">6215 17430 147 0,'0'0'109'0,"0"4"-8"16,3 22-64-1,27 7-2-15,7 15-10 16,0 10 1-16,4 5-20 15,-27 11 1 1,-14 4-33-16,-18-8 1 16,-41-4-103-1,-34-6-7-15,-14-24 20 16</inkml:trace>
  <inkml:trace contextRef="#ctx0" brushRef="#br0" timeOffset="13327.1582">5136 17567 138 0,'-7'0'114'16,"-4"14"-9"-1,0 23-63-15,7 11-1 16,1 26-18-1,3 0 0 1,15 0-43-16,18-8 1 0,7-21-107 16,20-23-8-1,7-22 15-15</inkml:trace>
  <inkml:trace contextRef="#ctx0" brushRef="#br0" timeOffset="13870.1639">6537 17345 26 0,'-4'0'76'0,"4"0"1"15,0 0-12 1,4 0-2-16,25 0-30 16,1 0 0-1,3 0-28-15,-3 0 1 0,-12 0 2 31,-7 18 0-31,-11 12 13 16,0 3 0-16,0-3-3 16,0-4 0-1,0-8-8-15,4-11 1 0,22-3-24 31,15-4-1-31,11 0-57 16,-8-11-2 0,-7 0-44-16,-25 4-11 15,-12 7 61 1</inkml:trace>
  <inkml:trace contextRef="#ctx0" brushRef="#br0" timeOffset="14386.1696">4955 17397 61 0,'0'-4'56'16,"-15"-7"0"-1,-14-4-40-15,-19 4 1 16,-15 4 21 0,-19 7 0-1,-11 0 7-15,-7 0-1 16,-3 4-15-16,14 6-1 15,11-2-18 1,45-4 1-16,33-4 5 16,81 0 0-1,60-22-4-15,78-11 1 16,54-1-11-1,43 5 1-15,13 0-3 16,-10 6 0 0,-19 1 0-16,-52 4 0 15,-30 3-33-15,-55 3 2 16,-44 9-100-1,-46-5-7-15,-28 0 23 16</inkml:trace>
  <inkml:trace contextRef="#ctx0" brushRef="#br0" timeOffset="15646.1822">7492 16965 185 0,'0'-3'112'0,"0"-1"-7"15,0 4-102-15,8 4 0 16,-1 28 4-1,0 28 1-15,4 24 3 16,-11 6 0 0,0 2-6-16,0-7 0 15,0-16-16 1,-4-17 0-16,-3-22-84 15,4-23-2 1,3-7-21-16,0-30-4 16</inkml:trace>
  <inkml:trace contextRef="#ctx0" brushRef="#br0" timeOffset="16106.1868">7415 17032 113 0,'-8'-4'91'16,"5"0"-3"-1,-5-3-52-15,8-4-1 16,4-7 8 0,36 6-2-1,24 1-17-15,17 8 0 0,11 3-17 31,-10 3 2-31,-12 22-12 0,-22 17 1 16,-21-2-3 0,-27 11 1-1,-8-6 1-15,-33-8 1 0,-14-8-1 31,-1-17 0-31,-7-12 1 0,11 0 0 16,11-18 6 0,12-1 1-1,14 4-2-15,15 12 1 16,8 3-1-1,32 18 0 1,1 19 0-16,7 3 1 16,0 9-4-16,-14-6 0 15,-12-9-42-15,-11-5 1 16,0-10-90-1,0-19-10 1,0-8 37-16</inkml:trace>
  <inkml:trace contextRef="#ctx0" brushRef="#br0" timeOffset="16436.1901">7952 17378 247 0,'0'4'124'0,"3"4"-5"16,15-1-121-1,20 1 0-15,3-1 11 16,11-7 1-1,3 0-8-15,-10-15 2 16,-5-7-4 0,-14-8 0-16,-15 5 0 15,-11-1 0-15,-15 11 0 16,-22 15 0-1,-7 15 0-15,-4 30 0 16,3 13 0 0,19 5 0-16,19-4 0 15,18-15 0 1,44-8 0-16,24-20 0 15,17-16-102 1,8-8-1-16,21-32-38 16,-14-1-10-16</inkml:trace>
  <inkml:trace contextRef="#ctx0" brushRef="#br0" timeOffset="30870.3366">9525 17061 97 0,'0'0'95'0,"0"0"-6"15,0-4-67 1,0 4 1-16,0 11-12 15,0 22 0 1,0 19 3-16,4 15 1 16,-4-1-6-1,-4-3-1-15,1-11-7 16,-5-12 0-16,5-14-27 31,3-7 0-31,0-12-78 0,0-7-9 16,11-4 23-1</inkml:trace>
  <inkml:trace contextRef="#ctx0" brushRef="#br0" timeOffset="31110.339">9696 17305 96 0,'-4'3'76'16,"4"5"-3"-16,0 3-53 16,15 1 0-16,26-10 5 31,0 2 1-31,10 0-17 0,-6-4 1 15,-8 4-38 1,-7-4 0-16,-12-18-70 16,-7-12-8-16,-7-7 33 31</inkml:trace>
  <inkml:trace contextRef="#ctx0" brushRef="#br0" timeOffset="31310.341">9933 17036 129 0,'0'0'95'16,"-4"0"-5"-16,0 29-62 15,-3 15 1 1,-4 19-1-16,0 7-1 0,-4 0-19 31,7 4 0-31,5-15-36 16,3-11 0-16,0-11-88 15,7-15-8 1,1-22 24 0</inkml:trace>
  <inkml:trace contextRef="#ctx0" brushRef="#br0" timeOffset="32042.3647">10300 17197 69 0,'0'0'59'0,"0"0"-1"15,0 0-51 1,0 0 1-16,4 12 16 15,-1 17 1 1,1 15 4-16,7 15 0 16,0-3-8-16,0-8 0 15,0-15 5 1,0-15 1-16,0-18-7 15,1 0 0 1,-1-10-23-16,0-12 1 16,-4-1-12-1,-3 8 0-15,7 11 6 16,4 4 1-16,-1 8 23 15,5 7 0 1,4-8 11 0,-9-3 1-16,1-4-14 15,-11-4 1-15,-1-18-15 31,-3-7 0-31,-3 3-50 0,-5-8 1 16,1-6-83 0,7 0-11-16,7-1 49 15</inkml:trace>
  <inkml:trace contextRef="#ctx0" brushRef="#br0" timeOffset="32322.3675">10766 17123 144 0,'0'4'91'0,"0"4"-4"16,11-1-85-1,12 1 0-15,2-8-15 16,5 0 2-16,-4 0-77 15,-7-4-4-15,-5-4 9 16</inkml:trace>
  <inkml:trace contextRef="#ctx0" brushRef="#br0" timeOffset="32682.3711">10833 17179 45 0,'0'0'75'15,"0"4"-2"-15,0 4-33 16,-8-2 0-1,12 9-11 1,-8 11 0-16,4 7-4 16,0 12 2-16,0 2-9 15,19-9 1 1,-1 6-8-16,9-11 0 15,-2-15-13 1,1-7 0-16,0-11-76 16,-3 0 0-1,-1-11-41-15,-4-15-7 16</inkml:trace>
  <inkml:trace contextRef="#ctx0" brushRef="#br0" timeOffset="32972.374">11092 16936 138 0,'-3'-4'84'0,"3"4"-4"16,3 0-74-1,30 4 1-15,15 25 12 16,12 12 0 0,-8 14-13-16,-23 19 0 15,-14 7-5 1,-15 15 1-16,-22-11-54 15,-30 4 1 1,-14-19-53-16,-27-27-7 16,-11-12 61-1</inkml:trace>
  <inkml:trace contextRef="#ctx0" brushRef="#br0" timeOffset="33412.3784">10270 17072 120 0,'0'-4'89'31,"-8"4"-5"-31,-10 0-73 0,-4 19-1 15,-4 25 8 1,3 22-1 0,9 16-1-16,17 6 3 15,-3-6-20 1,27-16 1-16,6-18-102 15,18-15-7 1,9-26-2-16</inkml:trace>
  <inkml:trace contextRef="#ctx0" brushRef="#br0" timeOffset="34012.3844">11374 16851 114 0,'0'0'82'31,"0"3"-4"-31,0 2-69 0,0-3 0 16,0 2 4-1,15-4 0-15,7 0-5 16,-4 4-1-16,-3 7-2 31,-7 4 0-31,-8 15 5 0,0-1 0 16,0-3-1-1,0-4-1-15,7-7-5 16,23-11-1 0,6-4-57-1,9 0 0-15,3-12-51 0,-18-7-8 16,-8 13 60-1</inkml:trace>
  <inkml:trace contextRef="#ctx0" brushRef="#br0" timeOffset="35252.3968">9000 17057 81 0,'0'0'69'0,"0"0"-3"16,0 0-44-16,0-3-1 15,0-5 3 1,0-6-1-16,0 3-12 15,11-1 1 1,7 5-5-16,-3-1 1 16,4 8-6-1,10 23 0-15,1 17 0 16,7 16 0-16,8 18-1 15,-12 14 1 1,3 4 1-16,-5 5 0 16,-10-13 6-1,-6-6-1-15,-7-19 0 16,0-12 0-1,-5-9 0-15,1-20 1 16,-1-10 9 0,4-8 0-16,-3 0-2 15,0-8 0-15,-4-29-13 16,0-14 0-1,0-16-6 1,0-18 1 0,-4-7-2-16,0-11 1 0,4-1-4 31,-3 1 1-31,-1 11 3 0,-3 10 0 15,-8 16 4 1,0 11 0 0,-3 7-1-16,-1 14 1 0,0 8-3 31,16 5 1-31,3 13-2 0,3-3 1 15,28 7 2 1,9 1 1 0,12 3 1-16,18 0 1 15,12 3 0 1,36-3 1-16,12 0 2 0,26-3 0 15,14-20-2 1,19-6 0 0,7-4-5-16,1-4 0 15,3-4 1 1,-15 4 0-1,-12 8 1-15,-24 7 0 0,-23 7 0 32,-26 8 0-32,-15 3 0 0,-33 0 1 15,-22 4 3 1,-9 0 0-1,-13 15-3-15,-8 11 0 16,0 3-49 0,0 4 1-16,0-3-83 15,4-8-10 1,7-10 43-16</inkml:trace>
  <inkml:trace contextRef="#ctx0" brushRef="#br0" timeOffset="36222.4065">8952 16419 137 0,'0'-15'115'0,"0"-4"-9"16,0-6-80-1,0-5-2-15,-15 8-22 16,-15 7 1-1,-7 5 1 1,-4 6 1-16,-3 4 0 16,18 0 1-1,0 0-6-15,7 4 1 0,9 14-3 31,6 23 1-31,4 14 2 16,7 26 0-16,19 37 1 16,4 20 1-1,-4 30 0 1,-1 13 0-16,-10 0 1 15,-4 0 1 1,-7-19 4-16,-4-10 0 0,0-16-2 16,-7-18 0-1,3-22-5 1,-4-18 0-16,5-23 3 15,3-14 1 1,0-19-1-16,15-8 1 0,25-9-6 31,12-2 0-31,15 0-51 16,3-3 2-16,16 0-83 15,-1 0-11 1,15-21 49-16</inkml:trace>
  <inkml:trace contextRef="#ctx0" brushRef="#br0" timeOffset="37923.4245">12192 17290 131 0,'-7'0'88'15,"-8"0"-6"1,-3-4-67-16,-1-3 1 15,-4 3 5 1,9 4 2-16,-8 0-11 16,22 0-1-16,0 7-4 15,40 5 1 1,5-1-2-16,10 0 0 15,-7-11 2 1,-3 0 0-16,-8-22 0 31,-15-8 0-31,-7-6-8 0,-15-9 0 16,-4 8-8-1,-29 8 0 1,-11 11 1-16,-12 18 0 0,-3 6 6 31,3 35 1-31,-3 29 9 0,30 11 1 16,10 19-3-1,19 3 0 1,26-7-7-16,22-22 1 16,11-22-23-1,4-30 1 1,8-19-98-16,-1-26-9 0,-7-20 16 15</inkml:trace>
  <inkml:trace contextRef="#ctx0" brushRef="#br0" timeOffset="38610.432">12774 16836 95 0,'0'0'91'15,"0"0"-5"-15,0 0-71 16,0 0 0-1,0 0-8 1,0 7 0-16,7 27 5 16,4 14 0-16,7 7-7 15,-6 7 1-15,-5-10 5 16,-7-15 1-1,4-15 5 1,-4-3 0-16,0-15-21 16,-15-4 1-1,-11 0-108-15,8-30-6 0,-8-15 5 16</inkml:trace>
  <inkml:trace contextRef="#ctx0" brushRef="#br0" timeOffset="38730.4332">12685 16696 247 0,'-11'0'134'0,"-1"-4"-4"0,5-7-173 31,7-4 1-31,4 1-89 16,3 3-10-16,4 2 38 16</inkml:trace>
  <inkml:trace contextRef="#ctx0" brushRef="#br0" timeOffset="39320.4391">13114 16463 144 0,'0'0'99'0,"0"0"-6"32,4 11-79-32,-4 11 1 0,4 15 0 31,-1 18 0-31,-3 20-8 0,0-4 1 15,0 2-5 1,-3-19 1 0,-1-20-25-16,0-8 0 0,-7-15-88 31,8-11-9-31,3 0 18 0</inkml:trace>
  <inkml:trace contextRef="#ctx0" brushRef="#br0" timeOffset="39480.4407">12981 16750 127 0,'0'0'107'16,"-4"-2"-6"-16,4-3-79 0,0-2 2 15,15 1-16 1,22-2 0 0,4 4-30-16,7-3 1 15,-4 3-69 1,1 0-7-1,3-3 6-15</inkml:trace>
  <inkml:trace contextRef="#ctx0" brushRef="#br0" timeOffset="39890.4448">13485 16611 100 0,'-11'0'85'16,"-8"0"-5"-16,-3 12-63 15,3 9 0 1,-6 12-7-16,6 4 0 15,8 11-1 1,7-3 0-16,4-5 5 16,19-10 1-16,7-16 0 15,7-14 0 1,-4 0-7-16,-14-18 1 15,-15-12-2 1,0-3 1-16,-3 0 2 16,-9-1 1-1,5 13-12-15,4 21 1 16,3 0-4-16,0 32 1 15,14 10 7 1,-3 13 0-16,1 0-7 16,-5-3 1-1,0-8-28-15,0-14 0 16,1-16-85-1,-8-14-7-15,0-7 23 16</inkml:trace>
  <inkml:trace contextRef="#ctx0" brushRef="#br0" timeOffset="40230.4482">13559 16754 144 0,'0'0'91'15,"7"-6"-4"-15,4 6-85 16,1-12 1 0,13 12 10-1,5 26 1-15,-8 8 6 16,4 6 0-16,-15 4-8 31,-7 8 1-31,-1-19 2 0,1-10 1 16,-4-9-1-1,0-14 1-15,0-12-14 16,0-13 0-16,4-8-5 31,3-8 0-31,16 23 0 0,3 10 1 16,-8 8 2-1,0 12 1-15,5 17-8 16,-8 8 1-16,3-4-78 31,1-15-1-31,3-3-38 0,8-15-10 16</inkml:trace>
  <inkml:trace contextRef="#ctx0" brushRef="#br0" timeOffset="40590.4518">13937 16437 247 0,'-4'0'103'15,"4"4"-3"1,0-4-125-16,15 0 1 0,29 0 26 31,8 4 1-31,-7 3-47 16,-8 0 1-16,-8-3-65 15,-7-4-9 1,-3 0 45-16</inkml:trace>
  <inkml:trace contextRef="#ctx0" brushRef="#br0" timeOffset="40930.4552">14244 16263 127 0,'0'0'98'16,"4"0"-5"-16,7 0-79 16,0 0 0-16,0 0-6 15,1 27 0 1,-5 10 1-16,0 15 0 15,-7 3-14 1,3-4 1-16,-3 1-97 16,4-11-6-1,-4-16 0-15</inkml:trace>
  <inkml:trace contextRef="#ctx0" brushRef="#br0" timeOffset="41360.4595">14733 16120 195 0,'0'0'108'16,"0"0"-5"-1,0 0-107-15,0 11 1 16,0 22 4 0,0 8 0-1,11 3-40-15,4 0 3 0,7 1-71 16,-3-20-11-1,-5-5 42-15</inkml:trace>
  <inkml:trace contextRef="#ctx0" brushRef="#br0" timeOffset="41590.4618">14529 16544 177 0,'0'0'111'0,"4"0"-5"15,25 0-98-15,42 0 0 16,25 0-5-1,16 0 0-15,13 0-13 16,-17-11 1 0,-16 4-29-16,-29 3 2 15,-30 4-66 1,-33 0-6-16,-14 15 25 15</inkml:trace>
  <inkml:trace contextRef="#ctx0" brushRef="#br0" timeOffset="42910.475">14514 16773 172 0,'-4'-4'113'16,"4"1"-7"-16,0-1-100 31,0 4 1-31,0 0-8 0,0 15 1 15,4 4 3 1,8 2 1-16,6-2 3 16,-3 4 1-1,-4-5 5 1,4-15 1-16,-11 1-1 15,0-4 1 1,-1 0-7-16,1-4 0 0,3-3-6 31,-4-7 1-31,1 6-12 16,0 4 1-16,0 4-3 15,0 0 1 1,3 0 9 0,8 14 1-16,-4-6 4 15,7 0 0-15,-6-8 4 16,-8 3 1-16,-1-3 4 15,-3 0 0 1,4 0-5 0,-1-7 1-16,1-5-8 15,3 2 0 1,-3-1 0-16,0-1 0 0,0 1 0 31,-1 4 0-31,1 0 0 16,4 3 0-16,-5-3 0 15,1-1 0 1,-1 1 0-16,-3-1 0 0,0 1 0 31,0 3 0-31,0-4 0 16,0 8 0-1,0 0 0-15,0 0 0 16,0 0 0-16,0 0 0 15,0 0 0 1,0 0 0-16,0 0 0 16,0 0 0-1,0 0 0-15,0 0 0 16,0 0 0-1,0 0 0-15,0 0 0 16,0 4 0 0,0-4 0-16,0 4 0 15,0-4 0-15,0 0 0 16,0 0 0-1,4 0 0-15,0 0 0 16,-1 0 0 0,-3 8 0-16,8 10 0 15,7 8 0 1,0 4 0-16,-1-9 0 16,9-5 0-1,-5-13 0-15,1-3 0 16,3 0 0-16,-4 0 0 15,-6-15 0 1,-5-7 0-16,-3-4 0 16,-4-3 0-1,0-5-13 1,-4 2 2-1,0 6-119-15,4 0-4 0,0 0-2 16</inkml:trace>
  <inkml:trace contextRef="#ctx0" brushRef="#br0" timeOffset="43509.4818">15026 16762 140 0,'-4'0'101'16,"4"-4"-7"0,4 0-79-16,21 0 1 15,13 4 4-15,10-2-2 16,8-3-4-1,-5-2 1-15,-2 7-19 16,-9-2 1 0,-18 2-50-16,-15 0 1 15,-7 0-60 1,0 0-9-16,-18 0 51 15</inkml:trace>
  <inkml:trace contextRef="#ctx0" brushRef="#br0" timeOffset="46440.5121">15189 16859 3 0,'0'-5'46'15,"0"5"1"1,0 0-25-1,-4 0 1-15,4 0-5 16,0 0 1 0,0 0 22-16,0 0-4 0,0 0 9 31,0 0-2-31,0-3-3 15,0-1-1-15,0 0-11 16,0 1 0 0,0-1-17-16,0 4 2 15,0 0-14 1,0 0 0-16,0 0 0 15,0 0 0 1,0 0 0-16,0 0 0 16,0 0 0-1,0 0 0-15,0 4 0 16,4 21 0-16,-4 12 0 15,7 0 0 1,-3-4 0-16,10-11 0 16,5 1 0-1,-1-12 0-15,16 0 0 16,-1-8 0-1,4-3-5-15,4 0 2 16,0 0-126-16,-1 0-4 16,-3 0-12-1</inkml:trace>
  <inkml:trace contextRef="#ctx0" brushRef="#br0" timeOffset="47700.5247">15844 17146 90 0,'0'0'80'15,"0"0"-4"1,7 0-51 0,23 11 1-16,7 11 11 15,11 0 0-15,8-3-10 16,-8-19 0-16,0 0-23 15,-15 0 1 1,-3-23-17 0,-4-2 1-16,-23-12-2 15,-6-4 1-15,-30 15 7 31,-19 12 1-31,0 10 3 0,-4 4 0 16,4 18 7 0,19 31 2-16,0 25 5 15,11 14 0 1,10 11 4-1,12-13 0-15,34-13-3 16,25-21 1 0,12-23-55-16,6-14-2 0,-14-15-85 31,8-15-11-31,-1-33 46 15</inkml:trace>
  <inkml:trace contextRef="#ctx0" brushRef="#br0" timeOffset="48236.5306">16570 16703 202 0,'-4'0'87'16,"-3"-4"-3"-16,-1-3-94 15,1 3 2 1,7 1 29-16,0 3 1 15,0 0-21-15,11 0 0 16,8 18-2 0,0 9 0-16,-9 20 12 15,-3-7 0 1,-7-3 12-16,0-11 1 15,-3-15-7 1,-8 0 0-16,-8-11-41 16,-3 0 0-16,0-14-106 15,-4-15-8 1,0-27 20-16</inkml:trace>
  <inkml:trace contextRef="#ctx0" brushRef="#br0" timeOffset="48347.5417">16441 16430 224 0,'0'-7'127'16,"-8"-4"-5"-16,4-4-241 15,12-26-144 1,-8 45 403 0</inkml:trace>
  <inkml:trace contextRef="#ctx0" brushRef="#br0" timeOffset="48863.5654">16796 16603 166 0,'3'0'107'16,"1"0"-6"-16,0 4-103 15,-1 3 1 1,-3 16-4-16,12 6 1 15,-1 8 13-15,7-4 0 16,1 0 8 0,0-18 0-16,-5-11 0 15,12-4 1 1,-11 0-6-16,-4-15 0 15,-7 0-6-15,-1 5 0 16,1-4-18 0,0 5 0-16,7 9-1 15,1 0 0 1,2 5 29-1,5 8 1-15,3-6 1 16,-4-7 1-16,5 0-17 16,-13-14 2-1,-2 0-4-15,-4 3 0 16,-4-4 0-1,0-4 0 1,0 1-56-16,0 0 2 0,0 0-79 16,0-5-11-1,3-7 56-15</inkml:trace>
  <inkml:trace contextRef="#ctx0" brushRef="#br0" timeOffset="49383.5706">17537 16434 120 0,'0'-7'99'0,"0"-1"-7"15,0 1-77 1,0 3 0-16,0 4-12 16,0 4 1-16,-4 21 7 15,0 16 2 1,4 10 8-16,0 2-1 15,8-3-1 1,6 3 1-16,9-16-7 16,-8-9 0-1,-1-9-10-15,1-7 0 16,-4-9-38-16,1-3 0 15,2 0-89 1,-3-18-9-16,-7-14 28 16</inkml:trace>
  <inkml:trace contextRef="#ctx0" brushRef="#br0" timeOffset="49573.5725">17441 16567 195 0,'0'0'124'0,"0"0"-5"15,0 0-103 1,10 0 1-16,20-8-16 15,22 1 1-15,7-1-62 32,11 1-1-32,1-1-62 0,-5 5-13 15,-6-1 64 1</inkml:trace>
  <inkml:trace contextRef="#ctx0" brushRef="#br0" timeOffset="50193.5787">18055 16327 136 0,'-7'-11'116'0,"-15"3"-10"16,-5-3-73-1,6 0-1-15,2 4-14 16,11 3 0 0,8 1-7-16,8 3 1 0,22 0-11 15,14 0 1 1,8 0-3-1,-8 11 1-15,-3 7-1 16,-12-3 1 0,-6 18 1-16,-8 10 0 0,-4 21-1 31,-4 17 0-31,-7 11 0 15,0 15 1-15,0 16 1 16,0 2 1 0,4 14 0-16,11-5 0 0,14-9 0 31,-6-21 0-31,2-12-2 15,-2-15 1-15,-5-10-1 16,-3-16 0 0,0-10 0-1,-8-16 1-15,-7-9-2 16,0-5 0-16,-22-7 0 15,-37-4 0-15,-23 0-69 16,-36-19 1 0,-8 1-66-1,7-1-13-15,27-7 74 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37:34.0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403 6614 118 0,'4'-8'113'0,"-4"4"-9"0,4 1-70 31,-4-9 1-31,0 12-18 0,-8 0 1 16,-14 30-1-1,-15 14 1 1,-8 11-10-16,-10 8 1 0,3-7-7 31,4-5 1-31,3-3-18 0,16-11 0 16,10-14-65-1,8-13-3 1,11-10-36-16,0 0-10 15,19-25 75 1</inkml:trace>
  <inkml:trace contextRef="#ctx0" brushRef="#br0" timeOffset="240.0024">24122 6687 78 0,'-4'-4'94'0,"1"0"-4"16,3 4-39-16,0 0-1 15,18 12-11 1,27 21-2 0,10 15-22-16,-7-4 0 15,-11-7-30 1,0-4 1-16,-4 0-108 15,12 1-6 1,0 7 8-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44:39.9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8 17091 96 0,'-11'0'77'16,"-8"0"-3"-1,-2 0-58-15,2 3-1 0,4 8 2 31,8-3 0-31,7 2 8 0,0-2-1 16,22-4 2 0,22 3-1-1,12-3-16-15,3-4 0 0,1 4-4 31,-5-4 0-31,4 0-30 16,-11 0 0-16,-3-4-92 16,-12-11-7-1,-7 3 24-15</inkml:trace>
  <inkml:trace contextRef="#ctx0" brushRef="#br0" timeOffset="239.0032">1792 17386 122 0,'-8'4'88'16,"5"3"-6"0,3-3-47-16,15 0-2 15,33-4 6 1,30 0 0-1,18-4-46-15,-3-4 1 0,3 1-111 32,-19-4-6-32,-10-5 5 0</inkml:trace>
  <inkml:trace contextRef="#ctx0" brushRef="#br0" timeOffset="1029.0111">2788 16670 76 0,'-4'-4'70'16,"1"-3"-3"0,3-4-28-16,0 0-2 15,0 3 12 1,0 2 0-16,0-3-31 15,0 6 0 1,3 3-16-16,5 3 1 16,0 24 2-16,17 5 0 15,5 17 5 1,0 6 1-16,7 4 0 15,-11 0 0 1,-4 0-4-16,-7-7 1 16,-8-16-3-1,-3-10 0-15,0-14-3 16,-4-12 1-16,0 0-3 31,0-38 0-31,3-20 0 0,5-13 0 16,-4-14 0-1,10 11 0-15,9 8 0 16,-5 15 0-1,-7 17-21 1,-4 13 1-16,5 9-110 16,-5 12-6-16,5 0 9 15</inkml:trace>
  <inkml:trace contextRef="#ctx0" brushRef="#br0" timeOffset="1429.0151">3344 16869 155 0,'0'0'95'16,"0"0"-7"-16,0 11-82 16,0 19 1-1,0 3 23 1,4-7 0-16,15-15 4 15,10-7 1 1,4-4-20-16,-7-4 1 0,-4-7-16 31,-11-11 0-31,-11 0 0 16,-11-8 0-16,-22 15-6 15,-15 12 1 1,-4 3-98 0,4 3-4-16,7 12-29 15,19 3-11-15</inkml:trace>
  <inkml:trace contextRef="#ctx0" brushRef="#br0" timeOffset="1799.0188">2852 17249 141 0,'0'8'108'0,"15"6"-8"15,25-6-60 1,38-5-1-16,22-3-7 16,26 0 0-1,-8-11-25-15,-25 1 0 16,-15 2-36-1,-30 4 0-15,-22 4-100 16,-26 22-8 0,-4 4 20-16</inkml:trace>
  <inkml:trace contextRef="#ctx0" brushRef="#br0" timeOffset="2139.0222">3070 17408 206 0,'0'0'107'16,"0"0"-5"-1,0 0-103-15,-3 18 0 16,-5 23 24 0,1 14 0-1,3 16-4-15,-4 13 1 0,4-2-14 16,-7 2 1-1,5-10-11-15,2-11 1 16,4-22-47 0,0-19 0-1,0-22-80-15,0-19-10 0,10-29 47 31</inkml:trace>
  <inkml:trace contextRef="#ctx0" brushRef="#br0" timeOffset="2629.0271">3015 17581 147 0,'0'-14'120'0,"-8"7"-9"16,4-1-77 0,4-3-1-1,8 0-13 1,25-8 0-16,8 4-9 15,22 1 1 1,-4 2-11-16,-11 12 1 16,-11 0-2-1,-14 0 0-15,-16 16 0 16,-7 2 0-16,-26 4 0 15,0-3 0 1,-11-8 0-16,11-4 0 16,4-3-2-1,18 7 1-15,4 4 1 16,15 7 0-1,22 8 1-15,15-5 1 16,-1 12-2 0,-2-8 0-16,-9 8-44 15,-10-4 2-15,0-6-90 16,0-13-9-1,7-14 39-15</inkml:trace>
  <inkml:trace contextRef="#ctx0" brushRef="#br0" timeOffset="9356.1058">4411 16817 14 0,'0'-3'23'16,"0"-1"-3"-16,0 1 0 16,0-5 23-1,0 1-2-15,0-1-13 16,-4-3 2-1,4-8-22-15,-7 13 0 16,3 1 6 0,0 5-1-16,0 0 17 15,4-7-1 1,0 7-10-16,0-2 1 15,0 2-19-15,0 0 1 16,0 0 0 0,4 24-2-16,19 10 5 15,-5 6 0 1,1 5 0-16,3-1 1 15,-8-3 12 1,-2-23 1-16,-1-10 4 16,-4-8 1-16,4-4-16 15,0-18 1 1,4-15-9-1,-3 0 1-15,-5 14-8 16,0 1 1-16,0 11-3 31,8 11 1-31,4 0 5 0,3 22 1 16,4 4 16-1,4-11 0-15,-5-8 0 16,9-7 2-16,-8-11-16 31,-11-11 0-31,-8-4 0 0,-7-7 0 16,0-4-32-1,-7-6 1-15,-8 9-100 16,15 4-7 0,0 12 23-1</inkml:trace>
  <inkml:trace contextRef="#ctx0" brushRef="#br0" timeOffset="10096.1132">5218 16652 143 0,'-3'0'95'0,"3"0"-6"16,0 0-85-1,7 0 1-15,23 0 2 16,21 0 1-1,13-4-2-15,2-3 0 16,1-5-31-16,-8 2 0 16,-18-2-74-1,-12 1-7-15,-14 3 25 16</inkml:trace>
  <inkml:trace contextRef="#ctx0" brushRef="#br0" timeOffset="10519.1177">5355 16696 126 0,'0'-4'99'0,"0"4"-6"15,0-4-78 1,0 1-1 0,0 3-10-16,0 0 1 15,0 7 11-15,0 19 1 16,0 6 6-1,0 10 0-15,0-2-5 16,4 1 1 0,7-8-6-16,7-11 0 15,16-11-22 1,7-7 0-16,7-4-121 15,0 0-5-15,-4 0 3 16</inkml:trace>
  <inkml:trace contextRef="#ctx0" brushRef="#br0" timeOffset="11289.1254">4455 17651 135 0,'0'-3'107'16,"0"-4"-8"-1,4-1-72-15,-4 5 0 16,0-1-16 0,0 4 1-16,0 7-1 15,0 15 1-15,8 12 4 16,-8 9 1-1,0 6-9-15,0-1 1 16,0-4-12 0,0-3 1-16,-8-8-63 15,4-16-2 1,4-17-59-16,0-3-13 15,0-37 69-15</inkml:trace>
  <inkml:trace contextRef="#ctx0" brushRef="#br0" timeOffset="11489.1274">4592 17710 181 0,'0'0'109'16,"11"0"-6"-16,8 4-89 31,11 4 1-31,10-2-3 0,4-2 0 16,5-4-20-1,-5 0-1-15,-3-4-64 16,-15-10 1-16,3-8-43 31,-14-4-9-31,-11 5 79 0</inkml:trace>
  <inkml:trace contextRef="#ctx0" brushRef="#br0" timeOffset="11689.1294">4803 17515 170 0,'-3'0'108'15,"3"0"-8"-15,-4 0-69 0,-4 22 0 16,1 19-1 0,-1 11 1-16,2 10-27 15,-2 8 2 1,1-3-16-1,-5-1 2-15,5-11-94 16,7-14-4 0,0-22-28-16,3-19-7 0</inkml:trace>
  <inkml:trace contextRef="#ctx0" brushRef="#br0" timeOffset="12240.1431">5185 17685 178 0,'0'0'105'0,"0"0"-7"0,0-4-93 32,0 4-1-32,0 4 11 15,-4 18 0-15,0 11 7 16,4 4 1-1,4 7-6 1,15-7 1-16,6-7-13 16,5-19 1-1,-4-11-6-15,0-19 0 16,-4-14 0-1,1 4 0-15,-12 3 0 16,-4 4 0-16,-4 14 0 16,1 8 0-1,0 0 0-15,3 15 0 16,8 7 0-16,0-3 0 15,3-8 0 1,1-11 0-16,-1-8 0 16,-3-21 0-1,-3-1 0-15,-9-8 0 16,-3 10-9-1,0-6 1-15,0 5-101 16,0 7-4 0,0 4-22-16,12 6-2 15</inkml:trace>
  <inkml:trace contextRef="#ctx0" brushRef="#br0" timeOffset="12440.1451">5729 17593 154 0,'4'0'103'15,"3"0"-7"1,5 0-66-16,6 3-1 16,4 8-3-16,4-7 1 31,8-4-35-31,-5 0 0 0,-3 0-113 31,-4-8-6-31,-7-2 1 0</inkml:trace>
  <inkml:trace contextRef="#ctx0" brushRef="#br0" timeOffset="12730.148">5815 17645 203 0,'-4'0'125'16,"0"6"-7"0,1 13-98-16,-5 18 0 0,4 3-8 15,4 9 1 1,0 6-13-16,4-11 0 15,18-3 0 1,12-13 0 0,2-19-68-16,13-9 0 0,-1-15-66 31,4-26-13-31,11-10 75 0</inkml:trace>
  <inkml:trace contextRef="#ctx0" brushRef="#br0" timeOffset="12928.1516">6215 17430 147 0,'0'0'109'0,"0"4"-8"16,3 22-64-1,27 7-2-15,7 15-10 16,0 10 1-16,4 5-20 15,-27 11 1 1,-14 4-33-16,-18-8 1 16,-41-4-103-1,-34-6-7-15,-14-24 20 16</inkml:trace>
  <inkml:trace contextRef="#ctx0" brushRef="#br0" timeOffset="13327.1582">5136 17567 138 0,'-7'0'114'16,"-4"14"-9"-1,0 23-63-15,7 11-1 16,1 26-18-1,3 0 0 1,15 0-43-16,18-8 1 0,7-21-107 16,20-23-8-1,7-22 15-15</inkml:trace>
  <inkml:trace contextRef="#ctx0" brushRef="#br0" timeOffset="13870.1639">6537 17345 26 0,'-4'0'76'0,"4"0"1"15,0 0-12 1,4 0-2-16,25 0-30 16,1 0 0-1,3 0-28-15,-3 0 1 0,-12 0 2 31,-7 18 0-31,-11 12 13 16,0 3 0-16,0-3-3 16,0-4 0-1,0-8-8-15,4-11 1 0,22-3-24 31,15-4-1-31,11 0-57 16,-8-11-2 0,-7 0-44-16,-25 4-11 15,-12 7 61 1</inkml:trace>
  <inkml:trace contextRef="#ctx0" brushRef="#br0" timeOffset="14386.1696">4955 17397 61 0,'0'-4'56'16,"-15"-7"0"-1,-14-4-40-15,-19 4 1 16,-15 4 21 0,-19 7 0-1,-11 0 7-15,-7 0-1 16,-3 4-15-16,14 6-1 15,11-2-18 1,45-4 1-16,33-4 5 16,81 0 0-1,60-22-4-15,78-11 1 16,54-1-11-1,43 5 1-15,13 0-3 16,-10 6 0 0,-19 1 0-16,-52 4 0 15,-30 3-33-15,-55 3 2 16,-44 9-100-1,-46-5-7-15,-28 0 23 16</inkml:trace>
  <inkml:trace contextRef="#ctx0" brushRef="#br0" timeOffset="15646.1822">7492 16965 185 0,'0'-3'112'0,"0"-1"-7"15,0 4-102-15,8 4 0 16,-1 28 4-1,0 28 1-15,4 24 3 16,-11 6 0 0,0 2-6-16,0-7 0 15,0-16-16 1,-4-17 0-16,-3-22-84 15,4-23-2 1,3-7-21-16,0-30-4 16</inkml:trace>
  <inkml:trace contextRef="#ctx0" brushRef="#br0" timeOffset="16106.1868">7415 17032 113 0,'-8'-4'91'16,"5"0"-3"-1,-5-3-52-15,8-4-1 16,4-7 8 0,36 6-2-1,24 1-17-15,17 8 0 0,11 3-17 31,-10 3 2-31,-12 22-12 0,-22 17 1 16,-21-2-3 0,-27 11 1-1,-8-6 1-15,-33-8 1 0,-14-8-1 31,-1-17 0-31,-7-12 1 0,11 0 0 16,11-18 6 0,12-1 1-1,14 4-2-15,15 12 1 16,8 3-1-1,32 18 0 1,1 19 0-16,7 3 1 16,0 9-4-16,-14-6 0 15,-12-9-42-15,-11-5 1 16,0-10-90-1,0-19-10 1,0-8 37-16</inkml:trace>
  <inkml:trace contextRef="#ctx0" brushRef="#br0" timeOffset="16436.1901">7952 17378 247 0,'0'4'124'0,"3"4"-5"16,15-1-121-1,20 1 0-15,3-1 11 16,11-7 1-1,3 0-8-15,-10-15 2 16,-5-7-4 0,-14-8 0-16,-15 5 0 15,-11-1 0-15,-15 11 0 16,-22 15 0-1,-7 15 0-15,-4 30 0 16,3 13 0 0,19 5 0-16,19-4 0 15,18-15 0 1,44-8 0-16,24-20 0 15,17-16-102 1,8-8-1-16,21-32-38 16,-14-1-10-16</inkml:trace>
  <inkml:trace contextRef="#ctx0" brushRef="#br0" timeOffset="30870.3366">9525 17061 97 0,'0'0'95'0,"0"0"-6"15,0-4-67 1,0 4 1-16,0 11-12 15,0 22 0 1,0 19 3-16,4 15 1 16,-4-1-6-1,-4-3-1-15,1-11-7 16,-5-12 0-16,5-14-27 31,3-7 0-31,0-12-78 0,0-7-9 16,11-4 23-1</inkml:trace>
  <inkml:trace contextRef="#ctx0" brushRef="#br0" timeOffset="31110.339">9696 17305 96 0,'-4'3'76'16,"4"5"-3"-16,0 3-53 16,15 1 0-16,26-10 5 31,0 2 1-31,10 0-17 0,-6-4 1 15,-8 4-38 1,-7-4 0-16,-12-18-70 16,-7-12-8-16,-7-7 33 31</inkml:trace>
  <inkml:trace contextRef="#ctx0" brushRef="#br0" timeOffset="31310.341">9933 17036 129 0,'0'0'95'16,"-4"0"-5"-16,0 29-62 15,-3 15 1 1,-4 19-1-16,0 7-1 0,-4 0-19 31,7 4 0-31,5-15-36 16,3-11 0-16,0-11-88 15,7-15-8 1,1-22 24 0</inkml:trace>
  <inkml:trace contextRef="#ctx0" brushRef="#br0" timeOffset="32042.3647">10300 17197 69 0,'0'0'59'0,"0"0"-1"15,0 0-51 1,0 0 1-16,4 12 16 15,-1 17 1 1,1 15 4-16,7 15 0 16,0-3-8-16,0-8 0 15,0-15 5 1,0-15 1-16,0-18-7 15,1 0 0 1,-1-10-23-16,0-12 1 16,-4-1-12-1,-3 8 0-15,7 11 6 16,4 4 1-16,-1 8 23 15,5 7 0 1,4-8 11 0,-9-3 1-16,1-4-14 15,-11-4 1-15,-1-18-15 31,-3-7 0-31,-3 3-50 0,-5-8 1 16,1-6-83 0,7 0-11-16,7-1 49 15</inkml:trace>
  <inkml:trace contextRef="#ctx0" brushRef="#br0" timeOffset="32322.3675">10766 17123 144 0,'0'4'91'0,"0"4"-4"16,11-1-85-1,12 1 0-15,2-8-15 16,5 0 2-16,-4 0-77 15,-7-4-4-15,-5-4 9 16</inkml:trace>
  <inkml:trace contextRef="#ctx0" brushRef="#br0" timeOffset="32682.3711">10833 17179 45 0,'0'0'75'15,"0"4"-2"-15,0 4-33 16,-8-2 0-1,12 9-11 1,-8 11 0-16,4 7-4 16,0 12 2-16,0 2-9 15,19-9 1 1,-1 6-8-16,9-11 0 15,-2-15-13 1,1-7 0-16,0-11-76 16,-3 0 0-1,-1-11-41-15,-4-15-7 16</inkml:trace>
  <inkml:trace contextRef="#ctx0" brushRef="#br0" timeOffset="32972.374">11092 16936 138 0,'-3'-4'84'0,"3"4"-4"16,3 0-74-1,30 4 1-15,15 25 12 16,12 12 0 0,-8 14-13-16,-23 19 0 15,-14 7-5 1,-15 15 1-16,-22-11-54 15,-30 4 1 1,-14-19-53-16,-27-27-7 16,-11-12 61-1</inkml:trace>
  <inkml:trace contextRef="#ctx0" brushRef="#br0" timeOffset="33412.3784">10270 17072 120 0,'0'-4'89'31,"-8"4"-5"-31,-10 0-73 0,-4 19-1 15,-4 25 8 1,3 22-1 0,9 16-1-16,17 6 3 15,-3-6-20 1,27-16 1-16,6-18-102 15,18-15-7 1,9-26-2-16</inkml:trace>
  <inkml:trace contextRef="#ctx0" brushRef="#br0" timeOffset="34012.3844">11374 16851 114 0,'0'0'82'31,"0"3"-4"-31,0 2-69 0,0-3 0 16,0 2 4-1,15-4 0-15,7 0-5 16,-4 4-1-16,-3 7-2 31,-7 4 0-31,-8 15 5 0,0-1 0 16,0-3-1-1,0-4-1-15,7-7-5 16,23-11-1 0,6-4-57-1,9 0 0-15,3-12-51 0,-18-7-8 16,-8 13 60-1</inkml:trace>
  <inkml:trace contextRef="#ctx0" brushRef="#br0" timeOffset="35252.3968">9000 17057 81 0,'0'0'69'0,"0"0"-3"16,0 0-44-16,0-3-1 15,0-5 3 1,0-6-1-16,0 3-12 15,11-1 1 1,7 5-5-16,-3-1 1 16,4 8-6-1,10 23 0-15,1 17 0 16,7 16 0-16,8 18-1 15,-12 14 1 1,3 4 1-16,-5 5 0 16,-10-13 6-1,-6-6-1-15,-7-19 0 16,0-12 0-1,-5-9 0-15,1-20 1 16,-1-10 9 0,4-8 0-16,-3 0-2 15,0-8 0-15,-4-29-13 16,0-14 0-1,0-16-6 1,0-18 1 0,-4-7-2-16,0-11 1 0,4-1-4 31,-3 1 1-31,-1 11 3 0,-3 10 0 15,-8 16 4 1,0 11 0 0,-3 7-1-16,-1 14 1 0,0 8-3 31,16 5 1-31,3 13-2 0,3-3 1 15,28 7 2 1,9 1 1 0,12 3 1-16,18 0 1 15,12 3 0 1,36-3 1-16,12 0 2 0,26-3 0 15,14-20-2 1,19-6 0 0,7-4-5-16,1-4 0 15,3-4 1 1,-15 4 0-1,-12 8 1-15,-24 7 0 0,-23 7 0 32,-26 8 0-32,-15 3 0 0,-33 0 1 15,-22 4 3 1,-9 0 0-1,-13 15-3-15,-8 11 0 16,0 3-49 0,0 4 1-16,0-3-83 15,4-8-10 1,7-10 43-16</inkml:trace>
  <inkml:trace contextRef="#ctx0" brushRef="#br0" timeOffset="36222.4065">8952 16419 137 0,'0'-15'115'0,"0"-4"-9"16,0-6-80-1,0-5-2-15,-15 8-22 16,-15 7 1-1,-7 5 1 1,-4 6 1-16,-3 4 0 16,18 0 1-1,0 0-6-15,7 4 1 0,9 14-3 31,6 23 1-31,4 14 2 16,7 26 0-16,19 37 1 16,4 20 1-1,-4 30 0 1,-1 13 0-16,-10 0 1 15,-4 0 1 1,-7-19 4-16,-4-10 0 0,0-16-2 16,-7-18 0-1,3-22-5 1,-4-18 0-16,5-23 3 15,3-14 1 1,0-19-1-16,15-8 1 0,25-9-6 31,12-2 0-31,15 0-51 16,3-3 2-16,16 0-83 15,-1 0-11 1,15-21 49-16</inkml:trace>
  <inkml:trace contextRef="#ctx0" brushRef="#br0" timeOffset="37923.4245">12192 17290 131 0,'-7'0'88'15,"-8"0"-6"1,-3-4-67-16,-1-3 1 15,-4 3 5 1,9 4 2-16,-8 0-11 16,22 0-1-16,0 7-4 15,40 5 1 1,5-1-2-16,10 0 0 15,-7-11 2 1,-3 0 0-16,-8-22 0 31,-15-8 0-31,-7-6-8 0,-15-9 0 16,-4 8-8-1,-29 8 0 1,-11 11 1-16,-12 18 0 0,-3 6 6 31,3 35 1-31,-3 29 9 0,30 11 1 16,10 19-3-1,19 3 0 1,26-7-7-16,22-22 1 16,11-22-23-1,4-30 1 1,8-19-98-16,-1-26-9 0,-7-20 16 15</inkml:trace>
  <inkml:trace contextRef="#ctx0" brushRef="#br0" timeOffset="38610.432">12774 16836 95 0,'0'0'91'15,"0"0"-5"-15,0 0-71 16,0 0 0-1,0 0-8 1,0 7 0-16,7 27 5 16,4 14 0-16,7 7-7 15,-6 7 1-15,-5-10 5 16,-7-15 1-1,4-15 5 1,-4-3 0-16,0-15-21 16,-15-4 1-1,-11 0-108-15,8-30-6 0,-8-15 5 16</inkml:trace>
  <inkml:trace contextRef="#ctx0" brushRef="#br0" timeOffset="38730.4332">12685 16696 247 0,'-11'0'134'0,"-1"-4"-4"0,5-7-173 31,7-4 1-31,4 1-89 16,3 3-10-16,4 2 38 16</inkml:trace>
  <inkml:trace contextRef="#ctx0" brushRef="#br0" timeOffset="39320.4391">13114 16463 144 0,'0'0'99'0,"0"0"-6"32,4 11-79-32,-4 11 1 0,4 15 0 31,-1 18 0-31,-3 20-8 0,0-4 1 15,0 2-5 1,-3-19 1 0,-1-20-25-16,0-8 0 0,-7-15-88 31,8-11-9-31,3 0 18 0</inkml:trace>
  <inkml:trace contextRef="#ctx0" brushRef="#br0" timeOffset="39480.4407">12981 16750 127 0,'0'0'107'16,"-4"-2"-6"-16,4-3-79 0,0-2 2 15,15 1-16 1,22-2 0 0,4 4-30-16,7-3 1 15,-4 3-69 1,1 0-7-1,3-3 6-15</inkml:trace>
  <inkml:trace contextRef="#ctx0" brushRef="#br0" timeOffset="39890.4448">13485 16611 100 0,'-11'0'85'16,"-8"0"-5"-16,-3 12-63 15,3 9 0 1,-6 12-7-16,6 4 0 15,8 11-1 1,7-3 0-16,4-5 5 16,19-10 1-16,7-16 0 15,7-14 0 1,-4 0-7-16,-14-18 1 15,-15-12-2 1,0-3 1-16,-3 0 2 16,-9-1 1-1,5 13-12-15,4 21 1 16,3 0-4-16,0 32 1 15,14 10 7 1,-3 13 0-16,1 0-7 16,-5-3 1-1,0-8-28-15,0-14 0 16,1-16-85-1,-8-14-7-15,0-7 23 16</inkml:trace>
  <inkml:trace contextRef="#ctx0" brushRef="#br0" timeOffset="40230.4482">13559 16754 144 0,'0'0'91'15,"7"-6"-4"-15,4 6-85 16,1-12 1 0,13 12 10-1,5 26 1-15,-8 8 6 16,4 6 0-16,-15 4-8 31,-7 8 1-31,-1-19 2 0,1-10 1 16,-4-9-1-1,0-14 1-15,0-12-14 16,0-13 0-16,4-8-5 31,3-8 0-31,16 23 0 0,3 10 1 16,-8 8 2-1,0 12 1-15,5 17-8 16,-8 8 1-16,3-4-78 31,1-15-1-31,3-3-38 0,8-15-10 16</inkml:trace>
  <inkml:trace contextRef="#ctx0" brushRef="#br0" timeOffset="40590.4518">13937 16437 247 0,'-4'0'103'15,"4"4"-3"1,0-4-125-16,15 0 1 0,29 0 26 31,8 4 1-31,-7 3-47 16,-8 0 1-16,-8-3-65 15,-7-4-9 1,-3 0 45-16</inkml:trace>
  <inkml:trace contextRef="#ctx0" brushRef="#br0" timeOffset="40930.4552">14244 16263 127 0,'0'0'98'16,"4"0"-5"-16,7 0-79 16,0 0 0-16,0 0-6 15,1 27 0 1,-5 10 1-16,0 15 0 15,-7 3-14 1,3-4 1-16,-3 1-97 16,4-11-6-1,-4-16 0-15</inkml:trace>
  <inkml:trace contextRef="#ctx0" brushRef="#br0" timeOffset="41360.4595">14733 16120 195 0,'0'0'108'16,"0"0"-5"-1,0 0-107-15,0 11 1 16,0 22 4 0,0 8 0-1,11 3-40-15,4 0 3 0,7 1-71 16,-3-20-11-1,-5-5 42-15</inkml:trace>
  <inkml:trace contextRef="#ctx0" brushRef="#br0" timeOffset="41590.4618">14529 16544 177 0,'0'0'111'0,"4"0"-5"15,25 0-98-15,42 0 0 16,25 0-5-1,16 0 0-15,13 0-13 16,-17-11 1 0,-16 4-29-16,-29 3 2 15,-30 4-66 1,-33 0-6-16,-14 15 25 15</inkml:trace>
  <inkml:trace contextRef="#ctx0" brushRef="#br0" timeOffset="42910.475">14514 16773 172 0,'-4'-4'113'16,"4"1"-7"-16,0-1-100 31,0 4 1-31,0 0-8 0,0 15 1 15,4 4 3 1,8 2 1-16,6-2 3 16,-3 4 1-1,-4-5 5 1,4-15 1-16,-11 1-1 15,0-4 1 1,-1 0-7-16,1-4 0 0,3-3-6 31,-4-7 1-31,1 6-12 16,0 4 1-16,0 4-3 15,0 0 1 1,3 0 9 0,8 14 1-16,-4-6 4 15,7 0 0-15,-6-8 4 16,-8 3 1-16,-1-3 4 15,-3 0 0 1,4 0-5 0,-1-7 1-16,1-5-8 15,3 2 0 1,-3-1 0-16,0-1 0 0,0 1 0 31,-1 4 0-31,1 0 0 16,4 3 0-16,-5-3 0 15,1-1 0 1,-1 1 0-16,-3-1 0 0,0 1 0 31,0 3 0-31,0-4 0 16,0 8 0-1,0 0 0-15,0 0 0 16,0 0 0-16,0 0 0 15,0 0 0 1,0 0 0-16,0 0 0 16,0 0 0-1,0 0 0-15,0 0 0 16,0 0 0-1,0 0 0-15,0 0 0 16,0 4 0 0,0-4 0-16,0 4 0 15,0-4 0-15,0 0 0 16,0 0 0-1,4 0 0-15,0 0 0 16,-1 0 0 0,-3 8 0-16,8 10 0 15,7 8 0 1,0 4 0-16,-1-9 0 16,9-5 0-1,-5-13 0-15,1-3 0 16,3 0 0-16,-4 0 0 15,-6-15 0 1,-5-7 0-16,-3-4 0 16,-4-3 0-1,0-5-13 1,-4 2 2-1,0 6-119-15,4 0-4 0,0 0-2 16</inkml:trace>
  <inkml:trace contextRef="#ctx0" brushRef="#br0" timeOffset="43509.4818">15026 16762 140 0,'-4'0'101'16,"4"-4"-7"0,4 0-79-16,21 0 1 15,13 4 4-15,10-2-2 16,8-3-4-1,-5-2 1-15,-2 7-19 16,-9-2 1 0,-18 2-50-16,-15 0 1 15,-7 0-60 1,0 0-9-16,-18 0 51 15</inkml:trace>
  <inkml:trace contextRef="#ctx0" brushRef="#br0" timeOffset="46440.5121">15189 16859 3 0,'0'-5'46'15,"0"5"1"1,0 0-25-1,-4 0 1-15,4 0-5 16,0 0 1 0,0 0 22-16,0 0-4 0,0 0 9 31,0 0-2-31,0-3-3 15,0-1-1-15,0 0-11 16,0 1 0 0,0-1-17-16,0 4 2 15,0 0-14 1,0 0 0-16,0 0 0 15,0 0 0 1,0 0 0-16,0 0 0 16,0 0 0-1,0 0 0-15,0 4 0 16,4 21 0-16,-4 12 0 15,7 0 0 1,-3-4 0-16,10-11 0 16,5 1 0-1,-1-12 0-15,16 0 0 16,-1-8 0-1,4-3-5-15,4 0 2 16,0 0-126-16,-1 0-4 16,-3 0-12-1</inkml:trace>
  <inkml:trace contextRef="#ctx0" brushRef="#br0" timeOffset="47700.5247">15844 17146 90 0,'0'0'80'15,"0"0"-4"1,7 0-51 0,23 11 1-16,7 11 11 15,11 0 0-15,8-3-10 16,-8-19 0-16,0 0-23 15,-15 0 1 1,-3-23-17 0,-4-2 1-16,-23-12-2 15,-6-4 1-15,-30 15 7 31,-19 12 1-31,0 10 3 0,-4 4 0 16,4 18 7 0,19 31 2-16,0 25 5 15,11 14 0 1,10 11 4-1,12-13 0-15,34-13-3 16,25-21 1 0,12-23-55-16,6-14-2 0,-14-15-85 31,8-15-11-31,-1-33 46 15</inkml:trace>
  <inkml:trace contextRef="#ctx0" brushRef="#br0" timeOffset="48236.5306">16570 16703 202 0,'-4'0'87'16,"-3"-4"-3"-16,-1-3-94 15,1 3 2 1,7 1 29-16,0 3 1 15,0 0-21-15,11 0 0 16,8 18-2 0,0 9 0-16,-9 20 12 15,-3-7 0 1,-7-3 12-16,0-11 1 15,-3-15-7 1,-8 0 0-16,-8-11-41 16,-3 0 0-16,0-14-106 15,-4-15-8 1,0-27 20-16</inkml:trace>
  <inkml:trace contextRef="#ctx0" brushRef="#br0" timeOffset="48347.5417">16441 16430 224 0,'0'-7'127'16,"-8"-4"-5"-16,4-4-241 15,12-26-144 1,-8 45 403 0</inkml:trace>
  <inkml:trace contextRef="#ctx0" brushRef="#br0" timeOffset="48863.5654">16796 16603 166 0,'3'0'107'16,"1"0"-6"-16,0 4-103 15,-1 3 1 1,-3 16-4-16,12 6 1 15,-1 8 13-15,7-4 0 16,1 0 8 0,0-18 0-16,-5-11 0 15,12-4 1 1,-11 0-6-16,-4-15 0 15,-7 0-6-15,-1 5 0 16,1-4-18 0,0 5 0-16,7 9-1 15,1 0 0 1,2 5 29-1,5 8 1-15,3-6 1 16,-4-7 1-16,5 0-17 16,-13-14 2-1,-2 0-4-15,-4 3 0 16,-4-4 0-1,0-4 0 1,0 1-56-16,0 0 2 0,0 0-79 16,0-5-11-1,3-7 56-15</inkml:trace>
  <inkml:trace contextRef="#ctx0" brushRef="#br0" timeOffset="49383.5706">17537 16434 120 0,'0'-7'99'0,"0"-1"-7"15,0 1-77 1,0 3 0-16,0 4-12 16,0 4 1-16,-4 21 7 15,0 16 2 1,4 10 8-16,0 2-1 15,8-3-1 1,6 3 1-16,9-16-7 16,-8-9 0-1,-1-9-10-15,1-7 0 16,-4-9-38-16,1-3 0 15,2 0-89 1,-3-18-9-16,-7-14 28 16</inkml:trace>
  <inkml:trace contextRef="#ctx0" brushRef="#br0" timeOffset="49573.5725">17441 16567 195 0,'0'0'124'0,"0"0"-5"15,0 0-103 1,10 0 1-16,20-8-16 15,22 1 1-15,7-1-62 32,11 1-1-32,1-1-62 0,-5 5-13 15,-6-1 64 1</inkml:trace>
  <inkml:trace contextRef="#ctx0" brushRef="#br0" timeOffset="50193.5787">18055 16327 136 0,'-7'-11'116'0,"-15"3"-10"16,-5-3-73-1,6 0-1-15,2 4-14 16,11 3 0 0,8 1-7-16,8 3 1 0,22 0-11 15,14 0 1 1,8 0-3-1,-8 11 1-15,-3 7-1 16,-12-3 1 0,-6 18 1-16,-8 10 0 0,-4 21-1 31,-4 17 0-31,-7 11 0 15,0 15 1-15,0 16 1 16,0 2 1 0,4 14 0-16,11-5 0 0,14-9 0 31,-6-21 0-31,2-12-2 15,-2-15 1-15,-5-10-1 16,-3-16 0 0,0-10 0-1,-8-16 1-15,-7-9-2 16,0-5 0-16,-22-7 0 15,-37-4 0-15,-23 0-69 16,-36-19 1 0,-8 1-66-1,7-1-13-15,27-7 74 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46:45.4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274 1207 5 0,'0'-26'38'16,"0"-11"12"0,-4 8 1-16,-7-8-7 15,0-4-1-15,0 8-4 31,-4 7-1-31,11 7-22 0,1 12-1 16,-1 7-15 0,4 18 1-16,0 27 4 15,0 18 0-15,15-5 10 31,18 9-1-31,0-19 13 0,11-11-1 32,12-22-2-32,-4-8 1 0,0-7-14 31,-8-26 1-31,-6-4-45 15,-17-6 0-15,13-8-99 16,-27-5-8 0,-7-2 31-16</inkml:trace>
  <inkml:trace contextRef="#ctx0" brushRef="#br0" timeOffset="260.0026">23430 635 174 0,'0'0'110'0,"-4"0"-7"0,0 0-177 16,0 0-1 0,4 0-39-1,0 0-4-15</inkml:trace>
  <inkml:trace contextRef="#ctx0" brushRef="#br0" timeOffset="380.0038">23515 531 130 0,'0'4'20'0,"7"3"1"16,11 1-111 0</inkml:trace>
  <inkml:trace contextRef="#ctx0" brushRef="#br0" timeOffset="810.0081">22940 413 74 0,'-122'70'81'15,"19"19"-4"-15,10 40-51 16,45 27 1-16,37 2-3 16,40-3 0-1,60-30 4-15,63-29 3 16,37-52-11-1,48-44 1 1,19-44 0-16,-68-37 1 16,75-59-6-1,-85-11 0 1,-67-11-15-16,-96 6 1 0,-52 53-6 15,-63 29 1 1,-3 11-8-16,13 26 1 16,-58-15-117-1,-81 1-5 1,84 14-4-16</inkml:trace>
  <inkml:trace contextRef="#ctx0" brushRef="#br0" timeOffset="2700.027">1259 3805 61 0,'0'0'69'16,"0"4"-1"-16,0 3-23 16,37-3-2-1,18-4 2 1,30 0-1-16,34-11-26 15,-4-1-1-15,-11 5-14 32,-23-1 1-32,-21 8-25 0,-27 0 0 31,-11 0-88-31,-11 0-9 0,-4 0 18 15</inkml:trace>
  <inkml:trace contextRef="#ctx0" brushRef="#br0" timeOffset="3090.0309">1333 4055 96 0,'-4'0'86'16,"4"4"-3"-16,15-4-44 15,44 0 0 1,26 0-6-1,27 0 1-15,10 0-26 16,-15-4 0 0,-14 4-16-16,-23 0 0 15,-11 0-103 1,-10 8-7-16,-16-1 2 15</inkml:trace>
  <inkml:trace contextRef="#ctx0" brushRef="#br0" timeOffset="8888.0896">3444 3380 45 0,'0'-7'72'16,"0"-4"-2"0,4-4-19-1,-4-3-3-15,4 3-9 16,-4 3-2-16,0 8-26 15,0 4 0-15,0 0-8 16,3 8 0 0,9 18 9-1,9 18 0-15,6 9 3 16,17 5 0-1,-7 9-3-15,0-1 0 0,0 0-3 16,-4-6 0 0,-7-1-1-1,4-8 0-15,-12-10-4 16,-7 0 1-1,1-15-5-15,-1-8 0 16,-7-7 0-16,-1-7 0 16,1-4 0-1,3 0 0 1,4-26 0-16,4-15 0 0,4-21 0 31,7-28 0-31,-1-9 0 16,5-8 0-16,0 11 0 15,-12 19 0 1,-3 18 0-1,-8 17 0-15,-3 26-116 16,-4 12-2-16,0 4-26 16</inkml:trace>
  <inkml:trace contextRef="#ctx0" brushRef="#br0" timeOffset="9338.0941">4318 3786 97 0,'0'0'95'0,"0"-8"-6"31,0-2-64-31,0 2 0 16,0 8-19-1,-18 0 0-15,-5 16 1 16,5 20 0-16,-5 16 12 15,20-5 0 1,3-2 15-16,22-12 0 16,19-10-11-1,7-23 2-15,4 0-25 16,-4-38 0-1,-18-2 0-15,-19-5 0 16,-11 5 0-16,-30 0 0 16,-18 9-64-1,-19 17 2-15,-3 7-72 16,15 3-11-1,17-7 65-15</inkml:trace>
  <inkml:trace contextRef="#ctx0" brushRef="#br0" timeOffset="9943.1006">3167 4248 41 0,'-23'0'76'15,"-14"0"-1"1,-11 4-25-16,8 6 0 0,13 2-9 15,27-6 0 1,48-6-9-16,60 0 0 16,47 0-17-1,53 0 2-15,17-4-11 31,-13 4 1-31,-16 0-6 0,-44 19 1 16,-37-4-63 0,-34 0-2-16,-29-7-65 15,-26-8-13-15,-26 0 68 31</inkml:trace>
  <inkml:trace contextRef="#ctx0" brushRef="#br0" timeOffset="10423.1054">3392 4668 154 0,'0'0'86'0,"0"0"-5"0,0 22-80 32,0 26 1-32,0 26 27 15,0 26 3-15,4 11-4 16,-4-9 0-1,0-1-14-15,0-20 0 0,4-11-5 32,-8-22 0-32,4-15-16 15,0-15 1-15,0-13-121 16,0-5-5-1,7-34 0 1</inkml:trace>
  <inkml:trace contextRef="#ctx0" brushRef="#br0" timeOffset="10985.1121">3363 4863 59 0,'-15'0'89'16,"-11"0"-5"0,-11 0-28-16,0 0-2 15,14 0-23-15,9 0 1 16,14-2-27-1,8-17 1-15,36-11 5 16,33 5 1 0,23 2 4-16,12 5 1 15,-5 14-14 1,-22 4 0-16,-11 22-3 15,-22 19 1 1,-26 15 5-16,-26 2 1 16,-15 1-4-16,-37-4 0 15,-18-10-8 1,-4-16 1-16,0-11 0 15,15-10 1 1,14-4-6-16,23-4 1 16,18 4 10-1,15 7 1-15,37 11 12 16,23 11 0-16,10 4-10 16,8 11 1-1,4 0-6-15,7-11 0 16,11-4 0-1,0-7 0-15,4-4-101 16,-8-8-2 0,-10-14-38-1,-12-3-9-15</inkml:trace>
  <inkml:trace contextRef="#ctx0" brushRef="#br0" timeOffset="16193.1649">6073 3631 31 0,'0'-7'64'16,"0"-1"0"-1,0-3-17 1,0 4 0-16,0-4-11 15,0 4 0-15,0 3-16 16,0 4 0-16,0 0-10 16,0 0 0-1,0 0-5 1,0 0 0-16,0 22 5 15,0 8 1 1,8 13 0-16,7 13 0 0,0 3-2 31,-1 0 0-31,1-3-1 16,0-4 1-16,0-16 2 15,0-7 0 1,4-6-4-16,6-23 2 0,1-4-9 31,0-33 0-31,0-10 0 16,0-17 0-16,-7 9 0 15,-8 7 0 1,-4 19 0-16,-4 11 0 16,1 18-3-1,7 18 1-15,8 19 2 16,14 11 0-1,4-3 2-15,15-21 1 16,7-24-3 0,-10-6 0-16,-5-28 0 15,-14-17 0 1,-12-5-6-16,-14-3 2 15,-4 3-113-15,-4 12-5 16,-3 8-19 0</inkml:trace>
  <inkml:trace contextRef="#ctx0" brushRef="#br0" timeOffset="16593.1689">7118 3469 115 0,'-7'0'92'16,"3"0"-3"-1,4 0-51-15,4 0 0 0,37 7 3 32,28-3-1-32,14 0-21 0,-6-4 0 15,-6 0-26 1,-19 0 1-1,-12 0-81-15,-25 0-3 0,-15 3-35 32,-4 1-10-32,-30-4 94 0</inkml:trace>
  <inkml:trace contextRef="#ctx0" brushRef="#br0" timeOffset="16933.1723">7285 3550 73 0,'3'-8'93'16,"1"8"-3"-1,4 0-42-15,-4-4-1 16,-1 4-29-1,-3 0 0-15,0 0-15 16,0 23 1-16,-7 11 6 16,-5 10 1-1,-3 15 5-15,5 3 1 16,6-2 3-1,4-5 1-15,29-15-11 16,20-10 2 0,14-11-18-16,7-9 1 15,8-2-124 1,-15-5-4-16,-15-3-10 15</inkml:trace>
  <inkml:trace contextRef="#ctx0" brushRef="#br0" timeOffset="17655.1797">5663 4255 22 0,'-19'0'41'31,"-18"0"2"-31,-7 0-9 0,-19 0 0 15,-1 3 13 1,5 13-2-16,0-10-24 16,26 6 0-1,7-5-2-15,26-3 0 16,33 0 11-1,67-4 0 1,67 0-4-16,70-12 1 0,59-3-9 16,60-3 1-1,29 8-12-15,7 2 1 16,-6 1-8-1,-34-5 0 1,-27 1 0-16,-47-4 0 16,-37 5-14-1,-52-1 1 1,-45 7-86-16,-32 4-4 0,-31 0-25 15,-29 4-9 1</inkml:trace>
  <inkml:trace contextRef="#ctx0" brushRef="#br0" timeOffset="18215.1853">5963 4857 96 0,'-4'-11'100'16,"4"-8"-7"0,0 0-63-16,-4 12 0 15,4 7-16 1,0 22 2-16,-3 34 9 15,-5 10-1 1,-3 16-3-16,-7-6 1 16,3 3-12-1,0-20 0-15,3-12-25 16,9-17 1-16,3-14-113 15,7-16-7 1,8-20 8-16</inkml:trace>
  <inkml:trace contextRef="#ctx0" brushRef="#br0" timeOffset="18395.1871">6125 5056 167 0,'27'0'123'15,"28"0"-7"-15,15 0-91 31,16-4 0-31,-9 0-26 0,-17-3 0 16,-16-1-118 0,-15-2-6-16,-25-12-5 15</inkml:trace>
  <inkml:trace contextRef="#ctx0" brushRef="#br0" timeOffset="18601.1996">6344 4834 162 0,'0'19'124'15,"0"9"-7"-15,0 14-86 16,4 17 0 0,-4 7-20-1,0 1 1-15,4 3-8 16,-1-11 1-1,1-4-60-15,3-20 1 16,4-17-77-16,4-18-11 16,8-9 58-1</inkml:trace>
  <inkml:trace contextRef="#ctx0" brushRef="#br0" timeOffset="19067.2462">6807 4949 136 0,'0'0'104'0,"4"4"-7"16,0 14-60 0,-1 12 1-16,4 10-2 15,5 1 0-15,-1 10-23 16,11-2 1-1,4-17-14 1,11-5 0-16,-4-24 0 16,12-3 0-1,-1-15 0-15,-7-22 0 16,-8-14 0-1,-10-1 0-15,-7 15 0 16,-9 12 0-16,-3 21 0 16,0 4 0-1,4 25 0-15,10 13 0 16,9 1 0-1,18-8 0-15,3-17 0 16,4-14 0 0,0-11 0-16,-14-23 0 15,-5-5 0 1,-25-2 0-16,-4-3-9 15,-19 3 1-15,-6 8-121 16,2 14-5 0,9 4-6-16</inkml:trace>
  <inkml:trace contextRef="#ctx0" brushRef="#br0" timeOffset="19309.2704">7614 4875 149 0,'7'0'119'16,"16"4"-9"-16,10-2-74 15,19 2-1-15,7 1-21 16,1-5 1-1,-8 0-82-15,-19 0-1 16,-14 0-61 0,-19 0-11-16,-4-9 77 15</inkml:trace>
  <inkml:trace contextRef="#ctx0" brushRef="#br0" timeOffset="19560.2955">7792 4881 150 0,'0'9'105'0,"0"9"-8"15,0 8-71 1,-7 22 1-16,-5 11 0 16,9 3 1-1,3 5-11 1,0-1 1-16,30-14-11 15,10-18 2-15,5-9-9 16,-1-17 0 0,4-8-93-16,-11-3 0 15,-7-38-46 1,-8-26-11-16</inkml:trace>
  <inkml:trace contextRef="#ctx0" brushRef="#br0" timeOffset="19772.3167">8011 4621 189 0,'10'0'111'15,"28"0"-6"1,10 6-105-16,8 31 1 16,-1 27 2-16,-29 16 0 15,-22 20-1 1,-23 4 1-16,-40 2-24 15,-38-1 0 1,-17-17-88-16,-20-7-8 16,-18-26 17-1</inkml:trace>
  <inkml:trace contextRef="#ctx0" brushRef="#br0" timeOffset="20116.3511">6781 4694 59 0,'-8'0'77'16,"-17"0"-3"-1,-8 11-27-15,-12 26 0 16,0 26-7-16,16 29 2 15,18 15-20 1,14 14 1-16,46-5-9 31,29-10 1-31,22-28-120 16,25-31-3-16,5-32-26 15</inkml:trace>
  <inkml:trace contextRef="#ctx0" brushRef="#br0" timeOffset="20658.3891">8466 4602 44 0,'-7'0'67'0,"-4"0"-1"16,-4-4-18-16,7 4 0 15,4 0-9-15,4 0 0 16,0 0-18 0,4 0 1-16,11 0-10 15,0 0 0 1,0 4-9-1,-8 15 1-15,-3 10 3 16,-4 0 1-16,-4 9 5 16,-3-9 0-16,7-3 1 15,0-4 1-15,34-8-8 31,6-3 2-31,5-3-29 0,-12-1 2 16,1 5-112 0,-17-9-6-16,-5-3 7 15</inkml:trace>
  <inkml:trace contextRef="#ctx0" brushRef="#br0" timeOffset="21568.3982">8221 4609 64 0,'-7'0'72'0,"0"0"4"15,4 0-4 1,3-7-32 0,0-4-2-16,14-7-22 0,23 6 1 31,8 1-39-31,-1 8 0 0,-3 3-84 31,-19 0-8-31,-4 3 22 16</inkml:trace>
  <inkml:trace contextRef="#ctx0" brushRef="#br0" timeOffset="22578.4083">10048 4045 67 0,'0'-8'99'0,"0"1"-5"0,0-1-51 31,4 4-1-31,0 4-22 0,10 4 0 16,1 33 3-1,4 8 0 1,-1 14-8-16,-3 7 0 16,0 0-5-1,-5-3 0-15,-2-11-36 0,-1-8 0 16,-3-21-100-1,0-23-10 1,-4-8 27-16</inkml:trace>
  <inkml:trace contextRef="#ctx0" brushRef="#br0" timeOffset="22718.4097">10355 4244 180 0,'45'-7'121'16,"28"-1"-7"-16,20-7-104 15,-7 8 1-15,-13 3-124 16,-28-3-6-1,-23-11-8 1</inkml:trace>
  <inkml:trace contextRef="#ctx0" brushRef="#br0" timeOffset="22908.4125">10529 4004 136 0,'0'4'95'16,"0"4"-7"-16,0 13-66 16,0 12-1-1,15 12 4-15,-4 10-2 0,0 8-12 31,-4-1 1-31,1-3-49 16,3-7-1-16,1-8-78 16,6-25-11-1,0-19 43-15</inkml:trace>
  <inkml:trace contextRef="#ctx0" brushRef="#br0" timeOffset="23532.4389">11100 4115 117 0,'4'0'94'16,"-1"0"-6"-16,1 0-58 15,-1 0-1 1,1 4 6 0,3 21-1-16,5 9-11 15,3 10 1-15,-1 8-11 31,-3-8 0-31,1-8-8 16,-5-3 1-16,1-14-6 16,-8-11 0-16,3-8 0 0,1 0 0 15,-1 0 0 1,8-8 0-1,1-11 0-15,-1-2 0 16,3-1 0 0,5-1 0-1,4 1 0-15,-5 3 0 16,-3 1 0-1,0 11 0-15,-5 7 0 0,5 0 0 32,0 7 0-32,4 19 0 15,-1-4 0 1,8 1 0-16,0-8 0 0,4-12 0 15,3-3 0 1,-3-11 0 0,-8-19 0-16,-8-4 0 15,-10-5 0 1,-4-5 0-16,0 6 0 0,0 9 0 15,-4 7-97 1,4 11-1 0,0 7-41-1,12 4-12-15</inkml:trace>
  <inkml:trace contextRef="#ctx0" brushRef="#br0" timeOffset="23728.445">11852 4100 210 0,'3'0'135'16,"23"0"-5"-1,7-11-113-15,8 0 2 16,4-4-27 0,-4 4 2-16,-16 8-98 0,-14-1-4 15,-7 0-28 1,-4 0-8-1</inkml:trace>
  <inkml:trace contextRef="#ctx0" brushRef="#br0" timeOffset="23967.4482">11941 4037 128 0,'0'8'104'16,"0"10"-7"-16,0 15-57 16,11 8 0-16,-4 7-4 15,0 11 1 1,4-8-23-16,12 2 1 15,-9-14-15 1,16-5 0-16,0-5 0 16,14-10 0-1,0-8-79-15,-6-7 0 16,-5-4-55-16,-4-11-16 15,-6-15 89 1</inkml:trace>
  <inkml:trace contextRef="#ctx0" brushRef="#br0" timeOffset="25027.4588">12400 3882 0 0,'-4'0'52'15,"4"0"2"-15,0 0-3 16,0 0 1-1,0 0-12-15,0 0-2 16,7-3-17 0,8-1 1-16,8 4-15 15,2 0 1-15,1 7-4 31,-4 8 0-31,-11 22 14 0,-11 0 1 16,-11 0 0 0,-11 0 0-16,0-4-8 15,14-7 1 1,8-7 1-1,4-9 1-15,26-2-56 0,3-2 1 16,-7-2-87 0,-15-4-11-16,-11 0 49 15</inkml:trace>
  <inkml:trace contextRef="#ctx0" brushRef="#br0" timeOffset="25479.4644">10885 4018 62 0,'-4'0'68'32,"-4"8"-1"-32,5 33-33 15,3 15 0-15,11 20-4 16,37 20-1-1,23 12-16 1,21-13 1-16,23-14-103 16,0-21-7-1,7-38-13-15</inkml:trace>
  <inkml:trace contextRef="#ctx0" brushRef="#br0" timeOffset="25893.4752">12177 3778 83 0,'-7'-2'84'16,"3"-2"-4"-1,-3 4-42-15,3-4-1 0,1 4-20 16,3 0 1 0,0 0-15-16,7 26 2 15,11 18 6 1,5 15 2-1,-1 26-3-15,-3 3 0 0,-8 8-20 32,-11-4 1-32,-4 1-100 0,-30-8-8 31,-6-26 9-31</inkml:trace>
  <inkml:trace contextRef="#ctx0" brushRef="#br0" timeOffset="27093.4872">9466 3868 89 0,'0'0'75'16,"0"-4"-4"-16,11-11-51 31,16 4-1-31,17 3-1 0,0 1 0 16,-7 7-7-1,-4 0 0-15,-6 26 8 16,-5 14 1-16,4 24 0 31,-1 13-1-31,5 19-7 0,-4 18 1 16,0 4-1-1,-4 4 0-15,1-8 3 16,-5-14 1-1,0-11-7 1,-6-19 0-16,7-11-8 0,-13-18 1 16,2-19-2-1,-1-11 0-15,1-11 0 16,-4-8 0-1,7-32 0 1,7-8 0-16,-7-23 0 16,0-6 0-1,-3-15 0 1,-8-8 0-16,0-11 0 15,0-3 0-15,-26 3 0 16,-11 12 0-16,0 6 0 16,-4 16 0-1,0 7 0 1,8 15 0-16,4 13 0 15,14 3 0 1,7 9 0-16,8 0 0 0,26 0 0 31,19 5 0-31,14-1 0 16,26 0 0-16,33 11 0 15,34 4 0 1,26 1 0-16,30 5 0 0,32 5 0 31,16 0 0-31,3 0 0 16,-7 0 0-16,-15-3 0 15,-29-5 0 1,-35 1 0-16,-32 0 0 16,-37 0 0-1,-34 3 0-15,-14 4 0 16,-23 0 0-1,-11 0 0-15,-7 15 0 16,-8 11 0 0,-3 7 0-16,0 14-28 15,0 2 1 1,7-1-103-16,0-8-8 15,4-11 19-15</inkml:trace>
  <inkml:trace contextRef="#ctx0" brushRef="#br0" timeOffset="27693.4932">13262 4016 165 0,'4'-4'113'0,"-4"-4"-8"15,4 4-98 1,0 4 1-1,-4 12-3-15,0 25 1 16,3 22 14 0,-3 14 1-1,0 16-3-15,0-1 1 0,-3 1-11 16,-5-16 1-1,8-17-8-15,0-19-1 16,0-26-83 0,8-11-1-1,3-45-51-15,0-22-12 16,-7-13 94-1</inkml:trace>
  <inkml:trace contextRef="#ctx0" brushRef="#br0" timeOffset="28183.4981">13055 3993 143 0,'0'-8'117'16,"15"-6"-7"-16,25-8-71 15,27-8 0-15,26 4-19 16,7 15 0 0,7 11-17-16,-22 0 0 15,-18 29-3 1,-22 16 0-16,-34 11 4 15,-11 2 1 1,-27-2-2-16,-24-8 2 16,-4-15-5-1,-8-15 0-15,-1-14 0 16,-2-4 0-16,10-7-4 15,15-8 1 1,12 4 1-16,29 11 0 16,8 0 4-1,40 18 1-15,15 20-1 16,3 9 2-1,-7 8-4 1,-14 5 0-16,-15-5 0 0,-8-12 0 16,-4-8-46-1,4-17 1-15,-7-18-87 16,8 0-9-1,-5-22 42 1</inkml:trace>
  <inkml:trace contextRef="#ctx0" brushRef="#br0" timeOffset="28517.5045">13841 4348 129 0,'0'0'101'16,"7"0"-6"-16,11 0-51 31,19 0 0-31,4 0-5 0,11-8 0 15,4-7-30 1,-12-3 2-16,-3-5-24 16,-23-6 1-1,-18-1-8 1,-7 4 0-16,-38 12 12 0,-3 14 0 31,-11 4 20-31,4 32 1 0,21 15 6 16,4 9 1-1,30 3-12 1,30 0 1-16,21-13-13 15,28-8 2 1,13-17-127-16,5-13-4 0,-5-12-13 31</inkml:trace>
  <inkml:trace contextRef="#ctx0" brushRef="#br0" timeOffset="29528.5183">14651 3380 94 0,'15'0'108'15,"26"-11"-8"1,7-11-39-16,0-4 2 16,-14-7-29-1,-20 4 0-15,-14 3-33 0,-14 4 0 31,-34 3-5-31,-15 7 0 16,-8 3-1 0,12 9 1-16,0 0-4 15,22 21 0 1,11 12 5-16,14 20 0 15,12 24 7 1,0 18 1-16,19 24 5 16,10 17 1-16,2 12-2 15,-10 11 0 1,-9 10-7-16,-9 4 2 15,1 1-4 1,-4-8 0-16,0-14 0 16,0-20 0-1,0-24 0-15,0-20 0 16,0-21 0-1,0-23 0-15,0-18 0 16,8-15 0-16,32-11 0 16,24 0 0-1,17 0 0-15,7-4 0 16,-88 4-62-1,0 0 62-15,171 0-60 0,-104 0-74 16,-12-4-11 0,-25-22 64-16</inkml:trace>
  <inkml:trace contextRef="#ctx0" brushRef="#br0" timeOffset="31574.5465">15622 4403 106 0,'-8'0'104'0,"-3"0"-6"16,-3 0-60-1,2 3 2-15,9 19-11 16,3 0 1 0,33 1-6-1,19-8 1-15,7-11-17 16,8-4 1-1,-8-12-9 1,-14-14 0-16,-8-7-4 16,-30-1 1-16,-7 1-18 15,-30-3 0-15,-25 13-3 16,-12 12 0-1,-14 15 23 1,3 37 1-16,7 29 19 16,27 23 1-1,30 9 1-15,24 6 1 0,42-9-15 31,30-19 2-31,14-12-9 16,0-28 0-16,-3-14-130 16,-12-22-4-1,-81-4-13-15,0 0 147 0</inkml:trace>
  <inkml:trace contextRef="#ctx0" brushRef="#br0" timeOffset="33075.5634">16237 3436 84 0,'0'0'110'0,"-4"-4"-7"16,-7 1-44-1,3-1 2-15,4-1-33 16,1 5 1 0,3 0-24-16,-11 0 1 15,11 0-7-15,0 0 0 16,0 20 1-1,14 5 0 1,5 16 1-16,-4 3 1 16,0 4 3-1,3 7 0 1,1-3 0-16,-5-4 0 0,-2-11-3 31,-12-4 1-31,0-14-3 0,0-12 0 16,0-3 0-1,-8-4 0-15,-17-4 0 16,-5-15 0-16,-11-10 0 31,4-4 0-31,11 4 0 0,8 6 0 16,7-3-130-1,7-3-4-15,0-19-13 16</inkml:trace>
  <inkml:trace contextRef="#ctx0" brushRef="#br0" timeOffset="33215.5648">16014 3104 196 0,'0'-4'59'16,"-4"0"-3"-16,4-3-170 16,-3-4-8-1,3-7 59 1</inkml:trace>
  <inkml:trace contextRef="#ctx0" brushRef="#br0" timeOffset="33786.5706">16544 3056 149 0,'-3'0'106'0,"3"0"-7"15,0 0-82 1,0 0 1-16,0 36 4 16,10 13 1-16,9 17 3 15,0 5 1 1,2 6-17-16,-2-7 1 15,-4-4-10 1,-4-19 1-16,0-16-38 16,-7-20 1-1,-4-11-96-15,-15-8-8 16,-26-28 28-1</inkml:trace>
  <inkml:trace contextRef="#ctx0" brushRef="#br0" timeOffset="33926.572">16393 3362 167 0,'0'-4'130'0,"29"-3"-9"16,30-8-88-1,19-4 0-15,11 4-53 16,-11 1 1 0,-15 10-109-16,-19 4-8 15,-11 0 20-15</inkml:trace>
  <inkml:trace contextRef="#ctx0" brushRef="#br0" timeOffset="34356.5763">17055 3266 127 0,'0'0'102'16,"-11"0"-6"-16,-11 7-66 0,-7 18 2 15,-2 21-9 1,13-2 0-16,7 4 0 15,11-8 0 1,4-6-8 0,21-16 2-16,9-18-17 15,-4 0 0-15,-8-18 0 31,-15-16 0-31,-7-6-5 0,0-1 1 16,-4 8-6 0,-10 7 0-16,6 19 8 15,8 7 0-15,0 18 12 31,8 19 0-31,14 11-4 0,0 4 1 32,4 0-7-32,-11-16 0 0,7-3-2 15,-11-10 1 1,0-16-128-1,-7-7-4-15,-4-30-13 16</inkml:trace>
  <inkml:trace contextRef="#ctx0" brushRef="#br0" timeOffset="34686.5796">17311 3296 177 0,'11'0'121'16,"4"21"-8"0,14 20-84-16,-14 3 1 15,-4 4-13 1,-11 4 1-16,0-16-16 15,0-13 2-15,0-15-4 16,0-8 0 0,7-27 0-1,5-13 0-15,3-12 0 16,3 13 0-1,0 12 0-15,5 19 0 0,-1 8 0 16,-3 26 0 0,3 8 0-1,-8 6 0-15,13 4 0 16,2-10 0-1,1-8-34-15,0-4 2 16,-5-15-99 0,-10-7-7-16,-7-29 24 15</inkml:trace>
  <inkml:trace contextRef="#ctx0" brushRef="#br0" timeOffset="35036.5831">17614 2960 172 0,'0'0'136'15,"19"0"-8"-15,10 3-98 16,5 1 0-16,7-4-85 31,-8 0 0-31,-11 0-75 0,-11 0-11 16,-7 0 57-1</inkml:trace>
  <inkml:trace contextRef="#ctx0" brushRef="#br0" timeOffset="35256.5853">17955 2705 158 0,'4'0'100'15,"7"7"-7"1,4 12-83-16,3 14 1 0,-3 11 4 31,0 12-1-31,-4 17-50 16,-7 1 3-16,-1-4-77 15,1-21-10 1,3-28 43-16</inkml:trace>
  <inkml:trace contextRef="#ctx0" brushRef="#br0" timeOffset="35806.5908">18596 2723 141 0,'0'-7'105'0,"3"0"-7"16,1 3-73-1,0 4 1-15,3 4-7 31,1 22 0-31,7 14-9 0,-1 5 1 16,5 6-24 0,-4 9 1-16,-4-5-107 15,-11-11-6-15,0-14 7 31</inkml:trace>
  <inkml:trace contextRef="#ctx0" brushRef="#br0" timeOffset="35946.5922">18407 3141 155 0,'0'3'123'15,"37"1"-9"-15,18-4-83 31,42 0 1-31,18 0-49 0,3-11 0 16,-6 0-104 0,-39 7-9-1,-32 4 19-15</inkml:trace>
  <inkml:trace contextRef="#ctx0" brushRef="#br0" timeOffset="36495.6003">18429 3332 170 0,'-3'0'100'16,"3"0"-7"0,-4 0-83-1,4 0 1-15,0 4 16 16,0 11 0-1,0 7-2-15,7 4 0 0,12 0-14 32,3-5 1-32,-7-6-12 15,14-7 0-15,-6-8 0 16,2 0 0-1,-2-23 0-15,-1-3 0 16,-11 1 0 0,-3 3 0-16,-1 4 0 15,-3 7 0-15,-4 11 0 16,4 0 0-1,2 11 0 1,6 10 0-16,3-2 0 16,0-7 0-16,-5-6 0 15,2-6 0-15,6 0 0 16,-10-2 0-1,-4-14 0 1,-4-3 0-16,0-2-19 16,0 6 2-1,0 4-113-15,10 3-5 16,9 1 5-1</inkml:trace>
  <inkml:trace contextRef="#ctx0" brushRef="#br0" timeOffset="36759.6123">18974 3317 188 0,'0'0'131'16,"15"0"-7"0,22-11-103-16,7-4 0 15,8 6-77 1,-12 0 0-16,-3 2-72 15,-25 3-11 1,-9 1 59 0</inkml:trace>
  <inkml:trace contextRef="#ctx0" brushRef="#br0" timeOffset="37089.6282">19085 3336 107 0,'-4'0'100'16,"1"0"-5"-16,-5 0-57 31,0 0 1-31,-7 0-6 0,9 11 0 15,-6 15-9 1,5 0 0-16,7 4-16 16,11-1 2-16,26 0-10 31,19-3 0-31,-4-3-16 0,-4-5 1 15,-8-3-115 1,-3-12-5-16,0-3 3 16</inkml:trace>
  <inkml:trace contextRef="#ctx0" brushRef="#br0" timeOffset="38773.6481">19726 3960 121 0,'-12'0'110'0,"-10"0"-7"15,-4 0-62 1,7 4 1-1,12 17-11-15,11 2 0 16,37 3-16 0,18-5 2-1,19-6-17-15,3-15 0 0,-6 0 0 16,-6-18 0-1,-17-12 0-15,-29-3 0 16,-23-11 0 0,-15-4 0-1,-33 11-4-15,-26 11 2 0,0 22 0 31,-11 8 0-31,-1 44 4 0,24 23 0 16,13 17 0 0,46 15 2-1,14 1-4-15,59-4 0 16,26-20 0-1,8-13 0-15,11-27 0 16,-15-14 0 0,-4-18-58-16,-15-8 1 15,-25-11-76 1,-12-41-12-16,-13-26 60 15</inkml:trace>
  <inkml:trace contextRef="#ctx0" brushRef="#br0" timeOffset="39303.6534">20547 3259 124 0,'0'0'95'31,"0"3"-7"-31,8 8-60 0,11 12 0 15,14 6 9 1,-7 12-1-16,-4 6-10 16,-7-6 1-16,-11-4-17 31,-4-8 2-31,-15-11-12 0,-22-10 0 15,-11-8 0 1,0-8 0-16,0-28-130 16,3-16-4-1,1-25-13 1</inkml:trace>
  <inkml:trace contextRef="#ctx0" brushRef="#br0" timeOffset="39423.6546">20385 3011 197 0,'0'-4'111'16,"0"1"-5"-16,0 3-214 15,4-4-6 1,3 4-8-16</inkml:trace>
  <inkml:trace contextRef="#ctx0" brushRef="#br0" timeOffset="39913.6595">20822 3089 162 0,'0'0'109'15,"0"-4"-7"1,0 4-87 0,0 4-1-16,0 22 4 15,8 10 0 1,2 9 6-16,9 3 0 0,11-10-12 31,11-10 1-31,3-13-13 16,-4-11 0-16,1-4 0 15,-7-27 0 1,-9-5 0-16,-9-2 0 15,-6 1 0 1,-3 15 0-16,-7 10 0 16,0 8 0-1,4 8 0-15,8 22 0 16,6 2 0-1,8-9 0-15,0-11 0 16,4-12 0-16,-8 0 0 16,-11-16 0-1,-8-17 0-15,-3 0 0 16,0-8 0-1,-7 4 0-15,0-7-130 16,3 8-4 0,4 9-13-16</inkml:trace>
  <inkml:trace contextRef="#ctx0" brushRef="#br0" timeOffset="40273.6631">21644 2786 140 0,'0'0'98'16,"0"11"-7"-1,0 15-68-15,0 18 2 16,-7 11 10 0,3 16 0-1,1-1-11-15,3 8 0 0,3-12-17 31,19-11 2-31,11-15-9 0,9-13 0 16,-2-12 0 0,-11-4 0-1,-2-4-46-15,-9-3 2 0,-3-4-88 31,-4 0-9-31,-7-11 41 0</inkml:trace>
  <inkml:trace contextRef="#ctx0" brushRef="#br0" timeOffset="40503.6654">21414 3019 195 0,'0'0'135'15,"0"0"-7"1,12 0-105-16,36 0 1 0,22-8-22 31,19 4 2-31,0 1-134 16,7 3-4-16,-15-8-13 15</inkml:trace>
  <inkml:trace contextRef="#ctx0" brushRef="#br0" timeOffset="41298.6756">21830 2536 219 0,'-4'0'129'16,"4"-4"-5"-1,0-11-111 1,14-7 0-16,27 3-7 0,18 5 1 15,31-2-7 1,-6 12 0-16,-2 4 0 16,-12 0 0-1,-14 20 0 1,-15 13 0-16,-8 29 0 15,-15 16 0-15,-2 25 0 16,-6 15 0-16,-6 19 0 16,-1 14 0-1,-3 15 0 1,0 4 0-16,0-1 0 15,0-6 0-15,-3-11 0 32,3-12 0-32,0-11 0 0,0-11 0 15,0-7 0 1,15-12 0-16,-4-3 0 15,0-7 0-15,-4-1 0 32,4-14 0-32,-3-4 0 0,3-15 0 15,1-6 0 1,-9-13 0-16,1-10 0 15,-4-3 0 1,0-8 0 0,-38-1 0-16,-24 1 0 15,-35 0 0-15,-25-5 0 16,-8-5 0-1,-3-5-130 1,29 0-4-16,104 0-13 16,0 0 147-16</inkml:trace>
  <inkml:trace contextRef="#ctx0" brushRef="#br0" timeOffset="43033.6934">2407 6979 98 0,'-7'0'80'16,"-5"0"-4"-1,5 0-34-15,10 0-1 16,39 0 14 0,35 0-1-16,31 0-30 15,17-8 1-15,-6-3-19 16,-19 4 1-1,-19 7-12-15,-29 0-1 16,-11 0-48 0,-15 3 1-16,-4 5-74 15,-11-8-10 1,-3 0 48-16</inkml:trace>
  <inkml:trace contextRef="#ctx0" brushRef="#br0" timeOffset="43223.6953">2651 7108 164 0,'0'0'123'16,"4"3"-8"0,33 1-78-16,34-4 0 15,25 0-20 1,19 0 1-1,-8 0-53-15,-3 0 1 0,-12 0-97 16,-14 0-8 0,-14 0 28-16</inkml:trace>
  <inkml:trace contextRef="#ctx0" brushRef="#br0" timeOffset="44073.7038">4867 6798 101 0,'-4'-11'111'15,"0"-1"-8"-15,0-6-48 16,4 4-1 0,0 2-35-16,0 12 1 15,0 0-18 1,12 23 0-16,2 17 7 31,12 15 0-31,7 13-1 0,8-2 1 16,3-1-5-1,-6-5 1-15,-9-5-5 16,-3-3 0-16,-4-15 0 31,-7-11 0-31,-3-8 0 0,-6-15 0 16,2-3 0-1,3-21 0-15,4-28 0 16,11-24 0-1,4-16 0 1,7-14 0-16,3 10 0 0,-13 5 0 16,-9 25 0-1,-3 16 0-15,-8 20-104 16,-3 20-2-1,0 7-36 1,-4 0-9-16</inkml:trace>
  <inkml:trace contextRef="#ctx0" brushRef="#br0" timeOffset="44403.7071">5740 7030 123 0,'0'0'100'15,"0"0"-6"1,-15 0-56-16,1 22 2 0,-5 11-4 16,15 5 0-1,4 13-19 1,27-6 0-16,21-24-13 15,4-17 2 1,3-8-6-16,-10-28 0 0,-20-13 0 31,-25 1 0-31,-11 14 0 16,-37 5 0-16,-11 6-66 15,7 8 1 1,4 4-69-16,18-12-12 0,23-3 70 31</inkml:trace>
  <inkml:trace contextRef="#ctx0" brushRef="#br0" timeOffset="44903.7121">4892 7632 176 0,'-15'0'112'0,"-10"0"-6"16,-5 0-83-1,26-4 1-15,15 0 1 16,75-3 1-16,47-4-17 16,52 0 1-1,26 0-10-15,-7 7 0 16,-23 4 0-1,-44 0 0-15,-40 11-36 16,-42 7 2 0,-21 5-97-16,-34-8-8 15,-12-9 27-15</inkml:trace>
  <inkml:trace contextRef="#ctx0" brushRef="#br0" timeOffset="45303.7161">5085 7957 135 0,'-4'-8'103'0,"0"5"-7"0,0 3-57 31,1 7 0-31,3 30-2 0,0 22 0 16,3 16-25 0,9 5 1-1,-5 5-13-15,-3-8 0 0,0-3 0 31,-1-15 0-31,-3-18 0 0,8-12 0 32,3-17-36-32,0-12 1 15,8-19-96-15,-1-22-8 16,-3-22 28-1</inkml:trace>
  <inkml:trace contextRef="#ctx0" brushRef="#br0" timeOffset="45738.7263">5040 8013 100 0,'-4'-5'114'0,"4"-2"-7"15,0-4-47 1,37-4 1-16,26-3-32 15,19 7 0 1,11 7-24-16,-12 4 1 16,-3 15-6-1,-26 14 0-15,-19 7 0 16,-25 13 0-1,-8-1 0-15,-38 0 0 16,-14-11 0 0,-10-11 0-16,-9-19 0 0,8-7 0 31,11 0 0-31,30-15 0 0,22 0 0 15,15 12 0 1,40 3 0 0,20 7 0-16,6 19 0 15,1 4 0 1,-8 3 0-16,-7 4 0 0,-4-1-21 31,-8 5 2-31,-3-8-111 16,3-14-6-16,-7-12 8 15</inkml:trace>
  <inkml:trace contextRef="#ctx0" brushRef="#br0" timeOffset="48448.7534">7518 6820 65 0,'0'-8'84'16,"-7"-2"-4"-1,0-9-34 1,-5 4 0-16,5 4-22 15,-1 4 2-15,1 7-16 32,7 4 2-32,0 29 7 0,0 25 0 15,18 14 0 1,8 15 0-16,0 9-5 15,4 0 0 1,4-22-8 0,6-22 2-16,-3-26-8 15,7-26 0 1,1-37 0-16,-8-15 0 0,-4-7 0 15,-14 0 0 1,-8 22 0 0,-8 18 0-16,5 19 0 15,7 12 0 1,3 14 0-16,23 3 0 0,4-18 0 31,3-11 0-31,4-33 0 16,-19-19 0-16,-7-3 0 15,-22-8 0 1,-4 16-26-16,-23 2 2 0,-6-3-106 31,6 0-7-31,5 0 14 16</inkml:trace>
  <inkml:trace contextRef="#ctx0" brushRef="#br0" timeOffset="48875.7583">8581 6599 129 0,'-4'3'114'16,"4"1"-9"0,0 7-57-1,34-4-1-15,21 1-20 16,27-1 1-16,10-3-22 31,-3-4 1-31,-11 0-39 0,-33 0 1 16,-8 0-100-1,-34 0-7-15,-3 7 23 16</inkml:trace>
  <inkml:trace contextRef="#ctx0" brushRef="#br0" timeOffset="49245.762">8811 6705 143 0,'0'0'123'31,"0"0"-9"-31,-4 0-74 16,4-4-1-16,-3 4-27 16,-1 0 1-1,0 19-6-15,-7 15 0 0,7 14-1 31,-4 18 1-31,8 0-7 16,0 4 0-16,0-10 0 16,27-16 0-1,6-11 0 1,23-7 0-16,3-16-35 15,11-2 2 1,-3-8-98-16,-8 0-8 0,-11 0 27 16</inkml:trace>
  <inkml:trace contextRef="#ctx0" brushRef="#br0" timeOffset="49925.7688">7463 8008 154 0,'0'0'111'16,"7"14"-7"0,0 20-65-16,1 25-1 15,-5 19-10 1,-3 3 0-1,0 7-24-15,0-6 1 0,-3-9-5 32,-12-6 0-32,8-23 0 0,3-15 0 15,4-17-44 1,0-12 1-1,0-12-89-15,11-23-9 0,11-18 40 32</inkml:trace>
  <inkml:trace contextRef="#ctx0" brushRef="#br0" timeOffset="50136.771">7666 8322 188 0,'4'0'123'0,"11"4"-7"31,21-1-90-31,20-3 1 15,22 0-12 1,15 0 1-16,-8-3-16 16,-14-1 0-1,-23-3-75-15,-19 3-1 16,-18-7-59-1,-11-11-13-15,-11-19 84 16</inkml:trace>
  <inkml:trace contextRef="#ctx0" brushRef="#br0" timeOffset="50317.7729">8011 8056 174 0,'0'22'134'16,"-4"12"-9"0,1 14-93-16,-5 14 1 0,4 5-27 31,4 6 1-31,0 1-109 15,22-11-2-15,8-11-37 16,3-30-10 0</inkml:trace>
  <inkml:trace contextRef="#ctx0" brushRef="#br0" timeOffset="51082.7855">8848 8130 152 0,'0'-3'114'0,"0"0"-8"15,0-2-78-15,0 5-1 16,-8 18-5-16,5 27 1 15,3 14-8 1,0 7 0 0,0 5-11-16,11-13 1 15,7-6-5 1,-3-15 0-16,4-15 0 15,3-18 0-15,0-4 0 16,4-30 0 0,0-18 0-16,-8 11 0 15,-3 8 0 1,-7 10 0-16,-1 19 0 15,5 0 0 1,9 15 0-16,9 11 0 16,3-11 0-1,8-12 0-15,0-3 0 16,-4-18 0-16,-7-11 0 15,-15-9 0 1,-12-2 0-16,-3-2 0 16,-15 6-57-1,-4 3 2-15,9 0-78 16,10-1-11-1,0 9 57-15</inkml:trace>
  <inkml:trace contextRef="#ctx0" brushRef="#br0" timeOffset="51322.7879">9570 8108 209 0,'0'0'125'15,"0"0"-6"-15,7-4-105 0,30-3 0 16,11-1-5 0,8-3 0-16,7 0-34 15,-15 0 0 1,-18 7-103-1,-23 4-9 1,-7-3 20-16</inkml:trace>
  <inkml:trace contextRef="#ctx0" brushRef="#br0" timeOffset="51582.7905">9707 8119 156 0,'0'8'106'31,"0"7"-9"-31,4 17-62 0,-1 9-2 31,1 11 0-31,0 14 1 0,3-3-26 16,4-1 1 0,8 1-9-1,3-15 0-15,19-15 0 16,-1-11 0-1,5-15-42-15,4-7 2 0,-5-9-91 32,0-36-10-32,-7-30 36 15</inkml:trace>
  <inkml:trace contextRef="#ctx0" brushRef="#br0" timeOffset="51782.7925">10159 7864 203 0,'11'0'112'15,"11"0"-5"-15,15 20-105 16,4 12 0-1,0 20 7 1,-12 18 0-16,-7 7 0 16,-22 15 0-1,-18 4-29-15,-41 12 0 0,-19-2-102 16,-22-10-8-1,-11-18 19 1</inkml:trace>
  <inkml:trace contextRef="#ctx0" brushRef="#br0" timeOffset="52072.7954">8411 8233 206 0,'-7'34'131'16,"7"21"-7"-16,3 37-106 15,42 15 1-15,25-4-13 32,22-6 1-32,23-23-137 0,22-34-4 15,11-40-13 1</inkml:trace>
  <inkml:trace contextRef="#ctx0" brushRef="#br0" timeOffset="52722.8019">10662 7743 106 0,'-10'0'76'31,"-2"0"-2"-31,1 0-58 15,-4 0 0-15,1 0 2 16,3 0 0 0,3 0 0-16,8 0 0 15,0 0 8 1,26 0-1-16,7 7-10 0,8 7 0 31,0 4-3-31,-15 17 0 16,-8 1 2-16,-14 8 0 15,-4-3-6 1,0-7 2-1,-4-5-10-15,4-11 0 16,26-11 0 0,22-7 0-16,12 0-29 15,6-7 2-15,-10-8-103 16,-23 1-8-1,-22-4 19-15</inkml:trace>
  <inkml:trace contextRef="#ctx0" brushRef="#br0" timeOffset="53302.8077">8452 8148 98 0,'-4'-6'103'0,"0"-3"-8"16,0 3-68-1,4 6 0-15,0 0-21 16,0 24 1-16,0 22 0 31,0 5 0-31,0 4-104 0,4 8-6 31,-4-15-11-31</inkml:trace>
  <inkml:trace contextRef="#ctx0" brushRef="#br0" timeOffset="54932.824">6481 8038 44 0,'0'0'74'15,"4"0"0"-15,26-19-31 31,7 4 1-31,7 1-23 0,-3 6 0 16,-12 4-13 0,-7 4 0-16,-3 4 1 15,-15 18 1-15,0 16 2 31,-4 13 0-31,0 12 0 0,3 14 0 16,1 5 0 0,-1 6 0-16,1-3 2 15,4-7 1 1,-1-16-4-1,-3-14 1-15,3-14-3 0,-3-15 1 16,0-6-5 0,-4-13 2-16,7 0-7 15,-4-9 0 1,5-18 0-16,-1-7 0 15,1-7 0 1,-4-6 0 0,3-8 0-16,-3-1 0 15,-4 9 0 1,0-13 0-16,0 1 0 0,-4-4 0 15,-3-3 0 1,3 7 0 0,-4 7 0-16,5 1 0 15,-1 10 0 1,0 8 0-1,-3 7 0-15,0 7 0 0,3 9 0 32,0-2 0-32,4-2 0 0,4-5 0 15,18 4 0 1,8 1 0-1,11-5 0-15,3 7 0 0,8 6 0 32,4-6 0-32,3 1 0 0,-1-3 0 15,9-1 0 1,4 4 0-1,3 0 0-15,4 3 0 16,-1 1 0 0,1-5 0-16,4 6 0 0,7-6 0 31,3 5 0-31,8-4 0 15,11 0 0 1,4-4 0-16,0-3 0 16,3 0 0-1,-6-1 0-15,-5 3 0 16,0 6 0-16,-10 3 0 15,-1 4 0 1,-3-1 0-16,-4 4 0 16,-8 0 0-1,1 0 0-15,-9 0 0 16,-2 0 0-1,-1 0 0-15,1 7 0 16,3-4 0 0,-8 1 0-16,1-4 0 15,0 0 0-15,3 0 0 16,-3 0 0-1,3 0 0-15,1-7 0 16,2 0 0 0,-2-4 0-16,-8-1 0 15,0-3 0 1,-4 4 0-16,-4 0 0 15,-10 1 0-15,-4 2 0 16,-11-3 0 0,-1-1 0-16,-7 2 0 15,-10-1 0 1,2 3 0-16,-7 1 0 31,-3 7 0-31,0 0 0 0,4 11 0 16,3 10 0-1,0 14 0-15,11 9 0 16,-3 0 0-16,-1 4-95 31,-3-4-2-31,-8-10-42 0,-7-16-11 16</inkml:trace>
  <inkml:trace contextRef="#ctx0" brushRef="#br0" timeOffset="56015.8405">6540 7514 70 0,'-11'0'81'16,"0"0"-3"-16,-7 4-34 15,3-4-1 1,11 0-7-16,4 0 2 15,15 0-18 1,14 0 1-16,12-8-7 16,11 1 1-1,11-4-5-15,8-1 1 16,21-2-3-1,4-1 1-15,12 0-5 16,10 1 1-16,1-5-4 16,0-3 2-1,14 7-3-15,-7 4 0 16,-1 0 0-1,-9-4 0-15,1-3 0 16,-1 3 0 0,-9 1 0-16,4-1 0 15,0 7 0-15,-11 1 0 16,4 3 0-1,-4 4 0-15,-11 0 0 16,-4 0 0 0,4 0 0-16,-4 0 0 15,4 0 0 1,8 0 0-16,-1 0 0 15,8 0 0 1,17 0 0-16,10 4 0 16,9-4 0-16,4 0 0 15,5 0 0 1,-1 0 0-16,0-8 0 15,0 1 0 1,-4-1 0 0,-7 5 0-16,-3-1 0 15,-1-3 0-15,-3-4-12 31,-4-4 1-31,-8-7-119 0,-3-11-4 16,-4-8-2 0</inkml:trace>
  <inkml:trace contextRef="#ctx0" brushRef="#br0" timeOffset="60670.8965">12944 7074 41 0,'0'-7'65'0,"0"-4"-1"16,0-3-29 0,0 2 1-16,-7 9-12 15,-8 3 0 1,-4 0-3-16,-7 3 0 15,-3 23 4 1,-1 22 3-16,-3 22-9 16,10 15 1-1,-2 15-10-15,21-5 1 16,4-3-3-1,8-6 0-15,25-16 2 16,7-19 1 0,12-22-53-16,11-6 1 15,8-23-88-15,-5-26-10 16,-3-36 48-1</inkml:trace>
  <inkml:trace contextRef="#ctx0" brushRef="#br0" timeOffset="60930.8991">13318 7454 107 0,'0'19'89'15,"0"7"-4"1,0 11-38-16,23 4 0 16,13-16 4-1,20-14 0-15,11-11-35 16,-1-25 2-16,-10-17-18 15,-23-5 0 1,-26-8 0-16,-14 7 0 16,-38 7 0-1,-17 15 0-15,-1 15-47 16,3 11 1-1,9 0-86-15,21 15-10 16,11-8 44 0</inkml:trace>
  <inkml:trace contextRef="#ctx0" brushRef="#br0" timeOffset="62200.9118">13396 7292 69 0,'0'0'67'16,"0"0"-1"-1,0 0-38 1,-4 0 0-16,1 0-4 0,-5 0-1 31,1 10-11-31,-1 13 2 0,-6 11 0 31,3 3 0-31,-5-8-8 16,9-3 1-16,7 0-99 16,0-11-6-1,7-12-14-15</inkml:trace>
  <inkml:trace contextRef="#ctx0" brushRef="#br0" timeOffset="62840.9182">14229 7208 51 0,'0'-4'67'0,"0"-4"-1"15,-11 5-26-15,-14-1 0 16,-9 4 3 0,-3 0-1-16,0 7-21 15,14 12 0 1,5 3-17-16,18 0 1 15,11 15-1 1,30 0 1-16,18 0-3 16,0 6 0-1,-11 2 3-15,-25-4 1 16,-15 2 5-16,-12 3 1 15,-26-2-28 1,-11-11 1-16,-11-11-103 16,15-15-9-1,0-7 15-15</inkml:trace>
  <inkml:trace contextRef="#ctx0" brushRef="#br0" timeOffset="63730.9271">15074 7377 32 0,'0'-11'83'0,"0"0"-2"16,0-15-11-1,0-4-3-15,0-2-21 16,0 5 0 0,0 6-24-16,0 6 1 15,0 7-18 1,0 8 0-16,0 0-6 15,0 19 0-15,-4 21 3 16,-4 19 1 0,1-3 2-16,-4 7 1 0,8-12-1 31,3-13 1-31,3-18-4 15,30-16 2-15,8-4-4 16,0-18 0 0,0-11 0-1,0-1 0-15,-12 1 0 16,-6 11 0-16,-13 9 0 15,5 9 0 1,-4 9 0-16,11 17 0 16,8-5 0-1,-1-6 0-15,9-15 0 16,-1 0 0-1,-12-22 0-15,-6-15 0 16,-19 0 0-16,0-7 0 16,-3-1 0-1,-20-2 0-15,1 10-30 16,15 7 2-1,3 12-102 1,4 3-8-16,15 4 20 16</inkml:trace>
  <inkml:trace contextRef="#ctx0" brushRef="#br0" timeOffset="64110.9309">15900 6937 134 0,'0'0'95'0,"0"0"-6"16,-7 0-65-16,-9 27-1 31,-10 21 11-31,16 14-2 0,2 16-5 31,8-4 0-31,15-1-15 16,18-17 2-16,19-15-14 15,4-12 0 1,3-10 0-16,-11-12 0 0,-7-7-24 31,-8 0 2-31,-10 0-108 0,-6-3-7 16,-17-28 13-1</inkml:trace>
  <inkml:trace contextRef="#ctx0" brushRef="#br0" timeOffset="64250.9323">15703 7130 178 0,'0'-7'114'15,"11"-1"-8"1,19 1-94 0,26 7 1-16,18-4-90 15,14 4-1 1,9-4-44-16,-5-7-8 0</inkml:trace>
  <inkml:trace contextRef="#ctx0" brushRef="#br0" timeOffset="64630.9361">16793 7000 162 0,'0'0'107'16,"0"0"-6"0,14 0-71-16,23-3-1 15,4 3-2 1,11 0 0-16,4 0-21 15,-8 3 0-15,-8 1-29 16,-14 0 1 0,-19-4-105-16,-7 0-8 15,-7-25 16 1</inkml:trace>
  <inkml:trace contextRef="#ctx0" brushRef="#br0" timeOffset="64810.9379">16848 6709 148 0,'0'11'116'16,"22"15"-8"-16,-3 18-68 15,-5 11-1 1,5 13-17 0,-8 13 1-16,4-5-30 15,-1 13 1-15,13-11-122 31,-9-4-5-31,1-26-2 0</inkml:trace>
  <inkml:trace contextRef="#ctx0" brushRef="#br0" timeOffset="65490.9447">18055 6849 152 0,'-4'-4'107'0,"4"4"-7"15,0 0-67-15,0 12-1 16,23 21 0 0,-1 22 0-16,0 8-21 15,8 3 1 1,-8 12-12-16,-3-8 0 15,-9-4 0 1,-2-10 0-16,-8-23-12 16,0-3 2-1,0-24-120-15,-18-6-4 16,-12-17-3-16</inkml:trace>
  <inkml:trace contextRef="#ctx0" brushRef="#br0" timeOffset="65690.9467">17926 7085 193 0,'0'0'137'16,"22"-3"-8"-16,29-5-105 16,31 1 1-1,18 0-24-15,-7 3 1 16,-1 4-56-1,-17 0 1-15,-24 0-80 16,-14 8-10 0,-11-5 53-16</inkml:trace>
  <inkml:trace contextRef="#ctx0" brushRef="#br0" timeOffset="66120.951">18703 7000 122 0,'0'0'97'0,"0"0"-6"0,-7 0-63 31,-19 4 0-31,-7 19 6 0,7 10-2 16,0 15-8-1,15 7 0 1,11 1-13-16,0-5 0 0,22-15-7 31,11-17 1-31,-3-19-5 0,-4 0 0 16,-8-29 0-1,-7-8 0 1,-7-11 0-16,-4 8 0 15,0 7 0 1,0 14 0-16,0 19 0 0,0 11 0 16,11 22 0-1,11 12 0 1,1 10 0-16,-1-7 0 15,0-8-2 1,-11-10 1 0,-3-12-78-16,-8-18-2 15,0-11-54 1,0-37-14-16,-8-14 91 0</inkml:trace>
  <inkml:trace contextRef="#ctx0" brushRef="#br0" timeOffset="66450.9543">18933 7108 210 0,'14'0'135'16,"13"26"-5"-16,2 7-113 15,-3 8 2 1,-11 6-19-16,-4 0 0 16,0-9 0-1,-7-12 0-15,0-11 0 16,0-15 0-16,-1-8 0 15,5-28 0 1,2-16 0-16,9-7 0 16,7 10 0-1,0 20 0-15,0 15 0 16,0 14 0-1,-1 14 0-15,-2 15 0 16,-1 9 0-16,4 6 0 16,3-4 0-1,2 1 0-15,2-15-92 16,-4 4-1-1,-3-15-46-15,-3-15-11 16</inkml:trace>
  <inkml:trace contextRef="#ctx0" brushRef="#br0" timeOffset="66770.9575">19426 6694 198 0,'0'0'136'15,"0"3"-8"-15,25 1-106 16,5 4 0-16,0 3-20 31,3-3 1-31,-7-1-49 0,-7 1 2 16,-9-8-88-1,-6 0-9 1,-4-19 41-16</inkml:trace>
  <inkml:trace contextRef="#ctx0" brushRef="#br0" timeOffset="66970.9595">19740 6381 184 0,'15'7'118'15,"8"11"-6"1,6 8-85-16,4 22 1 15,-10 4-9-15,-1 3 0 0,-11 4-22 32,-4-4 0-32,-3-2-126 15,11-5-4 1,0-23-11-16</inkml:trace>
  <inkml:trace contextRef="#ctx0" brushRef="#br0" timeOffset="68160.9714">19792 6783 24 0,'-3'0'57'15,"3"0"0"-15,0 4-9 16,3 7-1-1,12 7 0-15,4 5-2 16,2-5 6 0,-9 0 0-16,-1-10-15 15,-3-8 1 1,-8 0-32-16,0-26 1 15,0-11-6-15,0-8 0 16,-8-6-9 0,1 10 2-16,3 8-101 15,4 7-5 1,0 8-23-16,0 7-2 15</inkml:trace>
  <inkml:trace contextRef="#ctx0" brushRef="#br0" timeOffset="68560.9754">20722 6240 162 0,'0'0'115'15,"4"0"-8"1,0 0-80-16,6 0 1 0,-3 26-8 15,5 16 1-15,-1 9-12 16,4 4 0 0,-4 11-11-1,11-6 0-15,-7-1-87 16,-4-4-2-16,-8-15-42 31,-3-14-10-31</inkml:trace>
  <inkml:trace contextRef="#ctx0" brushRef="#br0" timeOffset="68730.9771">20422 6794 154 0,'0'0'131'31,"8"0"-8"-31,36 0-82 0,41 0 1 31,37 0-33-31,19-4 2 0,7-7-11 16,-22 0 0-1,-23-3-130 1,-43 10-4-16,-31 0-13 16</inkml:trace>
  <inkml:trace contextRef="#ctx0" brushRef="#br0" timeOffset="69330.9831">20444 7012 82 0,'0'0'106'15,"0"3"-6"-15,0 12-45 16,0 7 1-16,7 15-22 15,12 4 0 1,0 6-16-16,3-2 0 16,-3 0-15-1,-2-16 2-15,2-19-5 16,0-10 0-1,14-10 0-15,4-19 0 16,-7-16 0-16,-1 4 0 16,-6 1 0-1,-9 7 0-15,-6 18 0 16,-4 15 0-1,-1 4 0-15,1 29 0 16,4 11 0 0,3 4 0-16,3 0 0 15,13-16 0 1,2-16 0-16,8-16 0 15,0-7 0-15,0-19 0 16,-8-11 0 0,-14-7 0-16,-11-1-4 15,-4-3 2 1,0 7-127-16,0 9-4 15,0 6-13 1</inkml:trace>
  <inkml:trace contextRef="#ctx0" brushRef="#br0" timeOffset="69620.986">21192 7074 224 0,'0'0'134'0,"0"0"-4"15,22-4-119 1,19-2 1-1,11 2-12-15,4 0 0 0,-1 4-55 32,-22 0 2-32,-14 0-80 0,-19 0-10 15,0 0 53 1</inkml:trace>
  <inkml:trace contextRef="#ctx0" brushRef="#br0" timeOffset="69900.9888">21347 7111 161 0,'0'0'101'16,"0"0"-7"-1,0 8-63-15,-3 7-2 16,-1 3 8-16,1 11 0 15,-1 12-27 1,4 7 1-16,0-4-11 16,7-7 0-1,12-7 0-15,14 2 0 16,8-16-8-1,14-5 1-15,4-7-123 16,12-4-3-16,-4-27-7 16</inkml:trace>
  <inkml:trace contextRef="#ctx0" brushRef="#br0" timeOffset="72458.0285">21759 5941 80 0,'-12'-7'98'15,"-9"-4"-6"-15,6 0-34 16,0-4-1 0,4 8-27-1,11 3 1-15,0 4-25 16,37 4 0-1,29 37-4-15,20 25 1 16,18 33-3-16,-12 38 1 16,8 29 0-1,-37 26 0-15,-15 22 1 16,-37 4 1-1,-15-4 7-15,-44-26 1 16,-18-29-2 0,-5-30 1-16,1-33-38 15,11-18 1-15,11-31-103 16,7-24-8-1,0-23 19-15</inkml:trace>
  <inkml:trace contextRef="#ctx0" brushRef="#br0" timeOffset="73147.0479">15085 6488 76 0,'0'-8'64'0,"-19"-3"-3"0,-18 8-65 31,-18 3 1-31,-16 37 21 16,-22 28 0-1,-7 44 34-15,16 34-2 16,17 41-1-16,52 31 0 15,26 17-23 1,75-10 1-16,47-31-17 16,44-33 1-1,27-36-131-15,3-33-7 16,5-30-19-1</inkml:trace>
  <inkml:trace contextRef="#ctx0" brushRef="#br0" timeOffset="74468.0621">24185 6691 87 0,'-15'0'79'16,"-11"-4"-2"0,4 0-52-16,11 0-1 0,11-2-9 15,25-6 1 1,31-3-15-1,0 4 0-15,-8 4-2 16,0 3 0 0,-18 4 5-16,-45 0 1 15,-52 22 8 1,-26 5 0-16,1-3 4 15,15-1 0-15,25-12-5 16,48-7 1 0,26-4-9-16,60 0 1 15,-5 0-9 1,-14 0 1-16,-22 0-4 15,-8 0 1 1,11 11 9-16,-14 15 0 16,-30 10 15-1,-33 5 1-15,-41-4 2 16,26-10 1-1,25-17-13-15,23-6 1 16,23-4-10-16,25 0 0 16,0-8-6-1,-11 6 2-15,-22 2 2 16,-15 0 1-1,-11 6 5-15,-22 8 0 16,3-2-2 0,0-8 1-16,19-4-3 15,15 0 0-15,36-8 0 16,1-6 0-1,-7 0 0-15,-12 6 0 16,11-11 0 0,0 4 0-16,-3 0 0 15,-23 4 0 1,-14 11-21-16,-41 0 2 15,48 0-111 1,0 0 130-16,-74 37-136 0,74-29 8 16</inkml:trace>
  <inkml:trace contextRef="#ctx0" brushRef="#br0" timeOffset="76667.0849">3219 9967 88 0,'-8'0'77'0,"0"5"-2"15,1-2-34 1,7 5-1-16,33-1 5 15,30-3 3-15,22-4-28 16,8 0 0 0,0 0-11-16,-16-8 0 15,-17 1-12 1,-27 0 1-16,-3 2-79 15,-16 1-3-15,-6 4-41 32,-8 0-10-32,0-2 93 0</inkml:trace>
  <inkml:trace contextRef="#ctx0" brushRef="#br0" timeOffset="76847.0867">3425 10167 136 0,'-3'0'95'0,"3"7"-7"31,0 5-48-31,26-9 2 0,22-3 0 15,23 0 0 1,17-7-37 0,-3-4 0-16,8-4-131 15,-11 8-5 1,-9-1-12-16</inkml:trace>
  <inkml:trace contextRef="#ctx0" brushRef="#br0" timeOffset="77367.0919">4792 9909 134 0,'-4'-4'104'0,"-3"0"-7"15,-4 4-74 1,-4 0 2-16,-7 23 0 15,4 16 0 1,6 25 2-16,12-1 0 16,0 3-16-1,30-15 2-15,10-10-13 16,5-11 0-1,-4-15 0 1,-8-8 0-16,4-7-130 0,-14-7-4 16,-12-45-13-1</inkml:trace>
  <inkml:trace contextRef="#ctx0" brushRef="#br0" timeOffset="77517.0934">4740 9669 213 0,'-4'-4'120'15,"-3"-3"-6"-15,3-1-138 16,4 1 1-1,-3 0-93-15,14 7-9 16,11-7 20 0</inkml:trace>
  <inkml:trace contextRef="#ctx0" brushRef="#br0" timeOffset="77837.0966">5425 9547 130 0,'0'0'91'16,"-22"4"-5"-16,-4 29-67 15,1 22 0 1,-2 15 7-16,20 23 1 0,7 3-10 31,7 4 1-31,35-8-5 0,6-11 0 16,10-22-21-1,2-15 1 1,3-25-113-16,-15-19-8 16,-4-11 5-1</inkml:trace>
  <inkml:trace contextRef="#ctx0" brushRef="#br0" timeOffset="78138.0997">5770 9669 134 0,'0'-4'85'16,"-4"4"-5"-16,-3 4-66 16,3 22 1-1,-3 22 22-15,7 18 2 16,0 15-5-16,7 4 0 15,15 0-18 1,8-7 1-16,3-23-15 16,4-14 2-1,8-12-4-15,-8-14 0 16,0-15-66-1,-4 0 0-15,-7-19-68 16,-15-25-13 0,-11-22 73-16</inkml:trace>
  <inkml:trace contextRef="#ctx0" brushRef="#br0" timeOffset="78298.1013">5540 9894 190 0,'4'0'116'0,"29"0"-7"15,19 0-101 1,30 0 1-16,7-7-17 15,7-8 0-15,0-3-106 32,-11-12-7-32,-18-7 5 0</inkml:trace>
  <inkml:trace contextRef="#ctx0" brushRef="#br0" timeOffset="78514.1085">6063 9407 178 0,'0'0'111'15,"0"0"-5"-15,18 0-85 16,34 14 1-16,11 13 2 15,7 12 2 1,4 21-16 0,-14 22 0-16,-16 13-9 15,-25 23 1-15,-19 7-84 31,0 0 0-31,-19-10-54 16,8-22-13-16,11-45 92 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49:06.2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5 11012 22 0,'0'-4'68'16,"-4"4"3"-16,0-3-10 16,0-4-2-1,1-1-21-15,-1 1 1 16,0 3-21-16,4 4 0 15,0 0-8 1,4 15 1-16,11 14 0 16,0 5 1-1,10 6-1-15,-2 5 2 16,-5-6-1-1,-3 3 0 1,4-5-4-16,-12-8 1 16,4 0-6-16,-4-10 2 15,-3-4-5-15,4 0 0 16,-4-8 0-1,-1-4 0 1,1 1 0-16,-4 0 0 16,3-4 0-1,-3 4 0 1,0-4 0-16,0 3 0 0,0 1 0 15,0-4 0 1,0 4 0-16,0 4 0 16,0-2 0-1,4-2 0 1,-1 0 0-16,-3 0 0 0,0-1 0 31,0 1 0-31,0 4 0 0,0-8 0 16,0 0 0-1,4-8 0 1,8-22 0-16,3-21 0 0,3-16 0 31,-3-2 0-31,4 5 0 0,-5 9 0 31,1 10-49-31,7 9 1 16,0-4-84-16,5-13-10 15,-2-2 46 1</inkml:trace>
  <inkml:trace contextRef="#ctx0" brushRef="#br0" timeOffset="3850.0385">1907 11341 22 0,'-4'0'40'0,"-3"0"6"16,-1 0 0 0,-3-4-2-16,1 0 0 0,2 1-3 15,-7 3-1 1,7-4-13-1,1 0 1-15,4 4-19 16,3-4 0 0,0 1-8-16,7 3 1 15,23 0 1 1,-1 0 0-16,5 0-2 15,-9 0 1-15,-2 0 2 16,-13 7 0 0,-2 8 4-16,-8 4 0 15,0 6-2 1,-4 6 0-16,-7-10-6 15,4 8 0 1,4-3 2-16,3-11 1 16,0 1 6-1,7-10 0-15,15-6-10 16,4 0 0-16,3 0-70 15,1-2-1 1,0-14-52-16,-1-3-9 16,-6-3 75-1</inkml:trace>
  <inkml:trace contextRef="#ctx0" brushRef="#br0" timeOffset="4330.0433">2440 10979 89 0,'0'-3'76'0,"0"-1"-3"0,0 4-66 31,-7 0 2-31,0 0 3 0,-8 11 0 16,0 22 13-1,0 12 1 1,-3 13 0-16,14 4 3 0,4-2-15 31,0-4 1-31,0-16-9 0,4-6 1 16,14-13-1-1,-3-5 1 1,4-6-28-16,-5-10 0 16,5 0-95-1,3 0-9-15,0-26 21 0</inkml:trace>
  <inkml:trace contextRef="#ctx0" brushRef="#br0" timeOffset="4630.0463">2651 10987 77 0,'0'0'61'0,"0"0"-2"16,-7 3-47 0,-4 15 0-16,0 12 23 15,0 4-1 1,0 17 2-16,-1 4-1 15,12-3-10 1,4 1-2-16,-4-18-8 16,19-5 1-1,-1-4-2-15,4-8 0 16,8-2-6-16,-4-6 0 15,-8-10-26 1,1 0 1-16,-4 0-108 16,-4-6-7-1,-7-14 10-15</inkml:trace>
  <inkml:trace contextRef="#ctx0" brushRef="#br0" timeOffset="4840.0484">2467 11190 147 0,'0'0'110'15,"0"0"-8"-15,10 0-71 16,24-4-2 0,14-4-14-16,19-2 0 15,-1 2-26 1,-3 0-2-16,-11 1-103 15,0 0-7-15,-15 0 5 32</inkml:trace>
  <inkml:trace contextRef="#ctx0" brushRef="#br0" timeOffset="5120.0512">2977 10872 81 0,'0'0'84'16,"23"0"-3"-16,6 15-41 15,16 21-1-15,3 17-7 31,-15 9 2-31,-11 16-18 0,-11-1 0 32,-11 1-21-32,0-12 0 0,0-11-107 15,-7-21-7 1,3-5 2-1</inkml:trace>
  <inkml:trace contextRef="#ctx0" brushRef="#br0" timeOffset="5570.0557">3518 11031 97 0,'-3'3'98'16,"-1"1"-7"-1,4 1-53-15,0-3-2 16,0 2-6 0,33-1-1-16,11 6-12 15,8-6 1-15,4-3-12 16,-8 0 1-1,-4 0-23-15,-10 0 0 16,-8 0-88 0,-7-3-5-16,-9-13-6 15</inkml:trace>
  <inkml:trace contextRef="#ctx0" brushRef="#br0" timeOffset="5770.0577">3559 11204 142 0,'4'4'127'16,"29"0"-8"-16,19 0-75 16,18-1 1-1,4-3-33-15,-7 0 1 16,-11 0-140-16,-16 0-4 15,-10 0-15 1</inkml:trace>
  <inkml:trace contextRef="#ctx0" brushRef="#br0" timeOffset="27785.2954">4448 10857 50 0,'0'-4'65'15,"0"4"-1"1,0-3-49-16,0 0 1 15,0 3-11 1,0 0 2-16,0 32 2 16,0 6 1-1,0 17 1-15,0 4 0 16,0 3-2-16,-4-3 1 15,4-7-4 1,-4-4 2-16,0-11-22 16,4-11 1-1,0-11-72-15,0-8-5 16,0-7 18-1</inkml:trace>
  <inkml:trace contextRef="#ctx0" brushRef="#br0" timeOffset="28525.3028">4418 10853 20 0,'-7'0'31'16,"-4"0"3"-16,-1 0 2 0,9 0 5 15,-5-3 0 1,5-4-15 0,-1-1-1-16,4-3-12 15,0-8 0 1,11 5-4-1,15-1 1-15,11-3-6 16,7 10 1 0,4 8-6-16,-3 0 1 0,3 22 1 15,-10 9 0 1,-2 5 4-1,-14 4 0-15,-14 4 4 16,-8-3-1 0,-11-4-3-16,-23 0 0 0,-6-18-8 31,-5-8 1-31,-3-7-3 15,4-4 1-15,3 0-1 16,15 0 1 0,26 0 4-16,0 0 1 0,30 3 5 31,14 15 1-31,5 1 1 15,-1 11 1-15,0 0 0 16,-8-1 2 0,-14 0-6-1,-3-7 2-15,-8-7-37 16,-5-8 3-16,5-2-78 15,-4-5-6 1,4 0 28-16</inkml:trace>
  <inkml:trace contextRef="#ctx0" brushRef="#br0" timeOffset="28925.3167">4981 11093 67 0,'0'0'63'16,"0"0"0"-1,0 12-42 1,0 6 1-16,7-3 17 16,16-4 0-16,2-8-4 31,9-3 1-31,-4-7-20 15,-1-11 1-15,-10-4-22 16,-12-8 0 0,-7 7-14-16,-7-2 0 0,-19 3 4 15,-15 15 1 1,0 7 11-16,1 14 1 31,3 26 15-31,14 13 0 0,12 2 12 16,11 4-2-1,26-11-4-15,19-12 0 16,14-13-26-16,0-12 1 31,8-11-113-31,0 0-7 0,-4-11 6 31</inkml:trace>
  <inkml:trace contextRef="#ctx0" brushRef="#br0" timeOffset="29855.326">6144 10805 73 0,'-4'-2'71'0,"4"-3"-2"16,0 5-57-16,0 0 1 15,0 5 4 1,8 24 1-16,10 11 13 15,8 11-1 1,4 9-5-16,0 2 2 16,-1-6-10-1,-6-5 0-15,-9-2-4 16,5-9 1-16,-4-7-5 15,-1-10 1 1,-3-9 1 0,-3-10 0-16,-1-4-2 15,5-8 0-15,-1-20-7 31,-1-14 1-31,5-17-3 0,4-22 0 16,7-11 0 0,14-11 0-16,-2 18 0 15,-1 7 0-15,-12 22-20 31,-2 16 1-31,-8 7-74 0,-1 15-1 16,-3 14-27 0,-3 4-8-16</inkml:trace>
  <inkml:trace contextRef="#ctx0" brushRef="#br0" timeOffset="30115.3286">6437 10643 134 0,'-4'0'104'15,"4"0"-7"-15,0 0-74 16,33 0 2-16,26-22-14 15,12 0 0-15,6-1-56 16,-6 5 2 0,-19 0-68-1,-23 7-8-15,-25 0 50 16</inkml:trace>
  <inkml:trace contextRef="#ctx0" brushRef="#br0" timeOffset="30425.3317">5937 10809 135 0,'0'0'104'16,"0"0"-7"-16,3 0-71 15,30 0 2 1,16-6-16-16,6-6 1 15,16 4-63 1,-4 5 0-16,-1 3-62 16,-3 0-10-1,-3 0 55-15</inkml:trace>
  <inkml:trace contextRef="#ctx0" brushRef="#br0" timeOffset="31144.3397">6755 11119 49 0,'-7'0'53'0,"-4"0"6"0,-1 0-1 15,5 0-22 1,7 0 1-16,0 0-17 16,22 0 1-1,1-7-9-15,10 3 0 16,0 4-11-1,-7 0 0-15,-8 15 1 16,-14 14 0 0,-4-3 5-16,-18 8-1 15,-12-1 2 1,5-4-1-16,6-2 10 15,19-10 1-15,0-5 0 16,40-5 0 0,16-7-20-16,11 0 1 15,14 0-119 1,-14-11-6-16,-8-12-5 15</inkml:trace>
  <inkml:trace contextRef="#ctx0" brushRef="#br0" timeOffset="31874.347">7221 10938 52 0,'-25'0'76'16,"-1"0"7"-16,8 0-5 0,6 0-49 16,12 0 0-1,19 0-18-15,33 0 2 16,14 0-4-1,12 0 2 1,4-15-3-16,-19-6 1 0,-8 2-15 31,-22-11 1-31,-21 1-18 0,-12-4 1 16,-27-4 7-1,-25 15 0 1,-10 3 9-16,-12 12 2 0,0 7 5 31,7 26 1-31,11 29 18 0,23 15-1 31,22 19 11-31,11 14-2 16,41-3-10-16,18-15 1 16,12-22-10-1,6-15 1 1,-6-22-83-16,-5-20-1 15,-10-6-55-15,-20-6-12 16,2-32 90 0</inkml:trace>
  <inkml:trace contextRef="#ctx0" brushRef="#br0" timeOffset="32544.3537">7870 10429 70 0,'0'0'72'15,"0"0"-2"1,0 0-55 0,0 0 0-16,0 11-1 0,7 12 0 15,12 10 3 1,-4 15 1-16,7 3 2 15,-11-7-1 1,-3-9 8 0,-8-14 1-16,0-6-6 15,-12-8 1-15,-21-7-13 31,-1 0 0-31,-6-22-9 0,3-4 1 16,-4 0-59 0,15-3-1-16,4-16-65 15,7-6-12 1,11-4 63-1</inkml:trace>
  <inkml:trace contextRef="#ctx0" brushRef="#br0" timeOffset="32664.3549">7811 10197 156 0,'0'-4'95'15,"0"-3"-6"-15,-7-5-161 16,3 2-4 0,4 2-25-16</inkml:trace>
  <inkml:trace contextRef="#ctx0" brushRef="#br0" timeOffset="33234.3606">8121 10370 41 0,'0'-3'69'0,"0"-1"0"16,0 0-35-16,0 4-1 16,0 0-12-1,0 0-1-15,-3 8 2 16,3 10 0-1,0 22-6-15,0-2 0 16,0-2-6 0,15 2 0-16,4-17 3 15,-1-10 0 1,0-11-2-16,1 0 0 15,-1-15-7-15,-3-10 1 16,0 3-6 0,-7-1 1-16,-5 12-10 15,-3 11 1 1,4 0 2-16,3 15 0 15,12 19 15 1,6-5 0-16,6-11 14 16,2-15 0-16,-7-3-4 15,3-21 0 1,-10-8-14-16,-12-9 1 15,-7 1-29 1,0 1 2-16,-18-1-97 16,-5 4-4-1,5 6 0-15</inkml:trace>
  <inkml:trace contextRef="#ctx0" brushRef="#br0" timeOffset="33796.3754">8796 10156 98 0,'0'0'78'0,"0"0"-5"16,0 0-71-16,0 0 1 15,-11 11 10 1,-1 19 0-16,9 14 12 16,-1 15 0-1,1 0-7 1,3 4 2-16,3-15-3 15,8-8-1 1,16-10-1-16,-2-12 0 16,5-4-26-1,-4-10 0-15,-7-4-91 16,-5 0-4-16,-3-7-6 15</inkml:trace>
  <inkml:trace contextRef="#ctx0" brushRef="#br0" timeOffset="33996.3774">8607 10314 118 0,'0'0'95'31,"0"0"-5"-31,11 0-72 16,37 0-1-1,19 0-32-15,18 0-1 16,4 0-79-16,-7 0-7 16,-19 0 21-1</inkml:trace>
  <inkml:trace contextRef="#ctx0" brushRef="#br0" timeOffset="34806.3855">9040 10068 131 0,'-7'0'100'0,"-1"0"-7"15,5 0-75-15,3 0 0 31,15 0-1-31,25 0 1 0,12 0-4 16,4-4 0 0,-4 4-9-16,-12 0 1 15,-10 8-6 1,-8 24 1-1,-7 13 2-15,0 18-2 0,-1 18 2 32,9 15 0-32,-5 3-1 0,1 8 1 15,-8-15 1 1,-3-7 1-1,-4-14-2-15,-4-9 1 0,0-3-2 32,3-3 0-32,-3-12 0 0,0 8 1 15,4-12-2 1,-4-3 1-1,0-7-1-15,0-1 0 16,0-7 1 0,0-4 0-16,0 1 2 0,0-4 1 15,0-8 0 1,0 1 1-1,0-4-3-15,0-1 1 16,0-3-4 0,-4 0 0-1,-3 4 0-15,-1-4 0 16,-7 4 0-1,-7-1 0-15,-8 1 0 0,-18 0 0 16,-22-4-21 0,-23 0 1-1,-10 0-110-15,-1 0-6 16,-7-8 9-1</inkml:trace>
  <inkml:trace contextRef="#ctx0" brushRef="#br0" timeOffset="35666.3941">5677 10588 94 0,'4'-7'82'16,"-4"-2"-5"-16,0 0-64 16,-4 0 0-1,-21 6 0 1,-16-1 0-16,3 4 3 0,-2 0-1 31,-5 0-8-31,16 4 0 0,3 14-5 16,11 8 0-1,12 11 6 1,3 14 2-16,10 13 3 15,17 17 0 1,2 8-2-16,-10 17 0 0,-1-2-1 31,-11 3 0-31,-3-11-3 16,3-12 1-16,5-13 2 15,13-13 1 1,9-20-3 0,29-2 1-16,4-17-102 15,3-5-2 1,0-6-41-16,-10-4-11 0</inkml:trace>
  <inkml:trace contextRef="#ctx0" brushRef="#br0" timeOffset="36756.405">2088 12551 122 0,'0'-7'91'0,"0"-4"-4"16,0-5-77-1,0 6 1-15,0 6-3 0,12 4 1 32,10 14 5-32,7 20 0 15,23 18 4-15,4 4-2 16,0 6-3-1,-12 5 1 1,0-12-3-16,-7-7 1 16,-10-11 4-16,-10-7 0 15,2-13-4 1,-11-8 0-16,-1-9-10 15,4-30 1 1,0-38-3-16,16-16 0 16,9-27 0-1,16-3 0-15,4 11 0 16,-8 17 0-1,-11 24-7-15,-22 18 2 16,3 15-73-16,-11 17-2 16,1 9-51-1,3 3-12-15,1 0 83 16</inkml:trace>
  <inkml:trace contextRef="#ctx0" brushRef="#br0" timeOffset="36976.4072">2663 12241 133 0,'-19'0'96'0,"-7"0"-6"16,-8 0-60 0,27 0 0-16,7 0 2 15,38 0-1 1,43 0-18-16,19-22 0 15,11-3-21 1,-15-9 0-16,-18 12-113 16,-30 8-7-16,-33 2 1 31</inkml:trace>
  <inkml:trace contextRef="#ctx0" brushRef="#br0" timeOffset="37256.41">1748 12544 186 0,'-4'0'115'32,"4"0"-7"-32,15 0-94 0,41-15 1 31,25-15-17-31,23-3 0 0,11 0-116 15,-1 7-5 1,-7 4 1 0</inkml:trace>
  <inkml:trace contextRef="#ctx0" brushRef="#br0" timeOffset="37786.4153">3107 12691 115 0,'-4'4'83'16,"4"0"-2"0,0 0-60-16,8-4 1 15,21 0-1 1,12 0 1-16,3 0-21 15,-6 0 3-15,-9 0 1 16,-18 18 0 0,-11 14 9-16,0 17-1 15,-11-1-4 1,4 4 0-16,-1-19 5 15,8 0 0 1,19-17-2-16,29-16 1 16,15 0-85-16,11-23-1 15,4-10-56 1,-1-11-12-16,-6-8 84 15</inkml:trace>
  <inkml:trace contextRef="#ctx0" brushRef="#br0" timeOffset="38086.4183">3811 12444 144 0,'-8'0'96'16,"5"0"-6"-1,3 4-66-15,0 3 1 16,36 4 6-16,24-3-1 15,7-8-17-15,14 0 0 16,-7 0-46 0,-18-11 1-1,-15 3-91-15,-31 1-11 16,-10-4 36-1</inkml:trace>
  <inkml:trace contextRef="#ctx0" brushRef="#br0" timeOffset="38226.4197">3881 12640 166 0,'0'4'118'15,"26"-1"-7"1,15-3-92-16,22 0 1 0,7 0-129 31,4-15-5-31,-4-3-16 0</inkml:trace>
  <inkml:trace contextRef="#ctx0" brushRef="#br0" timeOffset="38706.4245">4792 12205 113 0,'-7'-4'76'0,"-5"4"-1"15,-2 0-57 1,3 14 1-16,3 27 15 16,8 29 1-1,4 8-15-15,19 11-1 16,-2-1-11-1,-6-4 1-15,-7-13-7 16,-4-16 0-16,-4-22-32 16,0-10 0-1,0-23-82-15,0-8-9 16,-4-40 27-1</inkml:trace>
  <inkml:trace contextRef="#ctx0" brushRef="#br0" timeOffset="39168.4293">4744 12334 22 0,'-8'-4'61'0,"-6"4"3"15,-1-8-5 1,0-3 0-16,0 0-11 15,8-4 0 1,4 5-26 0,3-6-2-16,29 2-13 0,27-5 0 15,17 4-3 1,-2 9 0-16,6 6-3 15,-17 6 1 1,-16 24 2 0,-29 7 0-16,-15 7 1 15,-25 1 1-15,-27-5-3 31,-4-7 1-31,-7-7 0 0,22-11 0 32,8-7-6-32,18-4 0 0,15 2 5 15,33 6 0 1,30 10 7-16,11 7 0 15,4 4-11-15,0 0 1 32,-15 12-85-32,-11-8-3 0,-8 0-43 15,-14-8-10 1</inkml:trace>
  <inkml:trace contextRef="#ctx0" brushRef="#br0" timeOffset="40248.4401">6173 12226 76 0,'0'-3'78'15,"0"-1"-3"-15,0 4-50 16,0 0 0-1,4 30 4 1,15 14 0-16,7 12-3 0,0 10 3 31,-4 0-17-31,-4-11 1 0,-6-10-7 16,-5-8 1-1,-7-15-21 1,0-11 0-16,0-11-100 16,-7-15-7-1,-12-26 12 1</inkml:trace>
  <inkml:trace contextRef="#ctx0" brushRef="#br0" timeOffset="40478.4424">5896 12304 138 0,'-4'0'103'16,"4"0"-8"-16,23 0-66 15,43 0 1 1,26-4 1-16,39-11 1 0,9-11-15 16,-11 8 1-1,-2-8-21 1,-42 5 1-16,-26 9-63 15,-30 9-2 1,-14 3-58-16,-15 0-13 0,-3 0 65 31</inkml:trace>
  <inkml:trace contextRef="#ctx0" brushRef="#br0" timeOffset="40742.4454">5948 12644 113 0,'11'11'116'16,"37"7"-9"-16,26 0-51 15,22-6-2 1,23-12-28-16,10-4 1 15,-10-18-22-15,-15 0 2 16,-27-1-64 0,-25 9 2-1,-25 6-78-15,-27 5-11 0,0 3 57 31</inkml:trace>
  <inkml:trace contextRef="#ctx0" brushRef="#br0" timeOffset="41122.4492">6044 12595 147 0,'0'-3'88'0,"0"3"-4"16,0 0-74-16,-4 11-1 15,-3 22 13 1,-8 8 2-16,-3 7-11 15,-5 0 1 1,5-1-36-16,3-9-2 16,8-12-86-1,7-12-9-15,0-14 25 16</inkml:trace>
  <inkml:trace contextRef="#ctx0" brushRef="#br0" timeOffset="41422.4522">6759 12562 154 0,'0'0'97'0,"0"0"-6"0,0 0-78 15,0 8 1 1,-7 21 2-16,3 4-1 15,-7 0-18 1,11 5 0 0,-4-5-102-16,4-7-5 0,0-15-4 31</inkml:trace>
  <inkml:trace contextRef="#ctx0" brushRef="#br0" timeOffset="41712.4551">6748 12017 122 0,'0'0'94'16,"0"0"-5"-16,4 2-71 0,-4 29-1 31,3 5-13-31,-3 8 1 15,0 8-58-15,0 7-3 16,-7-11-43 0,-8-7-4-16</inkml:trace>
  <inkml:trace contextRef="#ctx0" brushRef="#br0" timeOffset="42062.4586">5996 12138 133 0,'0'0'90'0,"0"0"-4"16,0 0-78-1,0 26 1-15,-8 15-5 16,-3 13 1 0,0 9-95-16,4-3-6 15,7-9-4 1</inkml:trace>
  <inkml:trace contextRef="#ctx0" brushRef="#br0" timeOffset="100198.0908">10007 10743 26 0,'-15'0'44'0,"8"-4"12"16,-8-3-2-1,1 3-6-15,-5 0-2 16,11 1-10-16,8 3-1 15,4 0-8 1,40 0 0-16,12 0-11 16,15 0 0-1,2 0-9-15,2 0 0 16,-9 0-4-1,-18 0 1 1,-14-4-18-16,-16 0 1 16,-7 1-58-1,-3 3 1-15,-1 0-40 0,-3 0-7 16,3 0 63-1</inkml:trace>
  <inkml:trace contextRef="#ctx0" brushRef="#br0" timeOffset="100538.0942">10048 10972 54 0,'-8'0'84'0,"5"4"-1"16,3-1-18-1,3-3-2 1,34 0-14-16,30 0-2 15,22 0-31 1,3 0 1-16,-3 0-13 16,-11 4 0-1,-4 3-2-15,-22 1 1 16,-18-1-25-1,-9 0 0-15,-10-3-104 16,-7 3-8 0,-8-7 15-16</inkml:trace>
  <inkml:trace contextRef="#ctx0" brushRef="#br0" timeOffset="105231.1423">11381 10514 46 0,'-4'-4'60'15,"1"1"-3"1,-1-8-39-16,4 11 1 0,0 14 5 31,0 20 1-31,0 17 5 0,0 19 0 16,0 12-4-1,0 3-1 1,0-8-12-16,-8-7 0 16,1-15-9-1,4-21 1 1,-1-5-9-16,4-14 1 15,0-15-60-15,0 0-2 16,14-26-40-16,-6-15-7 16,-1-6 69-1</inkml:trace>
  <inkml:trace contextRef="#ctx0" brushRef="#br0" timeOffset="105811.1481">11296 10592 14 0,'-11'0'49'0,"-4"0"1"16,-3 0-9-1,-1 0-1-15,4 0-5 16,8-4-1-16,7-8-14 16,3-1 0-1,31-6 2-15,22-3-1 16,14 7-7-1,8 0 2-15,-1 15-13 16,-14 22 1 0,-18 11-2-16,-12 8 0 15,-18 7 3 1,-15-1 1-16,-11 2-1 15,-26-5 1-15,-4-11-5 16,-11-7 1 0,0-8-4-16,8-14 1 15,3-4-3 1,19 0 1-16,11 0 5 15,11 0 1 1,22 0 10 0,23 19 0-16,3 3 1 0,-4 12 0 15,-3-2-5 1,-8 5 0-16,-11 5-4 15,-7-13 1 1,0 4-6 0,-8-11 1-16,1-11-60 15,-5-11-1-15,1 0-68 31,4-11-12-31,-1-19 62 0</inkml:trace>
  <inkml:trace contextRef="#ctx0" brushRef="#br0" timeOffset="106231.1523">11907 11005 124 0,'7'0'114'16,"20"0"-10"0,9-15-68-16,12-3 0 0,8-13-24 31,-8-1 0-31,-7 6-20 15,-22-4 1-15,-16 1-12 16,-6 8 0 0,-34 12 11-16,-15 9 2 0,-7 27 25 31,-5 20 0-31,5 13 11 15,26 6 0-15,22 1-13 16,22-9 0 0,41-17-14-1,25-11 2-15,13-19-16 16,-5-8 2-1,0-3-121-15,-15 0-3 0,-11-23-6 16</inkml:trace>
  <inkml:trace contextRef="#ctx0" brushRef="#br0" timeOffset="107275.1631">13200 10522 43 0,'0'-4'77'0,"0"0"-3"16,0 4-33-1,-4 0 1 1,4 19-20-16,0 17 1 0,11 23-6 31,7 5 1-31,1-2-4 0,-4 8 1 16,-4-15-7-1,-7-11 1 1,-1-14-12-16,-3-4 1 0,0-15-93 31,0-11-4-31,0-14-15 0</inkml:trace>
  <inkml:trace contextRef="#ctx0" brushRef="#br0" timeOffset="107695.1673">13107 10636 29 0,'-7'-4'60'15,"-1"-3"2"1,-3-4-17-16,0 0 0 16,7 0-9-1,4 0-2 1,11-4-12-16,22-4-1 15,16 5-9 1,6 3 2-16,1 11-11 16,-8 0 0-16,-11 11-4 15,-15 10 1 1,-10 1 2-16,-12 5 0 15,-12-2 1 1,-17-2 1-16,-5-9-2 16,1-2 0-1,4-6-2-15,14-2 0 16,11 10 11-1,15 9 0-15,34 3 5 16,21 18-1-16,16-6-10 16,3-5 1-1,0-7-86-15,-7-8-2 16,-8-4-47-1,-7-14-9-15</inkml:trace>
  <inkml:trace contextRef="#ctx0" brushRef="#br0" timeOffset="108255.1729">14503 10529 108 0,'0'0'89'0,"0"0"-4"16,0 0-53 0,0 11 0-16,7 25 3 15,9 16 1 1,-1 3-17-1,-1 1 1-15,1-1-12 16,-4-14 0 0,1-11-3-16,-5-8 1 0,-4-11-44 31,-3-11 1-31,0-4-90 15,-14-29-10-15,-20-19 39 16</inkml:trace>
  <inkml:trace contextRef="#ctx0" brushRef="#br0" timeOffset="108435.1747">14207 10592 123 0,'-7'0'102'15,"7"0"-5"-15,3 0-60 16,49 0 3 0,30-4-5-1,36-12 0-15,20-2-18 16,-5 4 0-1,-18 3-30-15,-27 4 0 0,-28 3-84 16,-27 4-1 0,-26 0-27-1,-7 0-7-15</inkml:trace>
  <inkml:trace contextRef="#ctx0" brushRef="#br0" timeOffset="108665.177">14307 10872 101 0,'-7'4'104'0,"7"3"-7"16,0 8-42 0,44-8 2-16,26 2-19 15,38-9 1 1,21 0-30-16,5-5 2 15,-12-6-37 1,-33 0 1-16,-30 3-105 16,-37 5-7-16,-22-1 15 15</inkml:trace>
  <inkml:trace contextRef="#ctx0" brushRef="#br0" timeOffset="109015.1805">14262 10902 85 0,'-3'0'95'15,"-1"0"-6"1,-3 0-44-16,0 7 0 0,-5 22-19 15,-7-3-2 1,2 4-19-16,1-1 0 16,1-3-29-1,15-7 0 1,0-1-87-16,15-14-8 0,11-4 22 31</inkml:trace>
  <inkml:trace contextRef="#ctx0" brushRef="#br0" timeOffset="109255.1829">14996 10850 104 0,'0'11'91'16,"-3"7"-4"-16,-9 8-65 0,-7 19 0 31,5-12-23-31,3-4 0 16,0-10-91-16,11-12-6 15,0-7 5 1</inkml:trace>
  <inkml:trace contextRef="#ctx0" brushRef="#br0" timeOffset="109495.1853">15010 10378 144 0,'0'0'89'0,"0"0"-5"16,0 7-87-16,0 26 0 15,-3 4-52 1,-4 7-3-16,0 11-33 15,-12-2-4 1</inkml:trace>
  <inkml:trace contextRef="#ctx0" brushRef="#br0" timeOffset="109761.1975">14393 10459 130 0,'3'-4'79'16,"-3"1"-4"-1,0 3-69-15,0 7 2 16,-7 15 8-1,-12 15 2-15,-3 3-78 16,0 5-2-16,10-5-37 16,8-6-2-1</inkml:trace>
  <inkml:trace contextRef="#ctx0" brushRef="#br0" timeOffset="110601.2059">15555 10747 56 0,'-7'0'74'15,"3"0"-1"1,-7 0-30-16,11 11-1 15,0-4 1 1,29-7 0 0,23 0-14-16,0-11-1 0,4-7-19 31,-19-20 1-31,-19 2-26 0,-18-1 1 15,-11 0-8 1,-37 3-1 0,-4 20 17-16,-4 14-1 15,1 4 16 1,10 40-1-1,9 19 17-15,17 18 0 0,23 11-1 16,11-7 0 0,33-7-10-16,23-22 0 15,10-17-66 1,4-20 0-1,-15-19-79-15,-10-4-12 0,-12-41 63 32</inkml:trace>
  <inkml:trace contextRef="#ctx0" brushRef="#br0" timeOffset="111171.226">16014 10207 108 0,'4'0'82'16,"0"0"-2"-16,7 5-67 15,7 17 0-15,1 14 7 16,-4 12 2 0,0 4 8-16,-1 3 0 15,-14-3 1 1,0-7 1-16,-11-20-12 31,-15-3 0-31,-18-22-31 0,-4 0-1 16,-4-29-118-1,-4-23-5-15,12-2 4 16</inkml:trace>
  <inkml:trace contextRef="#ctx0" brushRef="#br0" timeOffset="111281.2271">15851 9967 44 0,'0'-4'1'16,"0"-6"2"-1,0-4-51 1</inkml:trace>
  <inkml:trace contextRef="#ctx0" brushRef="#br0" timeOffset="111851.2328">16281 10030 76 0,'0'12'86'0,"-4"10"-4"0,1 15-47 16,3 7-1-1,0 4-13 1,0 0-1-16,11-7 5 15,14-15 1 1,13-8-1-16,-5-15 0 0,-4-3-16 31,-2-6 1-31,-13-20-9 16,-3 3 0-16,-7 5-12 15,0 0 1 1,0 10-2-16,-1 8 1 0,1 0 8 31,11 22 1-31,3-4 14 16,9-3 0-16,-2-15 8 15,5 0 1 1,-4-15-12 0,-11-17 1-16,-8-3-10 15,-7-4 0 1,-11-2-13-16,-12 0 1 15,2 16-103-15,9-2-3 16,5 13-14 0</inkml:trace>
  <inkml:trace contextRef="#ctx0" brushRef="#br0" timeOffset="112331.2376">16959 9909 81 0,'0'0'75'16,"0"0"-3"0,-4 0-47-16,-3 15 1 15,0 22 7 1,7 11 1-1,0 11 1-15,10-4 0 0,20-7-7 32,3-4 1-32,8-18-15 0,0-8 1 15,0-10-22 1,-16-5-1-1,-2-3-79-15,-9 0-2 16,-6-11-38 0,-8-18-11-16,-26-4 92 0</inkml:trace>
  <inkml:trace contextRef="#ctx0" brushRef="#br0" timeOffset="112441.2387">16818 10082 142 0,'0'0'101'16,"15"0"-7"-1,26-4-81-15,33 1 2 0,11 0-108 31,4-5-6-31,11-7-13 0</inkml:trace>
  <inkml:trace contextRef="#ctx0" brushRef="#br0" timeOffset="113000.2577">15959 9990 117 0,'0'-11'127'0,"0"-5"-11"15,-8-1-57-15,1 2-2 16,7 4-45 0,0 0-1-16,0 11-90 15,0 0-2-15,0 0-51 16,0 11-11-1,7 0 85 1</inkml:trace>
  <inkml:trace contextRef="#ctx0" brushRef="#br0" timeOffset="113850.2662">12714 10226 49 0,'0'-11'87'15,"0"-7"-3"1,0-8-31-16,-4-7-1 0,-10-1-26 31,-5 8 1-31,1 16-17 16,0 2-1-16,-5 8-7 15,5 0 1 1,-8 30 2-16,18 29 1 15,1 22 1 1,7 37 0-16,0 15-3 16,0 7 1-1,0-3 4-15,0-1 1 16,0-10 4-1,0-19 1-15,0-8-6 16,3-18 1 0,-3-14-7-16,0-23 2 15,0-3-5-15,12-15 0 16,14-4 0-1,7-15 0-15,8-2 0 16,10-5 0 0,9 0 0-16,10-5 0 15,-3-9-130 1,3-9-4-16,0-10-13 15</inkml:trace>
  <inkml:trace contextRef="#ctx0" brushRef="#br0" timeOffset="114760.2753">17448 9743 75 0,'-7'-4'89'0,"-5"0"-4"16,5-7-39-1,-1 8-2 1,1-1-17-16,7 0 2 16,0 4-24-1,11-4 1-15,15 4-8 0,-4 0 0 16,-3 0 1-1,-1 22 1 1,-7 8 5-16,4 14 1 16,-3 26 0-1,-2 12 1-15,1 14-4 16,5 4 0-1,-5 10-2-15,-1-6 1 16,-2-5 0 0,-4 1 0-16,-4-12 1 15,0-3 1-15,0-7 0 16,0-4 1-1,0-15-1-15,0-8 1 16,3-3-1 0,-3-11 1-16,-3-4-1 15,-12-3 1 1,4-5-2-16,4 2 0 15,-5-9-1 1,5-3 0-16,3-4 3 16,-3-4 0-16,-8 1-1 15,-11-5 2 1,-7 1-6-16,-15-4 0 15,-8 0-54 1,-7 0 2-16,4-4-81 16,22-14-10-1,22-15 52 1</inkml:trace>
  <inkml:trace contextRef="#ctx0" brushRef="#br0" timeOffset="115340.2811">18070 10466 147 0,'-8'4'121'0,"8"-1"-8"16,0 1-78-1,19 0 0-15,14-4-22 16,27 0 1 0,7 0-14-16,-5 0 1 0,-6 0-61 15,-16 0-1 1,-13 0-63-1,-9 0-13-15,-14 0 63 16</inkml:trace>
  <inkml:trace contextRef="#ctx0" brushRef="#br0" timeOffset="115529.2838">18122 10669 128 0,'-4'0'110'0,"4"5"-9"15,11-2-67 1,34 3 1-16,14 3-45 31,11-3 0-31,1 2-104 0,-4-4-6 16,-19-4 17-1</inkml:trace>
  <inkml:trace contextRef="#ctx0" brushRef="#br0" timeOffset="116996.3045">19133 10329 54 0,'-7'-6'88'16,"-5"-9"-2"-16,1 0-34 16,4 4-1-1,3 3-36-15,1 8 0 0,3 15-14 16,0 25 2-1,0 16 8 1,0 18 1-16,7 4-4 16,-4-1 1-1,-3-8-4-15,0-16 1 16,0-13-12-1,0-13 1-15,0-13-104 16,0-14-8 0,0-8 2-16</inkml:trace>
  <inkml:trace contextRef="#ctx0" brushRef="#br0" timeOffset="117526.3098">19066 10378 17 0,'-11'-4'65'0,"-3"-3"1"15,2-1-12 1,-3-3-2-16,-3-1-17 15,11 2 1 1,3-8-13-16,4-1 2 16,26 0-7-1,14-3-1 1,27 8-10-16,7 6 1 0,4 8-7 15,-11 8 1 1,-12 21-2-16,-21 1 0 16,-13 9 2-1,-21 7 0 1,-21-2-1-16,-24 0 1 15,-7-11-4 1,-3-10 1 0,-12-12 0-16,30-7 0 0,4-4 0 15,22 3 0 1,11 4 6-16,25 9 0 15,20 13 3 1,6 4 1 0,-2 7-4-16,-8 1 0 0,0-4-23 31,-12 11 1-31,-7-4-103 0,0-14-8 15,1-16 12 1</inkml:trace>
  <inkml:trace contextRef="#ctx0" brushRef="#br0" timeOffset="118517.3216">20247 10248 42 0,'0'-10'76'0,"0"-2"-1"16,0 1-19-1,0-7-3-15,0 7-24 16,0 7 0-1,12 4-18 1,7 30 1-16,-1 17 4 16,-3 20 1-1,-4 0-3-15,-7 13 0 0,-4-13-7 31,0-8 0-31,0-7-6 16,-8-20 1-16,8-14-36 16,0-13 0-1,0-5-86-15,0-23-9 0,-4-13 31 31</inkml:trace>
  <inkml:trace contextRef="#ctx0" brushRef="#br0" timeOffset="119047.3269">20170 10323 94 0,'0'-5'99'16,"0"-2"-7"-16,0-7-56 15,4-9-2 1,11 1-10-16,-1-4 0 16,20 3-5-16,10 2 0 15,5-1-10 1,6 11 0-16,-7 7-7 15,-3 4 0 1,-9 19-2-16,-6 6 1 16,-15 9 1-1,-15-1 1-15,0 4 1 16,-22-4 1-1,-12-4-2-15,-10-3 0 16,-1-14-3-16,-3 2 1 16,12-14-2-1,9 0 1-15,13 0-3 16,14 0 1-1,14 0 6-15,20 11 0 16,7 14 3 0,-1 13 1-16,1-1-6 15,-8 3 1 1,-3 1-8-16,-12-1-1 15,-7-10-40-15,1-12 0 16,-5-10-79 0,-3-8-11-16,7-3 38 15</inkml:trace>
  <inkml:trace contextRef="#ctx0" brushRef="#br0" timeOffset="119367.3301">20614 10595 143 0,'8'4'126'31,"17"4"-8"-31,9-5-74 0,11-3 0 15,7 0-29 1,-8-7 0 0,-7-15-16-16,-11-1 0 15,-19-2-17 1,-7-1 0-1,-14 3-1-15,-20 9 0 0,-11 14 22 16,9 3 1 0,-9 31 15-16,23 10 0 15,7 4-5 1,15 7 1-1,30-17-12-15,25-9 2 0,9-11-69 32,-2-10 2-32,5-8-72 0,0 0-11 15,-8-15 65 1</inkml:trace>
  <inkml:trace contextRef="#ctx0" brushRef="#br0" timeOffset="119917.3356">21970 10197 82 0,'0'0'92'0,"0"-4"-3"15,0 0-48 1,4 4 0-16,7 4-2 16,3 29-2-16,9 19-5 15,-8-1 0 1,-1 5-20-16,-6 2 2 15,-1-13-14 1,1 4 0-16,-1-14 0 31,-3-12 0-31,-4-19-44 0,0-4 2 16,0-27-90-1,-26-27-9-15,0-12 39 16</inkml:trace>
  <inkml:trace contextRef="#ctx0" brushRef="#br0" timeOffset="120097.3374">21778 10174 143 0,'0'0'108'15,"0"0"-9"-15,29 0-56 16,30 4-2 0,26-4-9-1,30 0 1-15,15-18-28 0,-4-4 2 16,-18-1-42-1,-35 9 1-15,-21 5-97 16,-33 7-8 0,-19 2 28-1</inkml:trace>
  <inkml:trace contextRef="#ctx0" brushRef="#br0" timeOffset="120337.3398">21781 10554 136 0,'-11'12'119'16,"7"10"-9"-16,4 0-59 16,33 0-2-1,34-3-27-15,33-12 2 0,26-3-24 16,0-4 0-1,3 0-52 1,-39-8 2-16,-31 1-82 16,-41-1-11-1,-18-3 50-15</inkml:trace>
  <inkml:trace contextRef="#ctx0" brushRef="#br0" timeOffset="120707.3435">21803 10614 131 0,'-4'-4'112'0,"-3"4"-8"15,0 0-73 1,-4 0 0-16,-8 11-13 15,1 11 1 1,-1 4-7-16,0 3 1 16,5-3-22-1,7-3 1-15,3-12-74 16,4-4-2-16,4-7-37 15,10-22-7 1,5-15 89-16</inkml:trace>
  <inkml:trace contextRef="#ctx0" brushRef="#br0" timeOffset="121027.3467">21778 10060 84 0,'0'-3'83'16,"0"3"-3"0,-12 0-49-16,-3 7-2 0,-6 25-10 31,5 10-1-31,1-2-20 0,8-3 1 15,7-11-93 1,4 0-5 0,22-23-1-16</inkml:trace>
  <inkml:trace contextRef="#ctx0" brushRef="#br0" timeOffset="121277.3492">22585 9986 127 0,'-4'8'102'16,"-11"7"-6"-1,-7 10-79-15,0 9 0 0,-4 6-79 32,8 5-4-32,3-1-39 0,3-3-4 31</inkml:trace>
  <inkml:trace contextRef="#ctx0" brushRef="#br0" timeOffset="121557.352">22485 10658 167 0,'0'7'107'16,"-11"20"-6"-1,-4 9-104-15,-4-6 1 16,16 6-99-1,3-6-6-15,0-15 0 16</inkml:trace>
  <inkml:trace contextRef="#ctx0" brushRef="#br0" timeOffset="122119.3614">22822 10352 108 0,'0'0'111'0,"0"0"-7"16,0 0-54 0,18 0 0-16,20 0-21 15,21-8 0-15,11-7-17 16,-14-6 0-1,-12-5-23-15,-14-4-1 16,-19-3-15 0,-11 3 1-16,-22 8 8 15,-23 8 1 1,-14 14 22-16,-12 25 0 31,5 38 16-31,14 25 0 0,15 12 0 16,26 8 1-1,11-9-12-15,41-18 2 16,21-29-21-1,20-27 1 1,7-16-121-16,-18-9-5 0,-9-31-6 31</inkml:trace>
  <inkml:trace contextRef="#ctx0" brushRef="#br0" timeOffset="122699.3672">23370 9746 33 0,'0'0'80'0,"0"4"-4"16,11 15-13-16,11 6-4 15,-3 5-15 1,-5 11 1-16,-10 3-10 16,-4-4 1-1,0-6-18-15,-14-8 1 16,-5-12-18-1,-7-7 1-15,8-7-2 16,-5-3 0 0,5-23-38-16,-8-14 1 15,0-8-94-15,0-15-9 16,8 0 32-1</inkml:trace>
  <inkml:trace contextRef="#ctx0" brushRef="#br0" timeOffset="122809.3683">23263 9525 161 0,'0'-4'4'15,"0"-3"1"1,3-4-111 0</inkml:trace>
  <inkml:trace contextRef="#ctx0" brushRef="#br0" timeOffset="123309.3733">23559 9647 142 0,'4'0'104'15,"-4"0"-6"-15,3 7-71 31,1 4 0-31,-4 15-3 0,8 4 0 16,-1 18-9 0,0-8 1-16,12-3-5 15,0-11 0 1,6-11-6-1,-6-15 2-15,3 0-7 0,0-8 0 32,-4-14 0-32,-10 0 0 0,-4 0 0 31,-1 14 0-31,1 8 0 15,4 0 0-15,-1 15 0 16,11 7 0 0,1-10 0-16,10-9 0 0,-2-3 0 31,-9-15 0-31,-11-10 0 15,-7-5 0-15,-3-3-39 16,-16-8 1 0,1 8-93-1,3-4-9-15,12 4 33 16</inkml:trace>
  <inkml:trace contextRef="#ctx0" brushRef="#br0" timeOffset="123739.3776">24059 9514 82 0,'-11'11'83'16,"-11"11"-4"-16,7 15-39 15,7 8-1 1,8 2-3-16,0 1 3 15,23-3-13 1,2-16 0-16,2-14-11 16,-2-8 1-1,-2-7-38-15,-9 0 1 16,1 0-105-16,-4-3-7 15,-7-5 18 1</inkml:trace>
  <inkml:trace contextRef="#ctx0" brushRef="#br0" timeOffset="123919.3794">23899 9643 172 0,'4'-4'120'0,"26"4"-8"16,22 0-98-1,11 0 0 1,11 0-125-16,-15-3-6 16,-11-4-10-1</inkml:trace>
  <inkml:trace contextRef="#ctx0" brushRef="#br0" timeOffset="124689.3871">24363 9418 164 0,'-15'-4'132'0,"11"-3"-10"16,0 4-92-1,4-9 1-15,8 12-27 16,10-3 1 0,1 3-2-16,-5 0 1 15,9 0-2 1,-1 0 0-16,8 18 1 15,-5 11 0 1,-9 8-1-16,-9 11 2 16,-7-18-4-16,0 17 0 15,0 9 0 1,0 11 0-16,0 14 0 15,-11 7 0 1,-1 1 0-16,5 0 0 16,-15 117 0-1,11-87 0-15,-8-13 0 16,12-6 0-16,0-19 0 15,-1-14 0 1,8-23 0-16,0-18 0 16,0-4 0-1,0-8 0-15,4 12 0 16,0-7 0-1,-4-3 0-15,0 8 0 16,0-1 0 0,-8-1 0-16,-18-4 0 15,-7-11 0-15,-19-7-55 31,-11 0 1-31,-11-10-79 0,-8-12-10 16,-3-1 54 0</inkml:trace>
  <inkml:trace contextRef="#ctx0" brushRef="#br0" timeOffset="125469.3949">21488 9854 111 0,'15'-12'111'16,"0"-6"-7"-1,14 3-70 1,-21-4 2-16,-8-2-33 16,-15 2 1-16,-26 4-4 15,-7 4 1-15,0 8 2 16,8 3 0-1,3 3-2 1,10 27 1-16,13 14 2 16,10 23 0-1,8 25 5-15,-1 15 1 16,16 18-2-16,0 9 1 15,-5-2-5 1,-7-6 1-16,-3-9 4 16,-4-12 1-1,-4-21-1-15,-10-10 1 16,-1-23-7-1,4-11 1-15,0-6-4 16,3-12 0 0,5-3 0-16,3-4 0 15,0 3 0-15,33-4 0 16,8 2-7-1,14-5 1-15,12-4-123 16,11-3-5 0,0-4-7-16</inkml:trace>
  <inkml:trace contextRef="#ctx0" brushRef="#br0" timeOffset="126339.4036">11459 12219 88 0,'-11'0'90'15,"-4"4"-4"-15,4 7-45 16,11-4-1-1,0 1 0-15,40-1-2 16,20 0-11 0,18-3 0-16,-1 4-14 15,-6-8 0 1,-15 0-12-16,-8 0 0 15,-15 0-38 1,-14 0 0-16,-9 0-92 16,-2 0-9-16,-8 0 30 15</inkml:trace>
  <inkml:trace contextRef="#ctx0" brushRef="#br0" timeOffset="126569.4059">11500 12459 120 0,'-4'0'120'16,"4"4"-10"-16,8-1-57 31,36-3-2-31,15 0-31 0,19 0 0 16,11 0-39-1,-4-3 0-15,-3-1-108 16,-16-4-8 0,-18-3 12-1</inkml:trace>
  <inkml:trace contextRef="#ctx0" brushRef="#br0" timeOffset="129415.4358">12981 11931 98 0,'0'-7'105'0,"0"-1"-8"16,0 0-65-1,0 5-1 1,0 3-18-16,0 11 1 0,0 27-2 31,0 17 1-31,4 7-6 0,-4 9 0 16,0 2-3-1,0-6 1 1,-4-12-9-16,4-14 2 16,0-15-41-1,0-19-1-15,4-7-68 16,3-15-10-1,4-25 41-15</inkml:trace>
  <inkml:trace contextRef="#ctx0" brushRef="#br0" timeOffset="129845.4401">12892 11990 63 0,'-3'-4'95'15,"-5"4"-3"1,1-3-46-16,7-4-1 15,0-8-21 1,33-4 2-16,19-3-6 16,26 7 0-16,3 4-13 15,-7 11-1 1,-11 0-6-16,-22 14 0 15,-15 17-3 1,-26 2 0-16,-8 12-4 16,-36-9 1-1,-16-3 3-15,-2-10 0 16,3-4-2-16,18-5 0 15,11-4 7 1,30 5 0-16,15 12 10 16,41-2 1-1,7 5-7 1,14 3 1-16,12 4-32 15,-11 3 1-15,0-7-94 32,-11-10-9-32,-8-5 22 0</inkml:trace>
  <inkml:trace contextRef="#ctx0" brushRef="#br0" timeOffset="131575.4574">20178 9407 6 0,'-12'0'8'0,"1"7"15"0,-7-7-1 16,11 0 21-1,-5 0 1 1,1 0-5-16,3 0 0 16,5-7-16-1,-1 4 1 1,4 3-10-16,0 0 0 15,0 0-4 1,11 0 2-16,19-4-3 0,18-4 1 16,11 1-3-1,15-4 1 1,1-5-3-16,2 2 0 15,1 4-1 1,8-2 0-16,-2 5-1 16,-2 3 0-1,14 0 2-15,1-3 0 16,13 3-1-16,5-3 1 15,8-1-3 1,-1 1 0-16,0-4-1 16,-4 0 0-1,5 0 2-15,-8 3 0 16,7-2 1-1,0-2 0-15,11 1-2 16,0-4 0 0,12 1-1-16,-7-1 0 15,6-4 3-15,-3 12 0 16,-1-5 4-1,1-6 0-15,-7 8 0 16,6 2 1 0,-3-3-2-16,7 4 0 15,-3-1 0 1,-48 1 1-16,-23 3-2 15,-3 0 0 1,-8 4-60-16,11 0 0 16,5-3-79-16,-16-1-11 15,-22 1 58 1</inkml:trace>
  <inkml:trace contextRef="#ctx0" brushRef="#br0" timeOffset="132225.4639">21503 8710 33 0,'0'-8'80'15,"0"1"-3"-15,0-4-18 16,0-1-3 0,0 5-35-1,0 3-1-15,0 4-16 16,0 15 1-1,8 22 9-15,-1 11 1 0,8 0-7 32,-8 1 1-32,-3-21-13 15,-4 2 0-15,0-19-101 16,0-11-6-1,0-3-3-15</inkml:trace>
  <inkml:trace contextRef="#ctx0" brushRef="#br0" timeOffset="132405.4657">21503 8481 174 0,'-4'-11'108'16,"-7"-1"-6"-16,-3 1-156 15,6 4-1 1,5 3-54-16,3 4-6 15,0 0 64 1</inkml:trace>
  <inkml:trace contextRef="#ctx0" brushRef="#br0" timeOffset="132785.4695">21781 8517 25 0,'0'0'46'0,"-15"0"1"16,-4 0-25-1,-2 23 0 1,6 14 25-16,3 10-2 0,12 13 7 31,0-5-1-31,12-7-23 0,14-8-1 16,7-14-18-1,-4-7 1 1,-2-12-33-16,-9-3 0 0,-3-4-92 31,-4 0-7-31,4 0 22 0</inkml:trace>
  <inkml:trace contextRef="#ctx0" brushRef="#br0" timeOffset="133285.4745">21955 8558 74 0,'0'-3'88'15,"0"3"-5"1,0 0-44-16,8 3-1 16,-8 23-16-16,0 8 0 15,0 13-7 1,0-2 1-16,3-6-5 15,5-5 1 1,3-8-3-16,0-8 0 16,0-3-9-1,0-7-2-15,4 0-20 16,-4-4 1-16,4-4-46 15,-4 0-1 1,0 0-34-16,-7-16-5 16,-4-6 58-1</inkml:trace>
  <inkml:trace contextRef="#ctx0" brushRef="#br0" timeOffset="133445.4761">21830 8747 76 0,'0'0'90'15,"3"0"-3"-15,23 2-52 31,14-2 0-31,8 0-39 0,12 0 2 16,-8 0-91 0,-8 0-5-16,-14-7 9 15</inkml:trace>
  <inkml:trace contextRef="#ctx0" brushRef="#br0" timeOffset="133745.4791">22051 8499 90 0,'-4'-4'96'0,"1"2"-7"16,3-7-57-1,0-2-1-15,15 11-19 16,22 0 0-16,11 26-6 31,7 15-1-31,5 14-2 0,-8 19 0 31,-16 4-12-31,-20 6 0 0,-16-10-90 32,-4-8-9-32,-22-17 5 15</inkml:trace>
  <inkml:trace contextRef="#ctx0" brushRef="#br0" timeOffset="137705.5187">14193 12138 43 0,'0'-4'65'0,"0"4"-1"0,0 0-35 31,-8 0 0-31,0 0-4 16,-7 0 0-16,12 18 1 15,3 1 1 1,0 4-6 0,0-2 2-16,18-2-9 15,-2 0 0-15,1-9-10 16,6 9 1-16,3-12-108 15,0-7-4 1,-4-14-15 0</inkml:trace>
  <inkml:trace contextRef="#ctx0" brushRef="#br0" timeOffset="137849.5205">14185 11888 142 0,'-8'-4'93'16,"1"0"-4"-16,-1-4-120 15,8 1 2 1,0-4-64-16,27 0-4 15,2-7 34 1</inkml:trace>
  <inkml:trace contextRef="#ctx0" brushRef="#br0" timeOffset="138779.5298">14574 11976 29 0,'0'-8'78'16,"3"-3"-1"-1,-3-11-23-15,0 3-2 0,0 5-34 32,0 2 0-32,-3 12-18 0,-12 0 1 15,4 12 1 1,4 17 0-1,3 16 3-15,4 10 0 0,0 0 0 32,14-3 1-32,9-8 1 0,3-15 0 15,11-10-86 1,0-8-4-1,-1-11-28-15</inkml:trace>
  <inkml:trace contextRef="#ctx0" brushRef="#br0" timeOffset="139159.5336">14914 11846 74 0,'0'0'69'0,"0"4"-1"16,-4 18-48-1,1 11 0-15,-1 12 8 16,4 3-1 0,0 4-4-16,0 7 0 15,0-8-10-15,11-3 0 16,8-11-3-1,7-15 0-15,8-4-3 16,-1-14 1 0,3-4-50-16,-2 0 0 15,-1-7-71 1,-7-19-8-16,-7 8 48 15</inkml:trace>
  <inkml:trace contextRef="#ctx0" brushRef="#br0" timeOffset="139469.5367">14822 12009 62 0,'-4'-4'96'15,"-4"0"-3"-15,5 1-43 16,3-1-2-1,0-4-29 1,30-2 1-16,10-1-28 16,20 3 1-16,-4 5-97 15,-5 3-8-15,1-8 7 16</inkml:trace>
  <inkml:trace contextRef="#ctx0" brushRef="#br0" timeOffset="139838.5421">15255 11773 84 0,'0'0'71'31,"4"0"-4"-31,37 22-64 16,3 14 2-16,15 21-3 15,-11 20 1 1,-18 11-35-16,-22 11 0 0,-12 2-42 31,-48-2 2-31</inkml:trace>
  <inkml:trace contextRef="#ctx0" brushRef="#br0" timeOffset="152980.6746">15774 11980 56 0,'0'3'94'15,"11"0"-4"1,18 1-46-16,16 0 0 0,6 0-36 31,-6 3 1-31,3-3-10 16,-7-4 0-16,-8 0-44 15,-3 0-1 1,-15 0-51 0,-8 0-4-16,-3-8 48 15</inkml:trace>
  <inkml:trace contextRef="#ctx0" brushRef="#br0" timeOffset="153180.6766">15829 12128 81 0,'-11'6'99'0,"11"5"-6"0,0 8-44 31,33 3-1-31,16-3-26 16,10-5 0-16,8 1-70 15,3 0 3 1,-11-11-70-16,-11-1-8 15,-22-3 56 1</inkml:trace>
  <inkml:trace contextRef="#ctx0" brushRef="#br0" timeOffset="160592.7635">16485 11888 8 0,'0'0'38'16,"0"0"1"0,0 0-9-1,0 2-1-15,0 10 8 16,0 2 1-1,4 9-12-15,3-1 0 16,4 7-7 0,0 4 0-16,0 4-2 15,4-3-1-15,-4 0-4 16,4-2 0-1,0 2 0-15,-1-2 0 16,-3-5-3 0,1 2 1-16,-5-7-4 15,-3-7 0 1,0-4-2-16,0-4 0 15,-1-3-1 1,1-4 1-16,-4 4 7 16,0-4 0-16,0 0 6 15,0 0 1 1,3 0-10-16,8-26 2 15,8-15-10 1,-1-14 0-16,5-16 0 16,-1 2 0-1,-7-1-37-15,-4 7 2 16,0 11-96-16,-11 11-8 15,0 12 28 1</inkml:trace>
  <inkml:trace contextRef="#ctx0" brushRef="#br0" timeOffset="161411.7725">17014 12234 16 0,'0'-4'57'0,"0"0"0"15,-3 4-20 1,-5 0 1-16,4 0-13 15,-2 0 0-15,2 15-7 16,4 0 1 0,0 14-6-16,0-3 0 15,0 0 8 1,18-7 0-16,4-5 10 15,8-6-2 1,0-8-6-16,-5-15 1 16,-2-11-14-1,-16-7 1-15,-7 7-14 16,-3 1 1-1,-24 10-29-15,9 3 1 16,-8 12-93-16,4 0-9 31,7 0 23-31</inkml:trace>
  <inkml:trace contextRef="#ctx0" brushRef="#br0" timeOffset="165845.8199">17796 11426 10 0,'0'-8'38'16,"0"2"10"-16,0-3 2 31,0 2-12-31,0-4 0 0,0 3-14 16,7 5 0-1,-7 3-14-15,0 0 0 16,0 0-3-1,0 0-1 1,0 11 5-16,0 7 1 0,0 5-2 31,0 10 0-31,0 4-3 0,4-1 0 16,3-6 11-1,5-11 1 1,-5-12 4-16,8-3 0 0,-8-4-11 31,0-4 0-31,5-11-8 0,-5-3 0 16,1 0-9-1,-8 4 0 1,3 10-6-16,-3 4 1 16,4 6 6-1,11 24 0 1,0-4 11-16,7-1 0 15,0-14 9-15,0-11 1 16,-3-3-6-16,-8-23 1 16,-4 0-10-1,-7-7 1 1,0-4-23-16,0 7 1 15,-7 9-101 1,7-2-4-16,0 13-3 16</inkml:trace>
  <inkml:trace contextRef="#ctx0" brushRef="#br0" timeOffset="166245.8239">18199 11341 76 0,'0'0'91'16,"0"0"-4"0,12 0-51-16,21 0 0 15,15 0-23 1,4 0 0-16,3 0-13 15,-13 0 0 1,-17 0-94 0,-6 0-7-16,-12 0-4 0</inkml:trace>
  <inkml:trace contextRef="#ctx0" brushRef="#br0" timeOffset="166575.8272">18329 11363 17 0,'-3'4'59'31,"-1"0"2"-31,-4 2-16 0,-3 2 0 32,4 7-15-32,0 3 0 0,-4 15-3 15,11 4 0 1,0 4 1-1,14-4 1-15,20-11-10 0,6 3 0 32,12-10-25-32,-4-9 0 0,0 2-110 31,-7-8-6-31,-11-4 4 15</inkml:trace>
  <inkml:trace contextRef="#ctx0" brushRef="#br0" timeOffset="167235.8338">17751 12116 77 0,'0'0'77'16,"0"0"-3"-1,0 12-43-15,0 12 0 16,0 14 6-1,0-2-2-15,4 1-12 16,0 4-1-16,-1-8-14 16,5-7 1-1,-4-11-15-15,0-11 0 16,-1-1-98-1,8-3-6 1,0-11-6-16</inkml:trace>
  <inkml:trace contextRef="#ctx0" brushRef="#br0" timeOffset="167445.8359">17848 12219 78 0,'0'0'87'0,"0"4"-5"16,11-1-33-1,15 1-3 1,15 0-11-16,7-4 0 0,0 0-27 31,0 0 0-31,-11 0-60 0,-15-4 1 16,-10-7-65-1,-12-11-10 1,-4-11 59-16</inkml:trace>
  <inkml:trace contextRef="#ctx0" brushRef="#br0" timeOffset="167595.8374">17941 12075 101 0,'0'4'101'15,"0"7"-6"1,7 15-53-16,7 6 0 15,2 14-20 1,-5-2 0-16,-1 0-28 0,2 0 1 31,-5 4-106-31,-3-11-7 16,3-8 0-16</inkml:trace>
  <inkml:trace contextRef="#ctx0" brushRef="#br0" timeOffset="168285.8443">18366 12194 101 0,'-4'0'80'16,"1"0"-4"-1,-1 0-61-15,0 0 1 16,4 7 15-16,0 11 0 16,0 4-3-1,11 4 0-15,5 3-16 16,-5-3 1-1,3 1 1-15,1-13 1 16,-4-7 2 0,1-3 0-16,-2-4-9 15,-2-7 1 1,-1-11-9-1,-3-1 0-15,0-3 0 0,-4 7 0 16,0 7-9 0,4 8 2-16,-1 0 0 15,1 8 0 1,7 10 14-1,7 5 0-15,-3-12 0 16,3-7 2-16,1-4-9 16,-4-8 0-16,3-11 0 15,-10-7 0 1,-8-3-6-1,0 7 2-15,0-8-83 16,0 9-1-16,-8 2-46 31,8 4-12-31,0 3 100 0</inkml:trace>
  <inkml:trace contextRef="#ctx0" brushRef="#br0" timeOffset="168575.8472">18762 12109 117 0,'-3'3'86'0,"3"1"-5"0,0 0-62 32,15 0 0-32,18-4-2 15,4 0 1-15,4 0-59 16,-12 0 0-1,-6 0-61 1,-9-4-6-16,-10-7 50 16</inkml:trace>
  <inkml:trace contextRef="#ctx0" brushRef="#br0" timeOffset="168845.8499">18837 12160 49 0,'-4'7'81'16,"-3"8"-2"-16,-1 11-23 16,-3 7-3-1,3 8-11-15,8-1 1 16,0-6-18-1,8-12 1-15,18-4-15 16,7-7 1 0,0-7-51-16,-3-4-2 15,3 0-85 1,-3 0-9-16,7-19 41 15</inkml:trace>
  <inkml:trace contextRef="#ctx0" brushRef="#br0" timeOffset="169115.8526">19103 12019 106 0,'0'0'78'0,"0"0"-4"15,15 0-53 1,14 0-1-16,2 31 7 15,-10 9-1 1,2 15-13-16,-16 5-1 16,-7-2-6-1,-22 13-1 1,-15-13-44-16,-11-6 2 15,-19 0-69-15,-3-15-9 16,-1-15 44-16</inkml:trace>
  <inkml:trace contextRef="#ctx0" brushRef="#br0" timeOffset="169455.856">18185 12160 104 0,'0'15'97'16,"0"11"-6"-16,0 11-64 0,7 10 1 31,27-2-17-31,14-1 1 16,15-14-108-16,-1-12-5 15,-2-3-11 1</inkml:trace>
  <inkml:trace contextRef="#ctx0" brushRef="#br0" timeOffset="170443.8774">18170 12094 35 0,'0'-4'74'15,"0"0"-2"-15,0 1-31 16,0 3-1-16,0 0-19 16,-8 14 1-1,1 19-4-15,0 12-1 16,0 3-25-1,3-12 1-15,0 5-88 16,4-15-7 0,0-15 12-16</inkml:trace>
  <inkml:trace contextRef="#ctx0" brushRef="#br0" timeOffset="171096.8842">19259 11976 25 0,'-4'0'53'16,"0"0"3"-16,0 0-11 16,1 0-1-1,3 0 5 1,0 0-2-16,7 0-22 0,8 0 0 15,0 0-22 1,-4 0 0-16,0 10 0 16,-7 5 0-1,-4 7 10 1,0 1-1-16,0-5 4 15,7-3 1-15,12-8-17 32,7-3 0-32,4-4-114 0,-1 0-6 15,-3 0-4 1</inkml:trace>
  <inkml:trace contextRef="#ctx0" brushRef="#br0" timeOffset="172549.899">17322 11976 12 0,'0'0'49'16,"0"0"0"-16,-8-4-29 15,8 4 1 1,0-4-2-16,0 4-1 16,8 0 5-1,3 0-1-15,-3 0-14 16,6 0 1-16,-3 0-8 15,-3 8 0 1,-1 2 1-16,1 5 0 16,-5 3 0-1,1 9 2-15,-1 10-2 16,5 4 1-1,3 6 7-15,4 12 0 16,3-7 7 0,5 0 0-16,-1-4-4 15,-4-11 0-15,1 7-7 16,-4-8 0-1,-8 1-2-15,4-11 1 16,4-7 10 0,-7-8 0-1,-5-8 4-15,1-3 0 16,-4-3-10-16,0-23 0 31,0-11-8-31,0-11 1 0,-4-7-2 16,-3 7 0-1,3-11-1-15,-3 3 1 16,-5 8 0-1,5 0 0 1,3 9 1-16,4 5 0 0,0 8-1 31,0 4 1-31,0 3 1 0,-3-3 0 16,-1 11 1-1,4 3 1 1,0 2-5-16,0-2 1 0,11 1-3 31,12 3 1-31,-5-3 1 0,8-1 0 16,11 4 1-1,3 1 0 1,9-1 0-16,2 4 1 16,9 0-1-1,-1-4 1-15,4 4 0 0,7-4 0 31,20-3-1-31,-5-1 0 16,3 1 0-16,-3 0 0 16,-3-1 1-1,-4-2 0 1,4-1-1-16,-5-1 1 15,8 1-1 1,-3-4 0-16,3 9 0 16,-14-6 0-16,-1 5 0 15,-7-4 0 1,-15 3 1-16,-11 0 0 15,-11 6 6 1,-8-2 0-16,-7 0-3 16,-7 4 1-1,0 0-6-15,0 4 1 16,3 10-8-1,4 5 1-15,-4 0-119 16,4 2-5-16,-3-6-5 16</inkml:trace>
  <inkml:trace contextRef="#ctx0" brushRef="#br0" timeOffset="173239.9059">17459 11777 20 0,'-4'2'45'15,"-3"-2"1"1,0 0-15-16,3 0 0 15,0 0 2-15,4 0 1 32,0 0-12-32,0 0 0 0,11 0-10 15,11 0 0 1,11 0-5-16,12 4 2 15,14 4 5 1,16-4 1 0,9-1 0-16,32-3 0 0,13 0 3 31,30 0 1-31,12 0 7 0,21-15 0 15,8 1-11 1,-11-8 1 0,-15 3-13-16,-37-3 2 15,-33 7-16 1,-38 4 2-1,-21 4-111-15,-27 7-4 0,-14 0-12 16</inkml:trace>
  <inkml:trace contextRef="#ctx0" brushRef="#br0" timeOffset="176431.9416">19937 11876 17 0,'0'-7'64'0,"0"-5"1"16,0 1-23-1,0 4 0 1,-15 3-26-16,4 4 2 15,-1 0-10 1,-2 0 1-16,-5 11-1 0,0 12 1 31,-2 6 3-31,-6 12 1 16,6 10 1-16,2 1 1 15,7 0-5 1,12 2 2 0,4-8-2-16,23-17-1 15,6-7-18 1,3-14-1-16,9-8-95 15,0 0-8-15,-8-8 9 16</inkml:trace>
  <inkml:trace contextRef="#ctx0" brushRef="#br0" timeOffset="176751.9448">20078 12046 45 0,'-8'0'64'0,"-3"7"-2"16,3 19-24-16,4 11-2 15,4 3 4 1,16-6 0-16,17-13-4 15,8-9 3 1,14-12-13-16,-3 0 1 16,-11-26-18-1,-15-4 0-15,-23-3-10 16,-6-4 0-1,-34 4-5-15,-11 7 1 16,-8 11-3-16,8 11 1 16,4 4-27-1,13 0-1-15,17 16-49 16,14-1-3-1,11-9-6-15,26-6-1 16</inkml:trace>
  <inkml:trace contextRef="#ctx0" brushRef="#br0" timeOffset="176961.9469">20447 11954 113 0,'0'0'90'16,"-17"3"-5"-16,1 16-63 15,9 6 0 1,7 9 0-1,0-1 2-15,15 4-10 16,7-4-1-16,-11 0-8 16,-11 1 1-16,0-9-93 15,-18 4-2 1,-8-6-33-1</inkml:trace>
  <inkml:trace contextRef="#ctx0" brushRef="#br0" timeOffset="177801.9562">20618 12038 115 0,'0'0'79'16,"0"0"-3"-16,0 0-75 16,0 0 1-1,-4 12 14-15,4 2 1 16,0 1 15-1,0 3 0-15,8-3-3 16,7-7 0-16,-5-8-14 16,6 0 0-1,-1 0-8-15,-4-11 0 16,-1-1-4-1,-2 1 0-15,-4 0-4 16,-1 4 0 0,1-1-4-16,0 4 0 15,-4 4-1 1,4 0 0-16,0 0 3 15,3 4 0-15,0 4 2 16,-4 7 1 0,1-4 0-16,4 4 1 15,-4 0 5 1,3-5 1-16,1-2 6 15,-1-5 1 1,0-3-5-16,4 0 0 16,8-11-7-16,-8-3 1 31,0-5-3-31,0 8 0 0,-11-4 0 15,4 4 0 1,-4 0-30-16,0 4 2 16,0-4-102-1,0 3-8 1,0-2 20-16</inkml:trace>
  <inkml:trace contextRef="#ctx0" brushRef="#br0" timeOffset="178231.9605">21037 11846 107 0,'0'0'95'31,"0"0"-5"-31,0 0-75 0,0 0 0 15,0 11-6 1,0 16 0 0,0 13 14-16,0 4 2 15,0 1-3 1,3 2 1-16,12-2-6 0,4-12 1 31,3-7-8-31,4-11 0 16,-8-4-12-16,5-4 1 15,-8-7-33 1,-4 0 1-1,-1 0-89-15,-10 0-10 16,0-18 24-16</inkml:trace>
  <inkml:trace contextRef="#ctx0" brushRef="#br0" timeOffset="178411.9623">20944 11998 167 0,'0'0'128'15,"7"0"-9"1,20-4-88-16,13 0 1 15,8 0-28-15,0-2 1 16,1 2-113 0,-9 0-3-16,-3-3-25 15</inkml:trace>
  <inkml:trace contextRef="#ctx0" brushRef="#br0" timeOffset="178871.9669">21581 11972 172 0,'0'0'118'15,"4"0"-6"-15,18 4-95 16,11 0 0 0,5 2-13-1,-2-2 1-15,1 0-24 16,-14 0 1-1,-12-4-98 1,-8 0-7-16,-3-4 12 0</inkml:trace>
  <inkml:trace contextRef="#ctx0" brushRef="#br0" timeOffset="179051.9687">21585 11821 111 0,'0'0'105'16,"0"10"-7"-1,11 16-61-15,0 15 1 0,0 3-22 31,-7 0 0-31,-4 5-14 16,4-1 0-16,-4-7-112 16,0-9-5-1,4-13-10-15</inkml:trace>
  <inkml:trace contextRef="#ctx0" brushRef="#br0" timeOffset="179695.9809">21478 12009 114 0,'0'0'101'0,"0"0"-5"15,14 0-67 1,20-4 0 0,6 4-20-16,5 0 1 0,-5 0-49 31,-6 4 1-31,-8 4-68 15,-15-8-8-15,-3 0 43 16</inkml:trace>
  <inkml:trace contextRef="#ctx0" brushRef="#br0" timeOffset="180136.9908">22051 11846 114 0,'-4'0'86'15,"4"0"-5"-15,0 0-60 16,0 11 0-1,12 22 13-15,3 8 3 16,3 8-14 0,-3-2 1-16,0 1-18 15,-4-11 0-15,-4-7-13 16,-3-8 1-1,-4-11-80 1,0-7 0-16,0-4-33 16,-14-23-7-16</inkml:trace>
  <inkml:trace contextRef="#ctx0" brushRef="#br0" timeOffset="180296.9924">21940 12005 144 0,'0'-4'119'16,"0"4"-9"-16,15 0-79 31,26-3 0-31,10-1-32 0,5 4 1 15,0-4-82 1,-12 4-1-16,-14 0-35 16,-8-4-7-1</inkml:trace>
  <inkml:trace contextRef="#ctx0" brushRef="#br0" timeOffset="180716.9966">22426 11927 78 0,'0'0'84'16,"0"-3"-4"-16,0 3-52 15,0 0 1-15,-12 0-6 16,-3 11-1-16,1 8-1 15,3 7 1 1,3-1-7 0,5 5 1-16,3-5-1 15,3-6 0 1,16-8 0-16,-1-7 0 0,-3-4-12 31,-7-4 0-31,3-15-9 16,-11-2 1-16,0 2 2 15,0 1 1 1,0 10 3-16,0 8 1 0,0 0 4 31,7 12 0-31,15 13-1 16,4 1 0-1,-4 0-24-15,-6-8 0 16,-6-6-107-16,-3-8-7 15,-3-4 11 1</inkml:trace>
  <inkml:trace contextRef="#ctx0" brushRef="#br0" timeOffset="181067.0001">22611 11972 155 0,'4'0'122'16,"7"0"-9"0,3 18-81-16,1 9 1 15,-7 6-19-15,-1 0 1 16,1-7-7-1,-8-5 0-15,0-3-4 16,0-10 0 0,0-8-3-16,0 0 1 15,3-18-2 1,8-11 0-16,4-1 0 15,8 7 0 1,2 13 0-16,-2 6 0 16,-2 4 0-16,-2 8 0 15,-4 17 0 1,-4 1 0-1,-7 3-14-15,-4 1 2 16,0-4-118-16,0-11-4 31,0-15-2-31</inkml:trace>
  <inkml:trace contextRef="#ctx0" brushRef="#br0" timeOffset="181427.0037">22792 11779 109 0,'0'0'107'0,"0"0"-6"16,15 0-49-1,11 0-1 1,0 0-26-16,0 0 1 0,7 0-42 16,-14 0 0-1,-5 0-65-15,-14 0 1 16,0 0-33-1,-3 0-7 1,-12-6 75-16</inkml:trace>
  <inkml:trace contextRef="#ctx0" brushRef="#br0" timeOffset="181697.0064">23015 11581 58 0,'3'-4'71'16,"1"4"-2"-1,4 0-34-15,-1 0 0 16,0 0 6 0,8 15 0-16,0 22-8 15,3 3-2-15,-11 8-18 16,-3-4 0-1,-4-3-33-15,0-4 0 16,0 0-96 0,4-15-9-16,7-12 20 15</inkml:trace>
  <inkml:trace contextRef="#ctx0" brushRef="#br0" timeOffset="182217.0116">23733 11474 116 0,'0'0'109'16,"3"0"-7"-16,1 0-64 16,-4 0 2-1,8 29-25 1,-5 0 1-16,5 12-13 0,7 3 1 31,-4 5-47-31,-4-1-2 0,-3-11-72 16,-4-5-11-1,-8-13 47 1</inkml:trace>
  <inkml:trace contextRef="#ctx0" brushRef="#br0" timeOffset="182377.0132">23481 11861 155 0,'4'0'122'16,"29"0"-9"-16,19-7-87 15,26-1 1 1,10-3-32 0,-2 4-1-16,3 0-103 15,-30-4-7 1,-22 7-6-16</inkml:trace>
  <inkml:trace contextRef="#ctx0" brushRef="#br0" timeOffset="183217.0216">23551 12038 61 0,'0'0'96'0,"0"0"-4"31,0 0-53-31,0 0 0 0,0 0-28 16,0 0 1-1,0 18 4-15,4 9 2 16,4 2-2 0,3-3 0-1,3-4 6-15,1-7 1 0,4-8-4 31,-5-7 0-31,1 0-17 0,0-15 0 16,-7-10-9 0,-1 7 1-1,-3 6-8-15,-1 5 0 0,1 7 8 31,0 0 1-31,11 7 22 0,0 1 0 16,3-8-5 0,1 0 2-1,-1 0-14-15,-3-8 0 16,-12-7-15-1,-3-3 2-15,0-5-117 0,0 2-4 32,4-5-1-32</inkml:trace>
  <inkml:trace contextRef="#ctx0" brushRef="#br0" timeOffset="183797.0274">23922 11994 136 0,'0'4'111'0,"11"-1"-8"15,15 1-76 1,7-4 1-16,11 0-25 16,8-4 1-1,-7-3-112 1,-19 3-7-16,0-3-5 15</inkml:trace>
  <inkml:trace contextRef="#ctx0" brushRef="#br0" timeOffset="184197.0314">24085 12019 104 0,'3'0'108'0,"1"0"-8"16,-4 0-69 0,0 0 1-16,0 0-19 15,0 4 0 1,-11 11 8-16,-4 7 1 0,0 4-5 31,4 4 1-31,11 2-8 16,0-5 1-16,19-5-18 15,7-4 0 1,4-10-123-1,3-5-4-15,15-3-1 16</inkml:trace>
  <inkml:trace contextRef="#ctx0" brushRef="#br0" timeOffset="185136.0461">24292 11477 143 0,'0'-3'123'0,"0"3"-10"16,0-8-82-16,15 1 0 15,14-1-28 1,-2 5 1-16,-5-1-2 16,11 1 1-1,8 3 0 1,-1 0 1-16,-3 0 1 15,1 3 1 1,-9 19 1-16,-17-3 0 0,-1 3-3 16,-1 8 1-1,2 6-1 1,-1 12 0-16,0 8-1 15,0 3 0 1,-4 7-2-16,-3 1 1 0,0-1-2 31,-4 0 0-31,0-3 0 16,0 1 0-16,0-10 0 15,0-6 0 1,-8-3 0-16,1-5 0 0,4-6 0 31,-5-5 0-31,4-7 0 16,1-7 0-1,3 3 0-15,0 0 0 16,-4-6 0 0,-4-1 0-16,-3 0 0 15,-30 11 0-15,-10-7-130 16,-1-1-4-1,4-10-13-15</inkml:trace>
  <inkml:trace contextRef="#ctx0" brushRef="#br0" timeOffset="186156.0563">20626 11710 48 0,'0'-8'56'0,"0"1"5"16,0-4-2-1,11-4-15-15,3 0-1 16,5 1-14 0,-11-5 0-1,-5 4-12-15,-3 1-1 16,-15-1-9-1,-7 11 0-15,-4-3-6 0,0 7 1 32,4 0-3-32,-1 0 0 15,6 33 1-15,5 11 1 16,8 23 0-1,4 18 0-15,0 8 2 16,4 9 1 0,4 2 3-16,-1-12 0 15,0-11-2 1,-3-3 1-16,-1-12-4 15,1-3 1 1,0-12 1-16,0-6 0 16,-4-12 3-16,0-11 0 15,0-7 2 1,0-4 1-16,0-3-4 15,0-2 1 1,4 2-7-16,11-1 0 16,18 1 0-1,7-1 0-15,12 1-58 16,0-1 1-16,4-7-76 15,-1 0-12 1,5-7 60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04:33.83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2060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3055 723 64 0,'0'0'86'0,"0"0"-3"15,-4 0-39 1,-3 0-2-16,0 0-16 15,3 0 0 1,1 0-18-16,3 0 1 16,0 0-10-16,0 11 1 15,3 15 2 1,1 0 0-16,-1 3 3 15,1 1 0 1,0-5 7-16,7 9 1 16,8-15 5-1,2-8 1-15,20-8-3 16,0-3 0-1,-11 0-9-15,3-7 2 16,-7-4-9 0,-11-8 0-16,-4-6 0 15,0 13 0-15,0-2-7 16,-11-1 1-1,0 0-100-15,0 4-4 16,-7-3-26 0,-8-1-10-16</inkml:trace>
  <inkml:trace contextRef="#ctx0" brushRef="#br0" timeOffset="414">23178 519 133 0,'-8'0'119'0,"1"0"-10"15,-1 0-64 1,4 0-1-16,4 0-33 15,0 0 1 1,0 0-67-16,0 0-2 16,0 5-65-1,0-5-11-15,0 0 53 16</inkml:trace>
  <inkml:trace contextRef="#ctx0" brushRef="#br0" timeOffset="545">23270 535 155 0,'0'4'105'0,"4"-4"-6"16,0 0-189 0,-1 0-6-16,-3 0-16 15</inkml:trace>
  <inkml:trace contextRef="#ctx0" brushRef="#br0" timeOffset="1334">23018 354 36 0,'-7'0'70'15,"-5"0"-2"1,-6 0-26 0,3 0-1-16,-7 0-16 0,-4 0 0 15,4 0-8 1,0 7-1-16,-1 4-4 15,-2 4 1 1,-5 8-6-16,-3 10 0 16,3 4-3-1,0 7-1-15,8 4-1 16,4 1 1-1,10 1 0-15,4 2 0 16,4 4 0-16,0-9 1 16,19 2-2-1,18 2 0 1,0-10 1-16,7-4 0 15,5-12 0-15,-1 5 0 32,15-11-1-32,-8-5 0 0,1-7 0 31,3-7 0-31,11 0-1 0,8-10 1 15,7-20 7 1,8-14 0-16,-4 3 6 16,-7-3 1-16,2-9-5 31,-17 14 0-31,-11-17-7 0,0-3 1 15,-27-4-5 1,-21-3 0-16,-8 0 0 16,-34-8 0-1,-25 30 0 1,3 15 0-16,-3 6 0 15,7 5 0-15,-29-12-31 32,-12 4 2-32,-10 8-101 0,13 7-9 15,1 8 22 1</inkml:trace>
  <inkml:trace contextRef="#ctx0" brushRef="#br0" timeOffset="7204">10966 5639 27 0,'-7'0'43'16,"3"0"5"-16,-3 0-1 16,-1 0-8-1,1 0 0 1,3 0-16-16,0 0 0 15,4 0-16 1,0 0 0-16,0 0-4 0,23 0 1 16,-1 0 8-1,8 0-1-15,3 0-1 16,4 0 1-1,4 0-8 1,3 0 1-16,-3 0 0 16,-4 0-1-1,0 3 1-15,-7 1 0 0,-5-4 0 31,-6 0 1-31,-1 0-13 16,-3 0 2-16,-3 0-42 16,-5 0-2-1,-3 0-49-15,-4 0-6 16,0 0 44-1</inkml:trace>
  <inkml:trace contextRef="#ctx0" brushRef="#br0" timeOffset="8073">10985 5828 10 0,'-4'0'16'16,"0"0"1"0,0 0 7-16,1 0 0 0,-5 0 14 31,-2 0-2-31,2 0-3 15,-3 0 0-15,7 0-18 16,0 0 2 0,4 0-9-1,0 0 2-15,0 0 1 16,19 0 1-16,10 0-1 15,5 0 2 1,11 0-3-16,7 0 1 16,3 4-5-1,-3-2 1-15,-1 5 2 16,-17-2 0-1,-5-1 4-15,-6-1-1 16,-12-3-6 0,0 0 1-16,-7 0-46 15,3 0 1 1,1 0-73-16,-5 0-10 15,1 0 41 1</inkml:trace>
  <inkml:trace contextRef="#ctx0" brushRef="#br0" timeOffset="9064">12462 5248 58 0,'4'-7'83'16,"-4"-8"-4"-1,4-8-37-15,-4-6-2 16,0-1-19-16,-11 1 0 15,-15 3-13 1,-7 8 0-16,-8-1-6 16,0 8 1-1,0 3-5-15,8 8 1 16,3 0-2-1,5 15 0-15,2 19 2 16,12 14 1 0,8 18 1-16,3 15 1 15,25 19 0 1,5 4 1-16,7 9 4 15,-4 2-1 1,-3-12 16 0,-15-7-1-16,-15-14 10 0,0-12 0 15,-26-23-17 1,-11-17 2-16,-12-15-16 15,1-15 0 1,-4-4-8-16,8-14 2 16,0-8-115-1,22 0-3-15,7-3-15 16</inkml:trace>
  <inkml:trace contextRef="#ctx0" brushRef="#br0" timeOffset="10239">12929 5421 33 0,'0'-7'63'16,"0"0"2"-16,0-1-37 15,-7 5 2 1,-8-1-21-16,0 4-1 15,-3 0-6 1,-1 11 0-16,-3 11 3 16,3 4 2-1,1 6 1-15,7 6 2 16,11-5-2-1,0 0-1-15,0-14 17 16,15 3 0 0,14-18 5-16,-3-4 3 15,4-11-17 1,-1-16 1-16,1-6-8 15,7-3 1-15,-15-13-6 16,-7 5 1 0,0-4-4-16,-11-2 1 15,-4 1-3 1,0 5 0-16,-19 14-1 31,4 1 0-31,-3 10-2 0,3 4 0 16,-7 8-2-1,11 7 0-15,-4 3 2 16,3 23 1-1,5 18 4-15,7 8 0 16,0 7 2 0,7 4 1-16,12-8 0 15,0-8 1 1,7-1 0-16,-8-17 1 15,-7-7-1-15,4-11 0 16,4-3-50 0,3-8-2-16,0 0-69 15,-3-8-11 1,-9-18 54-16</inkml:trace>
  <inkml:trace contextRef="#ctx0" brushRef="#br0" timeOffset="10705">13133 5307 45 0,'8'0'72'0,"3"11"-2"16,3 11-23-1,5 11-1-15,-4-3-8 16,-5-1 0 0,2 2-13-16,-5-11 0 15,5-4-1 1,-5-9 1-16,-3-7-9 15,-4 0 0 1,0-25-20-16,0-9 1 16,-11-6-7-1,-1-1 0-15,-3-3 3 16,1 10 1-16,-1 1 3 15,4 14 1 1,7 6-2-16,4 1-1 16,0 4 1-1,7-3 0-15,16 7 3 16,-1 1 0-1,8 0-3-15,3 3 1 16,-4 0-40 0,-2 0 0-16,-2 0-67 15,-10 0-9 1,-4-4 43-16</inkml:trace>
  <inkml:trace contextRef="#ctx0" brushRef="#br0" timeOffset="10978">13241 5334 37 0,'-4'0'63'16,"-4"2"0"-1,8 5-15-15,0 2-2 16,15 0-6-1,22-4-1-15,4-5-24 16,3 0 0-16,0 0-24 16,-10 0 1-1,-12 0-70-15,-11 0-4 16,-11 0-14-1,0 0 3-15</inkml:trace>
  <inkml:trace contextRef="#ctx0" brushRef="#br0" timeOffset="11130">13166 5547 69 0,'0'0'92'0,"34"0"-4"16,18 0-52-1,3 0 1-15,12-4-35 16,-4-3 1-16,0-1-94 15,-11 5-5 1,-19-9 0-16</inkml:trace>
  <inkml:trace contextRef="#ctx0" brushRef="#br0" timeOffset="11546">12710 5867 129 0,'0'0'107'15,"23"0"-7"-15,29 0-61 16,33-10 0 0,34-13-11-16,2 1 1 15,10 0-20-15,-28 4 0 16,-18 7-46-1,-25 11 1-15,-24 0-91 16,-28 11-8 0,-8 14 32-1</inkml:trace>
  <inkml:trace contextRef="#ctx0" brushRef="#br0" timeOffset="12224">13074 6170 51 0,'0'-4'73'16,"-4"1"-2"-16,-11-4-36 16,-7 7 0-1,-8 0-14-15,1 7 0 16,-4 15-4-16,6 4-1 15,9 7 2 1,14 0 1-16,4 8 1 16,0-8-1-1,18-10 7-15,9-16 0 16,2-7-8-1,8-11 0-15,-3-19-15 16,-5-10 1 0,-6-9-4-16,-9-5 0 15,-10-13-3 1,-4 5 2-16,-15 2-3 15,-11 9 0 1,4 21-4-16,7 15 1 16,-4 15 2-16,16 11 1 15,3 27 9 1,0 20 0-16,22 4 3 15,4 2 1 1,0-6-5-16,3-10 1 16,-2-14-5-1,-5-5 0-15,-11-7-14 16,8-14 1-1,-8-8-117-15,-1 0-4 16,5-30-1 0</inkml:trace>
  <inkml:trace contextRef="#ctx0" brushRef="#br0" timeOffset="12466">13270 6104 118 0,'0'0'94'16,"0"0"-5"-16,0 0-53 15,0 0 1 1,4 22 0-16,14 8 0 15,4 11-17 1,-3-5 1-16,3 5-12 16,0-7 1-1,1-2-20-15,-5-10-1 16,-7-7-89-1,-11-4-4-15,0-11-27 16,-33-3-7-16</inkml:trace>
  <inkml:trace contextRef="#ctx0" brushRef="#br0" timeOffset="12579">13248 6248 150 0,'0'-8'102'15,"11"1"-7"-15,11-4-85 32,11 0 1-32,15-3-78 15,4-2-2-15,15 1-40 16,-15-3-3-16</inkml:trace>
  <inkml:trace contextRef="#ctx0" brushRef="#br0" timeOffset="13583">14096 5721 83 0,'0'-4'88'15,"0"-4"-4"1,0 2-49-16,0-3 1 16,-19 2-17-1,-14 3 1-15,-8 4-13 16,8 8 1-1,-4 18 5-15,4 10 0 16,7 5-1 0,10 6 0-16,16-2 0 15,0-4 1 1,19-16 5-16,7-10 0 0,8-15-9 15,3 0 2 1,7-29-11 0,-4-12 0-16,-13-10 0 15,-5-16 0 1,0-3-8-16,-18-15 1 15,0 4-1 1,-4 7 1-16,-8 19 2 16,-11 18 1-1,5 12-4-15,-1 13 1 16,0 12 6-1,4 30 0-15,14 21 12 16,-3 23 0-16,12 14 1 16,7-3 0-1,-1 0-8-15,8-10 2 16,-4-9-6-1,-7-15 0-15,4-14-27 16,-1-7 2 0,1-27-105-1,7-3-7-15,3-40 15 16</inkml:trace>
  <inkml:trace contextRef="#ctx0" brushRef="#br0" timeOffset="13816">14437 5528 146 0,'0'-3'97'0,"0"3"-5"31,0 0-62-31,0 3 0 16,4 27 8-16,6 10 1 16,1 16-23-1,4 7 0-15,1-8-13 16,-2 5 1-1,-3-10-4-15,0-9 0 16,-3-12-19 0,-1-10 1-16,-7-11-112 15,0-8-5 1,0-12 6-16</inkml:trace>
  <inkml:trace contextRef="#ctx0" brushRef="#br0" timeOffset="13987">14359 5672 181 0,'15'-7'132'16,"29"-1"-7"-1,15-7-97 1,8 1 2-16,3-1-105 16,-22 3-2-1,-3 9-60-15,-26-8-12 16,-12 0 95-1</inkml:trace>
  <inkml:trace contextRef="#ctx0" brushRef="#br0" timeOffset="18687">6322 7252 30 0,'0'-8'35'0,"0"1"-13"16,-11-4 0-1,0 4-1-15,-8 3 0 16,-3 4-1-1,0 0 1-15,0 0-9 0,7 7 3 16,3-3-6 0,9-4 2-1,3 0-6-15,0-4 2 16,11-14-6-1,22-12 0 1,4 4 5-16,12 1 2 16,6 10-1-16,-3 7 2 15,-4 8-6 1,-11 0 1-16,-15 15 5 15,-7 26-1 1,-15 11 3-16,-11 7 1 16,-26 3-4-1,-11 5 0-15,-8-15-2 16,-3-12 1-1,3-14-1-15,8-12-1 16,11-14-4-16,15 0 0 16,7-33-4-1,15-8 0-15,22-10 2 16,26-12-2-1,12 8 2-15,10 3 0 16,0 12-2 0,1 10 1-16,-12 23-1 15,-18 7 1 1,-15 21 4-16,-19 28 0 15,-7 10 3-15,-11 15 1 16,-30 3 3 0,-7 1 1-16,-11-4 1 31,0-15 1-31,7-19-1 15,4-18 0-15,18-22-7 16,15-26 1-16,15-25-7 16,7-12 0-1,31-14-23-15,17 10 1 16,1 15-89-1,-19 19-8-15,-15 4 20 16</inkml:trace>
  <inkml:trace contextRef="#ctx0" brushRef="#br0" timeOffset="20798">6200 7252 27 0,'-8'-4'56'16,"1"-4"2"-1,-5-3-20-15,12-3-1 0,-3-1-8 31,3-4-1-31,0 1-17 16,3-4 1 0,31-8-8-16,29 8 1 15,11-3 1-15,15 3 0 16,0 10-1-1,-11 12 0-15,-15 0 3 16,-30 22 1 0,-18 19 3-16,-15 14 2 15,-23 19-8 1,-21 3 2-16,-15-3-3 15,-8-7 1-15,-3-15-1 16,7-16 0 0,3-22-4-16,23-14 1 15,8 0-5 1,25-24 0-16,4-10-1 15,45-10 1 1,18-8 2-16,18-3 0 16,8 14-1-1,-4 12 1-15,-15 18 0 16,-25 11 0-16,-23 26 4 15,-22 25 0 1,-7 19 1-16,-34 8 1 16,-22 3 0-1,-11-11 1-15,-4-15-1 16,-3-14 1-1,7-26-3 1,14-15 1-16,16-19-7 16,26-21 1-16,18-8-3 31,33 0 1-31,30 3 2 0,18 9 1 15,-3 21 0 1,-15 15 1-16,-19 7 3 16,-25 34 1-16,-15 3-5 31,-4 4 0-31,-19-3-95 0,-10-5-5 15,-1-18-19 1</inkml:trace>
  <inkml:trace contextRef="#ctx0" brushRef="#br0" timeOffset="22235">4777 7348 18 0,'0'-4'58'15,"0"0"4"-15,0 1 0 16,0 3-41 0,8 0 1-16,3 0 6 15,4 18 0 1,3 19-1-16,5 0 0 15,-2 3-8 1,2 1 1-16,3 3-7 16,-8-7 0-1,-6-7-4-15,-1-4 2 16,-7-8-5-16,-1-8 1 15,-3-2 2 1,0-4 0-16,3-4 3 16,-3 0 1-1,0 0-5-15,0-4 1 16,0-17-9-1,-3-9 0-15,-12-7 0 16,0-7 0 0,0-8 0-16,-3-3 0 15,-8-1 0 1,12 1 0-16,-5 4 0 15,0 6 0-15,5 12 0 32,-1 0 0-32,3 10 0 0,1 5 0 15,1-1 0 1,2 16 0-16,4-5 0 15,4 5 0-15,0 3-5 32,0 0 1-32,0-4 0 0,4 0 1 15,7 0 4 1,11 1 1-16,15-1 1 15,11-4 1 1,8 2-2 0,11-6 2-16,-4 2-4 15,-8-2 0 1,-3 1-17-16,-15 4 1 0,-8-1-77 15,-17 1-4 1,-12 4-27 0,0-1-9-16</inkml:trace>
  <inkml:trace contextRef="#ctx0" brushRef="#br0" timeOffset="22678">4948 7388 18 0,'-8'4'32'0,"-7"3"2"31,-3 1 3-31,-8-2 6 15,15 3-1 1,4-6 2-16,7 1-2 16,0 3-1-1,7-3 0-15,15 0-7 16,15 0 0-16,7-4-10 15,1 0 0 1,4 0-14 0,-9-4 1-16,-7-4-11 15,-3 1 0 1,-8 3-44-16,4 1 1 0,-8 3-89 15,-2-5-9 1,-5 1 40 0</inkml:trace>
  <inkml:trace contextRef="#ctx0" brushRef="#br0" timeOffset="23229">5033 7757 1 0,'-8'0'54'15,"-2"4"1"1,-2-4 13-16,5 0-2 15,-1 3-6 1,5-3-2 0,3 0-17-16,3 0-1 15,27-3-15-15,22-15 1 31,11-1-18-31,11 4 1 0,0 0-33 16,0 12 1 0,4-1-107-16,-8-8-7 15,-7-6 14 1</inkml:trace>
  <inkml:trace contextRef="#ctx0" brushRef="#br0" timeOffset="28925">7407 8862 68 0,'0'0'80'16,"0"0"-4"-16,0 0-38 15,8 0-2 1,17 0-5-16,5 0 0 16,29 0-6-1,0 0-2-15,1 0-12 16,-16 0 0-1,-3-4-13-15,-11-1 0 16,-12 2-26 0,1-1-1-16,-12 4-68 15,-7 0-6 1,0 0 7-16</inkml:trace>
  <inkml:trace contextRef="#ctx0" brushRef="#br0" timeOffset="29204">7477 9090 57 0,'0'0'97'16,"0"3"-6"-1,0 2-24 1,34-5-1-16,10 0-27 31,15 2-1-31,8 2-29 16,-8 0 1-16,-7 4-91 15,-19 2-2 1,-18-2-47-16,-11-1-9 0,-4-7 98 31</inkml:trace>
  <inkml:trace contextRef="#ctx0" brushRef="#br0" timeOffset="30000">8840 8721 93 0,'0'-8'95'15,"0"-7"-4"-15,0-7-55 32,0 3 0-32,0 2-15 15,-7-5 1-15,-15-1-14 16,-16 5 0-16,2 3-7 15,-5 8 0 1,1 7-4-16,-2 0 1 16,13 32-1-1,3 21 0-15,23 28 2 16,3 25 1-1,7 13 1-15,22-1 1 0,-7-18 18 32,-7-23 1-32,-15-33 4 15,-4-25 1-15,-25-19-20 16,-23 0 1-1,-7-15-19-15,-8-8-1 16,8 2-117 0,14-1-4-16,23-8-1 0</inkml:trace>
  <inkml:trace contextRef="#ctx0" brushRef="#br0" timeOffset="30644">9073 8827 46 0,'0'-3'82'15,"-7"-1"-3"1,-3 4-23-16,-6 0-4 0,-10 0-19 16,4 7 0-1,0 19-18 1,4 0-1-16,10 7-4 15,8-7 1 1,0-7 6 0,19-12 0-16,7-7-2 15,3-4 0 1,-7-21-10-16,-3-9 0 0,7-9-6 31,-15-13 0-31,-3 7-5 0,-8 6 0 16,-8-2-1-1,-11 16 0 1,-6 6-1-16,10 9 1 15,-4 6-1 1,5 8 0-16,6 15 4 0,4 19 1 16,4 13 6-1,15-1 0-15,11 4 2 16,7-6 1-1,1-3-2 1,-9-19 1-16,-6 0-22 16,-4-14 1-1,-4-8-105-15,-8 0-6 16,1-11 10-16</inkml:trace>
  <inkml:trace contextRef="#ctx0" brushRef="#br0" timeOffset="31069">9237 8717 87 0,'7'0'91'31,"5"0"-4"-31,2 4-41 16,5 28 0-16,-4 6-7 15,-1-2-1-15,1 5-18 16,-11-8 0 0,-1-10-8-16,-3-9 1 15,0-14-8 1,0 0 2-16,0-26-7 15,0-14 0 1,-15-12-4-16,-3 0 1 16,0 5 0-1,-1 13 0-15,8 8 0 16,8 12 0-1,3 3-1 1,0 6 1-16,17-2 2 16,10 7 0-16,6 0-1 15,4 0 0 1,-3 0-47-16,-9 0 0 15,-6 0-75 1,-4 0-11-16,-5 0 48 16</inkml:trace>
  <inkml:trace contextRef="#ctx0" brushRef="#br0" timeOffset="31249">9289 8742 106 0,'-4'0'87'16,"4"0"-5"-1,0 5-47-15,15-5-1 16,14 0-7-1,15 0 1-15,1 0-30 16,-4-8 1 0,-4 2-95-16,-8 2-6 0,-17 4-12 15</inkml:trace>
  <inkml:trace contextRef="#ctx0" brushRef="#br0" timeOffset="31424">9289 8938 93 0,'0'4'99'16,"18"-4"-7"-1,27 0-63-15,10 0 1 0,8-4-61 32,0-10 0-32,-7-1-68 15,-16 3-6-15,-17-2 41 16</inkml:trace>
  <inkml:trace contextRef="#ctx0" brushRef="#br0" timeOffset="31649">8918 9145 151 0,'19'0'116'16,"33"0"-9"-1,15 0-80 1,25-11 0 0,4-5-30-16,-3-4 1 0,-19 4-113 15,-26 1-6 1,-26 12 2-16</inkml:trace>
  <inkml:trace contextRef="#ctx0" brushRef="#br0" timeOffset="32257">9140 9477 126 0,'0'-10'103'16,"0"-6"-6"-1,0-2-70-15,-18 3 1 16,-8 4-11-16,-7 11 0 16,3 11-1-1,-3 22 0-15,3 7-2 16,16 9 1-1,6-12-5-15,8-8 1 16,18-14-5 0,16-15 2-16,6-4-8 15,5-29 0 1,-1-11 0-16,-10-9 0 15,-16 2 0-15,-14 0 0 16,-4 3 0 0,-15 15 0-16,-7 10 0 15,-4 16 0 1,0 7 0-16,11 22 0 0,0 19 0 31,15 14 0-31,7-3 0 0,16-1 0 31,3-2 0-15,0-20 0-16,-1-7-9 15,-2-15 1-15,-1-7-121 16,-7-4-5-16,-4-32-6 16</inkml:trace>
  <inkml:trace contextRef="#ctx0" brushRef="#br0" timeOffset="32459">9311 9274 165 0,'3'0'125'0,"5"19"-7"15,3 14-85 1,0 15 0-16,1-1-21 15,2-1 0 1,-3-7-14-16,-3 2 0 16,-1-11-52-16,-7-9 0 15,0-13-74 1,-15-8-10-16,-10-14 51 15</inkml:trace>
  <inkml:trace contextRef="#ctx0" brushRef="#br0" timeOffset="32560">9225 9451 156 0,'0'-7'106'15,"27"-1"-9"-15,10-7-90 16,14-2 1-1,13 5-105-15,2-6-8 16,-3-1-6 0</inkml:trace>
  <inkml:trace contextRef="#ctx0" brushRef="#br0" timeOffset="33097">10048 9049 187 0,'-8'-4'116'16,"-18"4"-6"-1,-11 0-95-15,-7 8 0 16,0 29 6-1,3 14 0-15,7 23-9 16,16-4 2-16,14-15-14 16,4-6 0-1,22-31 0-15,16-11 0 16,2-7 0-1,-7-29 0-15,8-12 0 16,-15-14 0 0,0-7 0-16,-15-16 0 15,-11 4-8 1,0-8 1-16,-11 16 0 15,-7 11 1 1,7 22 6-16,7 14 0 16,4 19 2-16,0 0 1 15,0 38 3 1,7 9 1-16,15 19-3 15,-7 12 2 1,0-5-6-16,3 1 0 16,-3-18-9-1,0-12 2-15,0-21-70 16,-4-20-1-1,4-3-51-15,0-41-12 16,-4-17 81 0</inkml:trace>
  <inkml:trace contextRef="#ctx0" brushRef="#br0" timeOffset="33288">10211 8901 162 0,'0'0'124'0,"0"8"-8"32,3 18-87-32,8 10 0 15,1 16-14-15,-1 4 1 16,0-1-7-16,0 15 2 15,-4-14-38 1,1-9 1-16,-4-10-104 16,-4-11-8-1,0-15 18-15</inkml:trace>
  <inkml:trace contextRef="#ctx0" brushRef="#br0" timeOffset="33420">10125 9189 203 0,'19'-11'132'0,"29"-7"-6"16,12-5-110-1,2 4 1-15,1-1-142 16,-11 4-4 0,-19-2-15-16</inkml:trace>
  <inkml:trace contextRef="#ctx0" brushRef="#br0" timeOffset="34695">10748 9045 36 0,'0'0'74'16,"-4"0"-2"-16,4 0-25 0,0 0-2 15,18 0-21 1,16 0-1-16,10 0-15 15,1 0 0 1,-8 0-13 0,-4 0 0-16,-11 0-59 15,-14 0-3 1,-8 0-25-1,0 4-2-15</inkml:trace>
  <inkml:trace contextRef="#ctx0" brushRef="#br0" timeOffset="34906">10707 9204 110 0,'0'0'102'0,"0"4"-6"0,22-4-64 31,22 0 0-31,16 0-36 0,3 0-1 15,3-8-98 1,1 4-7-16,-4-3 9 16</inkml:trace>
  <inkml:trace contextRef="#ctx0" brushRef="#br0" timeOffset="35593">11648 8798 48 0,'7'-7'87'15,"-3"-1"-2"-15,-1-3-34 16,1 0 0-1,-4-3-24 1,0-9 2-16,0 5-11 16,-7-1-1-1,-19 1-10 1,0 3 0-16,-7 12-4 0,0 3 0 31,-1 18-1-31,8 23 1 0,7 21-1 16,19 30 0-1,0 12-1-15,27 10 0 16,6-14 2-1,-7-22 1 1,-8-23 11-16,-18-22 0 0,-4-15-2 31,-25-10 0-31,-8-8-23 0,-7 0-1 16,3-8-119-1,7-6-4 1,16-4-1-16</inkml:trace>
  <inkml:trace contextRef="#ctx0" brushRef="#br0" timeOffset="36485">11859 9098 45 0,'-4'-5'88'0,"1"-2"-5"16,-1-4-9-1,-3 3-4-15,-1 1-25 16,4 3-1-1,0 4-28-15,4 4 0 0,0 18-5 32,0 8 0-32,12 3-8 0,-1 4 2 15,-4-11-5 1,0-5 0-16,5-9 0 15,-9-5 0 1,-3-3 0 0,0-4 0-1,0 0 0-15,-11-23 0 0,-3-13-5 31,-9-20 1-31,-6 1 2 0,6 0 1 16,5 10 3 0,14 9 0-16,4 6-1 15,22 4 1 1,23 8 0-1,-1 8 1-15,8 10-3 0,-18 6 0 32,-16 23 0-32,-18 5 0 0,-11-5 0 15,-19 4 0 1,-3-10-20-16,3-1 2 15,8-7-78 1,7-8-1 0,8-3-26-16,7-4-7 0</inkml:trace>
  <inkml:trace contextRef="#ctx0" brushRef="#br0" timeOffset="36967">12200 9001 156 0,'0'0'100'32,"0"0"-7"-32,-4 4-77 0,-15 7 2 15,-3 11 6 1,-4 11 1-16,7 8-8 15,9-4 1 1,10-1-4 0,0-10 0-16,18-18-7 0,16-8 2 31,-1-8-9-31,4-21 0 0,0-16 0 31,-11-2 0-31,-7-12-3 16,-9-1 2-16,-10-2-2 15,0 3 0 1,-22 18-1-16,-8 8 1 0,5 25 5 31,2 8 0-31,9 23 2 16,6 25 1-16,8 10-4 15,8 13 2 1,14-5-3-1,11-7 0-15,-7-11 0 16,0-4 0-16,0-21-67 16,-4-16 0-16,0-7-67 15,-3-22-13 1,-5-26 74-1</inkml:trace>
  <inkml:trace contextRef="#ctx0" brushRef="#br0" timeOffset="37178">12437 8824 166 0,'0'0'120'15,"7"3"-8"-15,4 23-76 16,8 7 0 0,3 23-16-16,4 3 1 15,4 0-21 1,-12-3 0-16,4-1 0 15,-11-11 0 1,-7-11-35-16,-1-7 2 16,1-7-98-16,-4-16-8 15,-4-3 27 1</inkml:trace>
  <inkml:trace contextRef="#ctx0" brushRef="#br0" timeOffset="37329">12377 9038 164 0,'0'-4'123'15,"8"-3"-8"-15,21 0-86 16,19-5 0-1,15 1-38-15,8 3 0 16,-8 1-114 0,-19 4-6-16,-22-5 9 15</inkml:trace>
  <inkml:trace contextRef="#ctx0" brushRef="#br0" timeOffset="42900">12396 8215 10 0,'0'-8'52'16,"4"1"2"-1,-1-4-9-15,1-4-1 16,-1 4-2-1,-3 4-1-15,0 2-22 16,0 5 1-16,0 0-12 16,-7 20 0-1,-11 9 3 1,-5 4 1-16,-2-7-7 15,6-5 0-15,5 6-10 16,6-12-1-16,8 0-50 16,0-8-2-1,0-7-43-15,18 0-5 16,9-26 62-1</inkml:trace>
  <inkml:trace contextRef="#ctx0" brushRef="#br0" timeOffset="43082">12633 8112 85 0,'0'0'80'0,"-4"0"-4"16,-11 3-46-16,-3 24 0 16,-8 13-3-1,-3 11-1-15,-9 5-25 16,9 7 0-1,10-12-98-15,19-14-7 16,4-22 0 0</inkml:trace>
  <inkml:trace contextRef="#ctx0" brushRef="#br0" timeOffset="68220">19489 2937 10 0,'3'-6'60'16,"4"-6"3"-16,1-10-6 16,-1 11 0-1,-7-8-17-15,0 1-1 31,0 0-18-31,0-2 2 16,-3 6-13 0,-12-1 1-16,-3 0-12 0,-9 5 0 15,-10 14-3 1,-7-4 0-16,-8 21 1 15,4 13 0 1,7 6 0 0,8 1 1-16,7 11 4 15,15-15 0-15,11-8 11 16,7-11 0-1,26-14 0-15,12-4 0 16,3-18-8 0,4-12 2-16,3-7-5 15,-14-2 2-15,-7 1-2 16,-16 8 1-1,-3 5-2-15,-8 2 1 16,-3 8-5 0,-4 4 1-16,0 11-7 15,0 0 1-15,0 8 6 31,0 24 1-31,-4 17 13 16,1 22 0-16,-1 5 3 16,0 9 1-16,-3-10-6 15,3-6 1 1,-3-21-8-1,3-15 2-15,1-10-5 16,3-8 0 0,0-8 0-16,0 0 0 0,0-7-36 31,0 0 2-31,0-7-97 0,0-8-8 15,0-3 27 1</inkml:trace>
  <inkml:trace contextRef="#ctx0" brushRef="#br0" timeOffset="70778">19866 2901 49 0,'-7'0'82'16,"3"0"-1"-1,0 0-44 1,4 0-1-16,0 0-24 16,12 0-1-16,21-4-2 15,8 4 1-15,3-7-4 31,5-1 0-31,-13 4-11 0,-3 4 1 16,-6 0-68 0,-16 0-2-1,-4 0-21-15,-7-3 6 0</inkml:trace>
  <inkml:trace contextRef="#ctx0" brushRef="#br0" timeOffset="70980">19811 3037 110 0,'0'0'100'0,"11"0"-7"0,22 0-70 16,19 0-1-1,4 0-28-15,-1 0 0 16,-7 0-89-1,-3 0-6-15,-19 0 5 16</inkml:trace>
  <inkml:trace contextRef="#ctx0" brushRef="#br0" timeOffset="71404">20737 2779 57 0,'0'-8'78'0,"0"4"-2"16,0-6-47 0,0-1-1-1,-11-4-22-15,-8 0 1 0,-10 15-5 31,-19 0 1-31,-8 4 7 16,-4 25 0-16,1 8 1 16,18 4 2-1,8 7-4-15,18 3 0 16,15-6 2-1,12-9 2-15,17-6-5 16,4-11 1 0,5-12-92-16,-2-4-2 0,-6-3-28 31</inkml:trace>
  <inkml:trace contextRef="#ctx0" brushRef="#br0" timeOffset="71909">20792 2786 116 0,'7'0'103'0,"-3"0"-8"16,-4 0-73-16,0 0-1 16,0 0-16-1,0 0 1-15,8 11 3 16,-1 12 1-16,1 2 2 15,-1 5 0 1,-3-4 0 0,-1 10 1-16,4-6-1 15,1-4 1 1,0 0-3-16,-8-1 1 0,0-9-2 31,0 2 0-31,0-4-4 16,0-10 1-16,3-4-6 15,9 0 0 1,2-33 0-16,12 0 0 0,7-11 0 31,1-5 0-31,7 2 0 16,-4 9 0-16,-8 9-38 15,-7 3 3 1,-6 4-97-1,-9 4-8-15,-4 3 31 16</inkml:trace>
  <inkml:trace contextRef="#ctx0" brushRef="#br0" timeOffset="73748">19062 4391 41 0,'4'-4'49'16,"4"-6"17"-16,-4-1-2 16,-1-4-13-1,-3 4 0-15,0 0-35 16,0 3 1-1,0 1-18 1,0 3 0-16,-15 4-2 16,-10 0 0-16,-2 0 2 15,-6 15 1-15,-4 8 3 16,0 6 1-1,4 4 1-15,10 15 2 16,5-4-1 0,14-3 1-16,4-11 10 15,15-1 0 1,19-22 1-16,10-7 1 15,4-11-9 1,4-26 1-16,7-4-4 16,-11-6 1-1,-3-12-5-15,-16 7 1 16,1-3-6-1,-19-4 0 1,-11 18-2-16,0 4 0 0,-11 11-2 16,-11 8 1-1,7 15-4-15,-3 3 0 16,-1 0 4-1,1 24 0-15,6 14 5 16,5 6 1 0,3 11 1-1,4-6 1-15,0-5 2 16,0-11 1-16,8 4-1 15,3-15 0 1,-1-3-24-16,2-5 1 16,3-6-103-16,0-8-8 15,-5-4 13 1</inkml:trace>
  <inkml:trace contextRef="#ctx0" brushRef="#br0" timeOffset="73990">19389 4299 166 0,'0'0'87'16,"0"0"-6"-1,3 11-72-15,1 8 0 0,-1 6 23 31,1 5-2-31,0 0-22 0,0 14 1 16,-1-18-16 0,1-8 1-1,-4-14-100-15,0-4-4 16,0-41-9-1</inkml:trace>
  <inkml:trace contextRef="#ctx0" brushRef="#br0" timeOffset="74081">19389 4299 43 0,'-42'-44'80'0,"13"-12"24"31,7 12-7-31,4 12-136 0,18 13 0 16,0 11-64-1,3 5-4-15</inkml:trace>
  <inkml:trace contextRef="#ctx0" brushRef="#br0" timeOffset="75040">19422 4354 13 0,'0'-3'56'0,"0"0"2"0,0-5-21 32,-8 1 1-32,-10 3-10 0,-8 4 0 15,0 0-6 1,0 4-1-1,0 21-12-15,4 12 0 0,11 11 0 32,11-3-1-32,0-13 13 0,19-5 1 31,10-24 0-31,8-3-1 0,0-22-13 15,-4-14 0 1,-3-9-4-16,-12 1 0 16,-6 7-1-1,-8 7 1 1,-4 19-3-1,0 11 0-15,0 15 0 16,0 32 1-16,0 24 4 16,7 10 1-16,0 4-1 15,0-7 1 1,8-8-50-16,-3-15 0 15,-5-10-85 1,-7-20-9 0,0-10 45-16</inkml:trace>
  <inkml:trace contextRef="#ctx0" brushRef="#br0" timeOffset="75384">18662 5082 134 0,'12'0'112'16,"55"4"-7"-16,47-4-76 15,53 0 0 1,22 0-28 0,3 0 0-16,-25 0-110 15,-52 0-6 1,-37 3-4-16</inkml:trace>
  <inkml:trace contextRef="#ctx0" brushRef="#br0" timeOffset="76091">18914 5794 124 0,'0'-11'97'16,"0"-11"-6"-1,-3 3-70 1,-19-6-1-16,-8 6-5 15,-7 4 1 1,-4 12-8-16,1 3 1 0,-2 14-4 31,13 19 1-31,10 1-1 16,12 14 0-1,7-7 9-15,15-12 0 16,22-14 5-16,14-15 0 16,9-12-10-1,-5-24 0-15,-3-16-14 16,-11-3-1-1,-15-16-15-15,-22 1 0 16,-4 4 9 0,-4 0 1-16,-15 17 15 15,4 13 0 1,1 13-6-16,3 17 1 15,7 6 1 1,4 9 0-16,0 37 10 16,8 10 1-1,10 13 2-15,0-3 1 0,1 1-6 16,3-5 0-1,-7-24-5 1,-4-6 1-16,-3-13-31 16,-4-12 0-1,6-7-103-15,9-26-8 0,-8-25 21 31</inkml:trace>
  <inkml:trace contextRef="#ctx0" brushRef="#br0" timeOffset="76293">19199 5432 128 0,'4'0'106'15,"4"8"-7"-15,14 18-61 16,-8 10 0 0,1 16-15-16,1-5 1 15,-2 13-17 1,1 0 1-16,-4-20-35 15,-7 0 1 1,-4-21-97-16,-4-19-9 16,-29-15 25-1</inkml:trace>
  <inkml:trace contextRef="#ctx0" brushRef="#br0" timeOffset="76424">19078 5598 155 0,'7'0'105'0,"26"-4"-7"16,11-3-82-1,23 3 0-15,3-3-110 16,1 7-5-1,-1-4-21-15</inkml:trace>
  <inkml:trace contextRef="#ctx0" brushRef="#br0" timeOffset="76727">20111 5125 152 0,'0'0'122'15,"26"0"-8"-15,22 0-85 16,14 0 0-16,2 0-27 16,-16 0 0-1,0 8-106-15,-22 3-2 16,-15 1-21-1</inkml:trace>
  <inkml:trace contextRef="#ctx0" brushRef="#br0" timeOffset="76859">20055 5381 116 0,'0'0'90'15,"4"3"-4"1,22-3-74-16,22 0 1 16,11 0-96-1,19-3-5-15,-8-17-12 16</inkml:trace>
  <inkml:trace contextRef="#ctx0" brushRef="#br0" timeOffset="77061">20747 5163 165 0,'0'15'118'16,"0"10"-7"-16,0 13-90 15,0 9 2 1,4-6-18-16,4-9 1 15,3-5-121-15,8-23-5 16,3-8-12 0</inkml:trace>
  <inkml:trace contextRef="#ctx0" brushRef="#br0" timeOffset="77166">20763 4872 138 0,'0'-9'0'16,"0"3"0"-1,0-5-95-15</inkml:trace>
  <inkml:trace contextRef="#ctx0" brushRef="#br0" timeOffset="77610">21137 5063 135 0,'0'0'120'16,"3"0"-9"-16,23 0-73 16,22 0-1-16,8-4-29 15,7 4 1 1,0 0-34-16,-8 0 1 15,-14 0-95 1,-26 0-8-16,-8 0 20 16</inkml:trace>
  <inkml:trace contextRef="#ctx0" brushRef="#br0" timeOffset="77852">20963 5336 176 0,'22'4'128'0,"26"3"-7"15,26 1-95 1,15-5 0-16,0-3-48 15,-4 0 0 1,-11 0-103-16,-22-3-7 16,-22-16 18-1</inkml:trace>
  <inkml:trace contextRef="#ctx0" brushRef="#br0" timeOffset="78424">20778 4975 149 0,'-8'0'133'16,"1"0"-10"-1,-5-4-80-15,8 0 1 16,4 4-35-1,0 0 1 1,0 0-10-16,0 0 0 16,0 0-122-1,0 0-4 1,0-7-20-16</inkml:trace>
  <inkml:trace contextRef="#ctx0" brushRef="#br0" timeOffset="78856">21940 5056 165 0,'0'-8'101'16,"-14"5"-8"-1,-24 3-69 1,-6 0-2-16,-15 26 3 15,7 15 0-15,26 6-19 16,22 1 1-16,15 0 3 16,45-7 0-1,14-15-67 1,12-8 0-16,-1-18-74 15,-14 0-14 1,-4-29 71-16</inkml:trace>
  <inkml:trace contextRef="#ctx0" brushRef="#br0" timeOffset="79367">22615 4746 116 0,'0'-8'103'0,"0"-2"-8"16,-16-1-55 0,-20 3 1-16,-13 8-6 15,-14 8 0-15,0 27-17 16,15 21 0-1,15 3-15-15,18-3 1 16,15-12-3 0,11-19 1-16,26-13-2 15,11-12 0 1,1-26 0-16,2-25 0 15,-6-13 0 1,-15-9 0-16,-15-12-4 16,-12-3 2-16,-3-1-2 15,-11 15 0 1,-8 26-7-16,5 19 0 15,-1 21 5 1,7 8 1-16,1 37 16 16,3 22 0-1,4 19-2-15,11 14 1 16,12 1-8-1,3-9 2-15,-4-21-11 16,-4-15 2 0,-3-26-124-16,0-22-5 15,-4-11-8 1</inkml:trace>
  <inkml:trace contextRef="#ctx0" brushRef="#br0" timeOffset="79657">22722 4432 165 0,'8'0'120'0,"10"7"-7"0,4 31-78 32,4 5 0-32,0 10-16 0,0 24 0 15,0-10-17 1,-4-1 1-1,-11-18-3-15,0-18 0 16,-3-24 0 0,6-6 0-16,12-40 0 0,7-19 0 15,8-15 0 1,0 1 0-1,4 6-12-15,-12 15 2 16,-7 19-120 0,-4 14-4-1,-11 16-3-15</inkml:trace>
  <inkml:trace contextRef="#ctx0" brushRef="#br0" timeOffset="79972">22096 5252 197 0,'3'0'137'0,"35"-11"-7"15,28-16-107 1,42 5 1-16,28 4-24 15,13 7 0-15,-1 11 0 16,-37 0 0 0,-15 4-130-16,-32 17-4 15,-20 2-13 1</inkml:trace>
  <inkml:trace contextRef="#ctx0" brushRef="#br0" timeOffset="80751">22466 5703 104 0,'-19'0'116'0,"-2"0"-9"16,-20 9-55-1,-4 21 0-15,4 18-28 16,8 15 0 0,14 0-13-1,19-8 1-15,0-11-8 0,34-22 1 16,15-22-5-1,9-11 0-15,-2-25 0 16,-1-20 0 0,-10-3 0-1,-15-11 0-15,-19 0 0 16,-11-4 0-16,-15 7 0 31,-22 12 0-31,0 11 0 0,7 18 0 16,1 15-3-1,14 11 1-15,4 5 2 16,7 27 0-1,4 24 2-15,0 6 1 16,4 19-3 0,3-10 0-1,5 5 0-15,-2-16 0 0,9-9 0 31,-4-10 0-31,3-15-21 16,4-19 2-16,8-7-111 16,4-33-6-1,3-37 8-15</inkml:trace>
  <inkml:trace contextRef="#ctx0" brushRef="#br0" timeOffset="80994">22796 5476 178 0,'0'0'120'0,"3"0"-8"0,1 23-83 31,0 14 0-31,-4 7-11 16,4 11 1-16,3 13-17 16,1-6 2-1,-1 11-4 1,-7-10 0-16,0-7 0 15,0-8 0 1,0-16-75-16,0-17 0 16,-11-15-59-16,-19-29-15 15,-11-37 84 1</inkml:trace>
  <inkml:trace contextRef="#ctx0" brushRef="#br0" timeOffset="81114">22588 5654 193 0,'34'-4'137'15,"29"4"-8"-15,26-4-105 16,15-3 1-1,3 3-153-15,-18 4-5 0,-15-7-14 32</inkml:trace>
  <inkml:trace contextRef="#ctx0" brushRef="#br0" timeOffset="85297">3403 12581 42 0,'-3'0'45'15,"-9"-4"-12"-15,5 4-2 16,7 0-11 0,0 0-1-16,22 0 1 15,23 0-1-15,10 0 3 16,16 0 0-1,3 0 9-15,-7 0-1 16,-8 0-4 0,-22 0 3-16,-12 0-12 15,-9-3 1 1,-9-1-37-16,-3 4 0 15,0 0-97-15,3 0-7 16,0 0 24 0</inkml:trace>
  <inkml:trace contextRef="#ctx0" brushRef="#br0" timeOffset="86272">7440 13126 12 0,'-22'0'40'0,"8"0"19"16,-2 0-1 0,1 0-17-16,8 0-1 15,7 0-32 1,0 0 2-16,11 0-11 15,27 0 0 1,17 0 8-16,30 0 1 16,15 5 3-1,18-5 0-15,9 0 1 16,28 0 1-16,11-15 1 15,9-11 0 1,-8 4 4 0,-16-4 1-16,-36 0 0 15,-37 12 0-15,-22 5-10 0,-27 6 1 16,-14 3-15-1,-4 0 0 1,-7 0-62-16,-4 12 0 16,0-1-51-1,0 4-8 1,0-12 69-16</inkml:trace>
  <inkml:trace contextRef="#ctx0" brushRef="#br0" timeOffset="88173">10870 11706 90 0,'0'0'84'31,"0"0"-3"-31,0 0-70 16,-4 0 0-16,-18 34-11 15,-41 24 1 1,-33 28 9 0,-30 13 1-16,-19 1-3 15,4-1 0 1,24-22-93-16,38-10-5 15,31-37-6-15</inkml:trace>
  <inkml:trace contextRef="#ctx0" brushRef="#br0" timeOffset="88767">8748 12459 48 0,'8'-11'79'16,"-1"-4"-3"-1,3-3-36-15,-10 10-1 16,-3 8-26 0,-45 15-1-16,-18 29-10 15,-24 15 1-15,-3 4-1 16,8 0 1-1,8-8-4-15,25-11 0 16,14-10-24 0,21-8 0-16,13-8-61 15,4-3-5 1,11-11 23-16</inkml:trace>
  <inkml:trace contextRef="#ctx0" brushRef="#br0" timeOffset="116191">18299 9071 43 0,'-10'0'78'16,"-5"0"-2"-16,-4 0-29 15,5 0-1 1,2 0-21-16,5 0 1 15,7 0-9-15,0 4 1 32,4 7-2-32,36 1-1 0,23-2-4 31,41-6 1-31,37-4 2 15,26 0 0-15,14-8 2 16,-22-10 0 0,-33-1-8-16,-30 1 1 15,-37 0-32 1,-29 10 0-1,-19 5-68-15,-11 3-1 0,-25 0-24 32,-13 11-7-32,-13-1 84 0</inkml:trace>
  <inkml:trace contextRef="#ctx0" brushRef="#br0" timeOffset="116846">18226 9506 24 0,'-8'0'74'0,"1"0"2"16,-1 0-20-1,1 4-2-15,3-4-19 16,4 0 1-1,7 0-7 1,23 0-1-16,19 0-1 16,35 8 0-1,28-8-8 1,32 0 0-16,16 0-16 15,-9-12 1-15,-10-3-4 16,-33 5 0 0,-27 2 0-16,-26 2 0 15,-22-2-79 1,-18 4 0-16,-11 0-55 15,-4-3-16 1,0-4 89-16</inkml:trace>
  <inkml:trace contextRef="#ctx0" brushRef="#br0" timeOffset="118165">18778 9034 25 0,'0'0'45'16,"0"0"1"0,0 4-10-1,0 3 1-15,0 4 10 16,0 8 0-16,11 4-13 15,-8-3 0-15,1-1-7 16,-1 4 1 0,1-12-12-1,0-7 1-15,-4 3-9 16,4-4 0-1,-1-3-4-15,-3 0 1 16,0 0 0 0,0 0 1-16,0 0 0 0,0 0 1 15,0 0 0 1,0 0 0-1,0 0-3-15,0 0 1 16,0 0-5 0,0 0 0-16,0 0 0 15,0 0 0 1,0 0 0-16,0-21 0 15,4-9 0 1,-4-11 0 0,4-7 0-16,0-18 0 15,-4-8 0 1,0-11 0-16,0 4 0 0,0-1 0 15,0 12 0 1,-15 12 0-16,-4 10 0 16,5 11 0-16,-5 4 0 15,1 0 0 1,6 3 0-1,1 8 0-15,4 7 0 16,7 4 0 0,-4 7 0-16,0 4 0 15,4-4 0-15,0 4 0 16,0-3 0-1,0-1 0-15,8 4 0 16,28 0 0 0,16-5 0-16,23 3 0 15,17-2 0 1,23-3 0-16,18-5 0 15,34-2 0 1,11-5 0-16,22 1 0 16,7 0 0-1,-26 3 0 1,-14 4 0-16,-48-1 0 0,-38 6 0 15,-32 1 0 1,-31 1 0 0,-7 4 0-16,-11 0-7 15,0 0 2 1,0 0-124-16,0 4-5 15,0 3-8 1</inkml:trace>
  <inkml:trace contextRef="#ctx0" brushRef="#br0" timeOffset="120712">20389 8259 122 0,'0'-6'120'15,"0"1"-9"1,0 1-57-16,0-3-2 16,0 0-30-1,0-5 0-15,7 1-19 16,8-7 2-16,4 7-5 15,2 4 0 1,6-1 0 0,-6 1 0-1,2 2 0-15,-1 2 0 16,0 3 0-16,-3 0 0 15,7 0 0-15,-11 0 0 16,-4 0 0 0,3 0 0-16,1 0 0 15,4 0 0 1,3 0 0-1,1 8 0-15,2-4 0 16,-6 3 0-16,-4 0 0 16,-5 1 0-1,2 3 0-15,-9-4 0 0,1 0 0 31,-4 1 0-31,0 3 0 16,0 0 0-16,-4 5 0 16,-14 2 0-1,7 3 0-15,-4 5 0 16,-4-3 0-1,-2-2 0 1,2-1 0 0,4 1 0-16,4-2 0 15,4-1 0-15,-1-7 0 16,4-4 0-1,1 1 0-15,3-4 0 0,0 7 0 16,0-8 0 0,0-3 0-16,0 4 0 15,0 1 0 1,-8 1 0-1,4 8 0-15,-7 5 0 0,1 4 0 32,-2 6 0-32,-3 9 0 0,8 1 0 15,-4 10 0 1,7-6 0-1,1 2 0-15,3-1 0 16,0-10 0-16,0-13 0 16,0-9 0-1,0-5 0 1,0-3 0-16,0-4 0 15,0 0 0-15,0 0 0 32,0 0 0-32,0 0 0 15,0 0 0 1,0 0 0-16,0 4 0 0,0-4 0 15,0 0 0 1,0 0 0-16,0 0 0 16,0 0 0-1,0 0 0 1,0 0 0-16,0 0 0 0,0 0 0 15,0 0 0 1,0 0 0-16,0 0 0 16,0 3 0-1,0 1 0-15,0 3 0 16,0-3 0-1,0 0 0-15,0 0 0 16,0-4 0 0,0 0 0-16,0 0 0 15,0 0 0 1,-4 0 0-16,4-4 0 15,0 4 0 1,0 0 0 0,11 0 0-16,15 0 0 0,7 7 0 15,1 0 0 1,-5 1 0-16,-3-1 0 15,-12 0 0 1,-2 4 0-16,-8-7 0 16,-4 4 0-1,0 3 0 1,0 4 0-16,-19 7 0 15,-7 0 0-15,-11 7 0 16,-7-3 0 0,-8 8 0-16,4-9 0 15,7-3 0 1,15 0 0-16,7-7 0 15,15-3 0-15,4-2 0 16,19-2 0 0,22-1 0-16,18-3 0 15,1-4 0 1,-1 0 0-16,-14 4 0 31,-12-1 0-31,-15 1 0 16,-10 0 0-16,-8 7 0 15,0 0 0-15,0 0 0 16,-11 4 0-1,-16-1 0-15,-6 1 0 16,-7-4 0 0,-1 11 0-1,0-3 0-15,0-1 0 16,4 0 0-16,8 0 0 15,6-6 0 1,8-5 0-16,11 1 0 16,4-1 0-16,0-3 0 15,23-4 0 1,14 0 0-16,11 0 0 15,0 0 0 1,-4 0 0-16,-6 0 0 0,-9 0 0 31,-10 0 0-31,-8 0 0 16,-8 0 0-16,-3 8 0 15,0 3 0 1,-17 0 0 0,-14 11 0-16,-5-4 0 15,-1 4 0-15,-11 4 0 16,14 0 0-1,-7-4 0 1,16-4 0-16,6-3 0 16,11 0 0-16,8-8 0 15,15-3 0 1,26-4 0-16,18 0 0 15,-3 0 0 1,-8 0 0-16,-11 0 0 16,-14 0 0-16,-13 0 0 15,-10 0 0 1,0 4 0-16,-3 7 0 15,-20 4 0 1,-10 7 0-16,-11-4 0 16,-8 12 0-1,7-8 0-15,4 0 0 16,16-7 0-1,10-4 0-15,11-3 0 16,4-5 0 0,4 1 0-16,18 0 0 15,8-1 0 1,6 1 0-16,-5 3 0 15,-2 12 0-15,-6-1 0 16,-13 4 0 0,-10 11 0-16,0 4 0 15,-3 15 0 1,-4-8 0-16,-5-10 0 15,8-12 0 1,1 0-53-16,3-8 2 16,0-2-82-1,0-12-10-15,-8-19 51 16</inkml:trace>
  <inkml:trace contextRef="#ctx0" brushRef="#br0" timeOffset="122583">18766 9724 51 0,'0'-7'82'15,"-7"-1"-4"1,-1 5-15-16,-2 0-2 16,2-1-6-1,4 0-2 1,-7 0-27-16,7 1 1 15,4-1-20 1,0 4 1-16,0 0-8 16,0 0 0-16,0 0 0 15,0 0 0 1,0 0 0-16,0 0 0 15,0 0 0 1,0 0 0-16,0 4 0 16,0-1 0-16,0 1 0 15,0-4 0 1,0 0 0-16,0 0 0 0,0 0 0 31,0 0 0-31,0-4 0 16,0-11 0-16,0-7 0 15,0 7 0 1,0 5 0-1,0 2 0-15,0 1 0 16,0 3 0 0,0 4 0-16,0 0 0 15,0 0 0-15,0 0 0 16,0 0 0-1,0 0 0-15,0 7 0 16,0 8 0 0,0 7 0-16,0 8 0 15,4-1 0 1,4 16 0-16,-5 6 0 15,1 8 0 1,4 4 0-16,-5 7 0 16,0-3 0-1,5 3 0-15,-4-5 0 16,-4-5 0-16,0-15 0 15,0 2 0 1,0-13 0 0,0-5 0-16,0-7 0 15,0-10 0-15,0-9 0 16,0 1 0-1,0 0 0-15,0-1 0 16,0 1 0 0,0-1 0-16,0-3 0 15,0 0 0 1,0 0 0-16,0 0 0 15,0 0 0 1,0 0 0-16,0 0 0 16,-4 0 0-16,4 0 0 15,0 0 0 1,0 0 0-16,-4 0 0 15,0 0 0 1,1 0 0-16,0 4 0 16,-1 3 0-1,4-3 0-15,0 0 0 16,0-4 0-1,0 0 0-15,0 0 0 16,0 0 0 0,0 0 0-16,0 0 0 15,7 0 0 1,11 0 0-16,5 4 0 15,6-4 0-15,4 3 0 16,9-3 0 0,2 0 0-16,4 0 0 15,0-7 0 1,4-1 0-16,4-3 0 15,6 1 0 1,9-6 0-16,-4 6 0 16,3-2 0-1,-7 5 0-15,4 3 0 16,-8 1 0-1,-11-1 0-15,7-4 0 16,-3 5 0-16,-4 0 0 16,-3-1 0-1,3 0 0-15,0 4 0 16,-3-4 0-1,10 4 0-15,-6 0 0 16,-5 0 0 0,8 0 0-16,0 0 0 15,3 0 0 1,0 0 0-16,-3 0 0 15,-7 0 0 1,-8 0 0-16,-11 0 0 16,-7 0 0-16,-12 4 0 15,-3-4 0 1,-1 0 0-16,-3 0 0 15,4 0 0 1,-4 0 0-16,3 0-126 16,-3 0-4-1,0 0-16-15</inkml:trace>
  <inkml:trace contextRef="#ctx0" brushRef="#br0" timeOffset="123241">20570 10311 118 0,'0'0'85'0,"0"-14"-4"16,0 2-47-1,0 1 0-15,0 7 14 16,0 4-1-1,0-3-24-15,-4-1 1 16,1 4-16 0,3 0 1-16,0 0-9 15,0 0 0 1,0-4 0-16,0 1 0 15,0 3 0 1,0-8 0-16,0 1 0 16,0 7 0-16,0 0 0 15,0 0 0 1,0 0 0-16,0 0 0 15,0 22 0 1,0 4 0-16,0 3 0 16,0-6 0-1,0-5 0-15,0-3 0 16,0-8 0-1,0-3 0-15,0 4 0 16,-8-5 0 0,-14 0 0-1,-19-3 0-15,-7 8 0 0,-7 3 0 16,-4 5-130-1,7 9-4-15,4-14-13 16</inkml:trace>
  <inkml:trace contextRef="#ctx0" brushRef="#br0" timeOffset="127938">19444 8768 42 0,'-4'0'82'16,"-3"0"-2"-16,3 4-27 16,1-4-1-16,3 0-27 15,0 0 0 1,0-4-16-16,0-11 0 15,0-5-6 1,7 4 1-16,15-3-2 16,4-7 0-1,4 5 5-15,6-6 0 16,9 2 7-1,0-5 0-15,7 4-2 16,-4-4 0-16,-4 10-10 16,-7 0 1-1,-4 9-5 1,-6 11 0-16,-6 0 1 15,2 0 0-15,-5 19 1 16,1 2 1 0,-4 13 0-16,-8-1 0 15,8 8 3 1,-12 0 0-16,1 3 4 15,-4 3 1 1,0 2-3 0,0-5 1-16,0-3-4 15,0-8 0-15,0-18-10 16,0-8 0-1,0-3-91-15,0-4-4 16,-4 0-29 0,1-8-8-16</inkml:trace>
  <inkml:trace contextRef="#ctx0" brushRef="#br0" timeOffset="128394">19855 8842 115 0,'0'0'112'0,"-4"0"-8"16,0 0-66-16,4 0 1 15,0 0-25 1,0 0 0-16,0 11 0 16,8 12 1-1,7 2 1-15,4 1 0 16,-5 0-10-1,-3 0 2-15,1 0-8 16,-5-8 0 0,0-3 0-16,0-4 0 15,-3-4 0 1,0 1 0-16,-4-5 0 15,8-3 0 1,7-7 0-16,14-19 0 16,-3-7 0-1,0-11 0 1,-4 7-103-16,-7 0-2 15,-4 16-36-15,-4-2-10 16</inkml:trace>
  <inkml:trace contextRef="#ctx0" brushRef="#br0" timeOffset="231205.599">19022 3266 38 0,'-4'0'52'16,"4"0"2"0,4 0-20-16,29 0 0 15,34 0-2 1,10 0-1-16,5-4-25 15,-4 1-1 1,-19 3-86-16,-7 0-3 16,-19 0-2-1</inkml:trace>
  <inkml:trace contextRef="#ctx0" brushRef="#br0" timeOffset="231919.6704">20533 3317 33 0,'-15'0'51'0,"-4"0"6"15,9 0-2 1,10 0-19-16,29 0-1 0,38-3-19 31,47-1 0-31,27 0-96 0,0 4-6 16,-8-10-6-1</inkml:trace>
  <inkml:trace contextRef="#ctx0" brushRef="#br0" timeOffset="476688.1447">18926 12610 49 0,'-8'0'73'16,"1"0"-1"-16,-1 0-26 0,4 0-2 15,4 0-16 1,0 0 0-16,0 0-10 16,19-3 1-1,10 3 4-15,9 0-1 16,14-4-9-1,3-4 1 1,8 5-9-16,-15-1 0 16,0 0-7-1,-14 4 1 1,-8-3-25-16,-11 3 1 0,-8 0-40 31,-7 0 0-31,0 0-34 0,0 0-8 16,0 0 46-1</inkml:trace>
  <inkml:trace contextRef="#ctx0" brushRef="#br0" timeOffset="477218.1978">19147 12496 1 0,'-3'-3'56'0,"-4"-1"2"0,3-4-2 16,-3 5-2-1,3-1-11-15,-4-7-1 16,1 7-13-1,3 0 1-15,4 4-14 16,0 0-1 0,0 0-2-16,8 26 0 15,10 4 3 1,-6 10 1-16,2 1-6 15,-7-1 1 1,-3 1-6-16,0-8 1 16,0-6-13-16,0-10 0 15,-1-5-70 1,1-1-2-16,-4-4-48 15,4-3-12 1,-1-4 80-16</inkml:trace>
  <inkml:trace contextRef="#ctx0" brushRef="#br0" timeOffset="477905.2665">18899 13038 56 0,'-3'0'68'0,"-1"0"0"16,1 0-31-1,3 0-1-15,29 4 2 16,19 0 0-1,15-1-11-15,15-3 0 16,0 0-17 0,-8 0 1-16,-14-3-26 15,-20-1 1 1,-9 4-75-16,-16 0-5 15,-11 0-12 1</inkml:trace>
  <inkml:trace contextRef="#ctx0" brushRef="#br0" timeOffset="479687.4447">18892 12396 33 0,'-7'-4'47'16,"0"0"-1"0,-5 1-1-16,-7 3-16 15,5-3-1 1,-1-1-13-16,-4-4 1 31,9 5-4-31,-5 3 1 0,0 0 0 16,3 0-1-1,-2 3-3-15,-1 5 1 16,4-1-3-1,7 0 0-15,-3-3-2 16,0 4 1-16,3-1-2 31,0-3 1-31,-3 7 4 0,-1 7-1 16,-3 1 3-1,0-1-1-15,0 8-5 16,0-4 0 0,0 4-3-1,-1 0 0-15,2 0 0 16,-5-1 0-16,3 5 0 15,5-8 0 1,-1 4-1-16,-2 0 1 16,2 3-1-16,5 1 0 15,-1 7 0 1,0-8 0-1,4 1-1 1,0-4 1-16,0 0-1 0,0 3 1 16,0-8-1-1,8 10 0-15,3-9 0 31,-1 4 1-31,5-4 0 0,1 0 0 16,-2-4-1 0,1 1 1-1,0-1-1-15,0 0 1 16,3-3 1-16,5 0-2 15,-2-4 1 1,9 4 0-16,-4 0-1 16,4-1 1-1,-1 9-1-15,-2-5 1 16,2-3 0-16,0-4 0 15,9-4 0 1,-1-2 0-16,0-3 0 16,-4-2 0-1,15 0-1-15,-7 0 1 16,7 0-1-1,0 0 1 1,-3-2 1-16,-5-10 0 16,1 1 1-16,-11-4 1 15,-1-3 0 1,-3 3 1-1,-4 0-2-15,5-3 1 16,-2-1-3 0,5 1 1-16,4-5-1 15,2-2 0-15,-10-5 0 16,8-14 0-1,-5 11-1-15,-3-4 1 0,-4-8-1 32,-3-2 1-32,-4 5 0 15,-4 6 0-15,-4 6 0 16,-3 1 1-1,-4 0-1-15,0 0 1 16,0 2-2 0,-8 5 1-16,-2 0-1 0,-5 0 0 15,-4 4 0 16,1-9 0-31,-8 6 0 16,-7 2 1-16,-12-3 0 16,-3 2 1-16,3 3 0 15,-3-1 0 1,0-5-1-1,0 8 1-15,-8-3-2 16,5 7 1 0,-1 4-1-16,0-5 1 0,-4 2 0 31,-7-2 1-31,4 5-6 0,-4 3 2 15,4 4-23 1,7 0 0-16,8 0-62 16,14 19-2-1,12-1-26 1,14 1-6-16,4-1 78 15</inkml:trace>
  <inkml:trace contextRef="#ctx0" brushRef="#br0" timeOffset="481429.6188">20385 12415 82 0,'-19'0'81'31,"-3"0"-3"-31,-11 0-47 0,3 0 0 15,4 0-5 1,8 0 0 0,7 0-4-1,11 4 1-15,0-1-4 16,37 8 1-16,26-7-8 15,33-4 1-15,26 0-3 16,12 0 0 0,6 0-4-16,-21-11 1 15,-16 0-16 1,-32 7 1-1,-27-3-104-15,-25 3-3 16,-15-8-16-16</inkml:trace>
  <inkml:trace contextRef="#ctx0" brushRef="#br0" timeOffset="482036.6796">20318 12736 59 0,'-15'0'79'15,"-3"3"-2"-15,-4 5-38 16,10-2-1-16,12-2-6 15,8 4-1 1,40-8-7 0,34 0 1-16,32 0-15 15,16 0 1 1,11-3-13-16,-19-9 1 15,-7 1-110 1,-30-3-6-16,-26 3-6 16</inkml:trace>
  <inkml:trace contextRef="#ctx0" brushRef="#br0" timeOffset="482983.7743">20637 12828 48 0,'0'0'83'0,"0"0"-1"16,0 0-27-16,0 0-2 15,0 0-26 1,0 0 2-1,0 0-21-15,0 0 0 16,0 0-5-16,0 11 1 31,0 11 4-31,0 15 0 0,0 15 0 31,-4 3 0-31,4 4-5 0,-3 11 1 16,-1 0-3 0,4 4 1-1,-4 1 3-15,4-6 0 16,0-13 3-16,0-8 0 15,0-4-1 1,0-7 0-16,0 3-1 16,0-10 0-16,0-1-3 15,0-7 1 1,0-3-2-1,0-4 0-15,0-11-1 16,0-1 1-16,-4 1-1 16,4 0 1-1,0 3-2-15,0 1 0 0,0 2 0 31,0-2 0-31,0 3 0 16,0 1 0 0,0-6 0-16,0 6 0 15,0-5 0-15,0-3 0 16,0 2 0-1,0-2 0 1,0 0 0-16,0 3 0 16,-4-7 0-1,4 0 0-15,-3 0-22 16,-5 0 2-1,-3-7-95-15,-15-1-4 0,-7 2-5 32</inkml:trace>
  <inkml:trace contextRef="#ctx0" brushRef="#br0" timeOffset="483913.8673">19107 13408 91 0,'0'0'89'16,"0"-4"-4"0,0 0-54-16,0 4-1 0,0 0-8 31,0 0 1-31,0 0-13 15,0 0 2-15,0 15-9 16,0 11 1 0,0 11 3-16,0 18 0 15,0 5 0 1,0 9 1-16,4-3-5 0,3-6 0 31,-7-1 0-15,0-4-1-16,0-4 0 15,0 2 1 1,0-17 1-16,4-5 0 0,-4-10 5 15,0-7 0 1,0-6 3-16,0-4 1 16,0-4-6-1,0 0 1 1,0 0-8-16,4 0 0 15,-1-4 0-15,9-4 0 16,-2-3 0 0,9 1 0-16,7-2 0 15,4 6 0 1,6-6 0-16,13 1 0 15,6 0 0 1,8-4 0-16,19 4 0 16,10 0 0-16,-3 0 0 15,0 7 0 1,0-3 0-16,11-1 0 15,4-2 0 1,7-8 0 0,-7 2 0-16,-15 1 0 15,-20 4-6-15,-17 4 1 16,-14 3-92-1,-9 0-3-15,-14 4-36 16,3 0-9 0</inkml:trace>
  <inkml:trace contextRef="#ctx0" brushRef="#br0" timeOffset="486430.0685">20481 11888 12 0,'-7'0'40'0,"-4"-4"23"16,-1 4-2-1,5 0-12-15,3-4 0 16,4 4-27 0,0 0-1-16,0-4-14 15,0 4-1-15,0 0 0 16,15 0 1-1,8 0 4 1,17 0 1-16,12-4 2 16,22-3 1-1,22-1-6-15,19-3 1 16,19-4 1-1,3 5 2-15,3-5 0 0,-14 4 1 16,-7-5-7 0,-19 10 1-1,-19-2-7 1,-22 4 1-16,-25 1-3 0,-20-4 1 15,-6 7 2 1,-4 0 0 0,-1 0 3-16,1 0 1 15,-4 0-2 1,0 0 1-16,0-4-3 15,0 4 1-15,0 0-3 16,0 0 0 0,4 0 0-16,-4 0 0 15,0 0 0-15,4 0 0 16,0 0 0-1,-4 0 0 1,0 0 0 0,0 0 0-16,0 0 0 15,0 0 0-15,-4 4 0 16,0 14 0-16,-4 11 0 15,5 16 0 1,3 24 0-16,0 13 0 16,0 10 0-1,0 1 0 1,0-13 0-16,0-9 0 15,0-27 0-15,0-14 0 16,0-19 0 0,0-4 0-16,0-3 0 15,0-4 0 1,0 0 0-16,0 0 0 15,0 0 0 1,0 0 0-16,0 0 0 16,0 0 0-16,0 0 0 15,0 0 0 1,0-4 0-1,0 1 0-15,0 3 0 16,0 0 0 0,0 0 0-16,0 0 0 0,-8 0 0 31,-7 0 0-31,1 0 0 0,-5 3 0 15,-14 8 0 1,-1 4 0 0,-3 0 0-16,0 0 0 15,8 3 0 1,7-1 0-16,6-5 0 15,16-4 0 1,0-5 0-16,27 1 0 0,13 0 0 31,16 3 0-31,4-3 0 16,-5-4 0-16,-7 0 0 15,-15 0 0 1,-11 0 0-16,-11 0 0 0,-7 7 0 31,-4 1 0-31,-4 3 0 16,-14 0 0-16,-4 0 0 31,-4 4 0-31,-8-5 0 16,-2 6 0-16,-5-1 0 15,-7-1 0-15,11 4 0 16,7 1 0-16,4 0 0 31,11-9 0-31,8-2 0 16,7-2 0-1,0 3 0-15,26-6 0 0,3 1 0 16,4 0 0-1,8-1 0-15,-3 1 0 16,-1 0 0 0,-12-4 0-1,-6 0 0-15,-8 0 0 16,-3 4 0-1,-8-1 0-15,0 5 0 16,0 3 0-16,-4-1 0 16,-11 5 0-16,-7 0 0 15,-4 3 0 1,-11 5 0-1,0-5 0 1,3 4 0-16,1 5 0 0,3-1 0 16,12-5 0-1,7-6 0-15,11-4 0 16,4 0 0-1,25 0 0 1,12-11 0-16,7 0 0 16,1 0 0-16,-5 0 0 15,-7 0 0-15,-11 0 0 31,-12 0 0-31,-6 4 0 0,-8 3 0 16,0 4 0 0,0 1 0-1,-8-9 0-15,-6 5 0 16,-1 2 0-16,0-2 0 15,4-5 0 1,3 4 0 0,5 1 0-16,-1 0 0 15,1 3 0-15,-1 15 0 31,4 14 0-31,0 12 0 16,0 15 0-16,0 3 0 16,0-5 0-16,0-1 0 15,0-6 0 1,0-10 0-16,7-7 0 15,0-12-92 1,-3-18-1-16,0-11-46 16,-4-6-11-1</inkml:trace>
  <inkml:trace contextRef="#ctx0" brushRef="#br0" timeOffset="487141.1077">20492 13972 51 0,'-3'0'85'15,"-1"0"-2"1,0 0-27-16,1 0-1 15,3 0-23 1,0 0 2-16,0 0-18 16,0 0 1-16,0 0-1 31,11 0 1-31,3 0-2 15,13 0 1-15,9 0-9 16,12 0 1-16,12 0-7 16,13-8 1-16,20 2-2 15,22-8 0 1,8-6 0-1,2 5 0-15,-6-3 0 16,-11-1 0 0,-20 9 0-16,-7 6 0 0,-10 0 0 31,-23 1 0-31,-11-1-30 0,-11 4 1 15,-11-5-101 1,-12 2-8 0,-3-1 21-16</inkml:trace>
  <inkml:trace contextRef="#ctx0" brushRef="#br0" timeOffset="487589.1376">21718 13747 31 0,'0'-7'75'16,"0"3"-3"-16,0-4-5 31,0 8-3-31,0 0-18 16,0 0 2-16,0 0-30 15,0 0 0 1,0 0-7-16,0 15 1 15,0 8-4-15,0 9 1 16,0 3-4 15,0-6 1-31,0 0 0 16,0-7 1-16,-11-7-7 15,-4-11 0 1,1-4-129-16,-1 0-4 16,-1 0-12-1</inkml:trace>
  <inkml:trace contextRef="#ctx0" brushRef="#br0" timeOffset="494323.544">17926 12308 68 0,'0'-4'89'0,"3"0"-4"0,1-3-39 15,0-1-1 1,-4 1-13-16,0 7 0 16,0-3-16-1,0 3 1 1,4 0-8-16,-1 0 0 15,4 0 1 1,4 10 0-16,1 5 1 0,-1 7 0 31,0 5-3-31,0-6 0 0,4 5-6 31,-4-3 1-31,0 9-3 16,-4-5 0-16,1-6 0 16,3 2 0-1,-7-9 0-15,-4-6 0 16,0 3 0-1,0 0 0 1,0-3 0-16,0-5 0 16,0-3 0-1,0 0 0-15,0 0 0 0,0 0 0 16,0 0 0-1,4 0 0-15,-4 0 0 16,7-7 0 0,4-19 0-1,4-22 0-15,11-11 0 0,-4-4 0 16,0-3 0-1,0 11 0-15,-3 21 0 16,0 5 0 0,-5 14-45-1,-3 11 2-15,-7 4-88 0,-4 8-11 31,0 10 41-31</inkml:trace>
  <inkml:trace contextRef="#ctx0" brushRef="#br0" timeOffset="495539.5972">18248 12584 32 0,'0'0'36'0,"-11"0"-15"15,0 0 3 1,-1 0-1-16,1 11 0 16,-3 4-1-1,3 7 0 1,-1 1-11-16,12 2 0 0,0-6 10 31,15-8 0-31,15-11 9 0,3 0-1 16,1-4-5-1,2-22 2-15,-17-3-5 16,-15 0 0-16,-4-1-15 31,-8 8 1-31,-18 3-50 0,-3 16-2 16,6 3-69-1,1 0-9-15,4 14 43 16</inkml:trace>
  <inkml:trace contextRef="#ctx0" brushRef="#br0" timeOffset="552673.1069">20514 12426 27 0,'0'0'50'0,"0"0"2"15,0 0-33 1,0 0-1-1,0 0 6-15,0 0 0 16,0 7 4 0,0-7-1-16,0 0-12 0,4 0 0 31,-4 0-8-31,0 0 0 0,0-11 1 15,4 0 0 1,0 0-2 0,0-1 1-16,3-2-2 15,-4-4 1 1,-3-4-3-16,0-8 1 0,0 1-3 31,0-8 0-31,0 4 2 16,-3 7 0-16,-1-1 0 15,1 3 1 1,3 1-2-1,0-3 0-15,-4 3 2 16,0 2-1 0,0 3 3-16,0 2 0 0,4 1 3 15,-3 1 0 1,-1-4 1-16,4-1 0 15,0-8-2 1,-4 9 0 0,4 0-4-16,-4 3 0 15,4 8-12 1,0 0 1-16,0 7-60 15,0 0 0 1,0 0-50-16,0 7-9 16,4-7 66-16</inkml:trace>
  <inkml:trace contextRef="#ctx0" brushRef="#br0" timeOffset="553846.1594">19066 12341 16 0,'-4'4'33'0,"4"-4"8"16,0 0 2 0,0 0-6-1,0 0-1-15,0 0-11 16,0 4 0-1,0-4-2-15,0 0 0 0,0 0-9 32,0 0 2-32,0-4-10 0,0-11 1 15,0-4-3 1,0-10 0-1,-7 0-2-15,3 2 0 0,0-2-1 32,1-1 1-32,0-3 0 0,3 8 1 15,0 2 1 1,0 1 1-1,0 4 0-15,-4 3 1 16,0 1-1 0,4 2 1-16,0 5 3 15,0-5 0 1,0 2 0-1,0-5 1-15,0 8-5 0,0-1-1 16,0 1-4 0,0 3 0-16,0 0-1 15,0 4 1 1,0 0 0-1,0-4 0-15,0 1-3 16,0 3-2 0,0 0-35-16,0 0-1 0,0 0-67 31,0 0-9-31,0 0 32 0</inkml:trace>
  <inkml:trace contextRef="#ctx0" brushRef="#br0" timeOffset="554210.1766">19044 11935 36 0,'0'0'70'0,"0"0"-3"16,0 0-33 0,0 0 0-16,0 0-24 0,0 0-1 15,0 0-3 1,3 0-1-16,16 0 7 15,7-8 1 1,8-3 2 0,18 3 2-16,-1 2-6 15,5-2 0 1,-8 4-9-16,-11 2 1 15,-15-2-17 1,-7 4 0-16,-4 0-61 0,-11 0-5 16,4 0-10-1</inkml:trace>
  <inkml:trace contextRef="#ctx0" brushRef="#br0" timeOffset="554747.2008">19426 11872 17 0,'-4'4'5'0,"0"4"-1"0,0-8 15 31,4 4 1-31,0-4 42 0,0 0-3 31,0 0 0-31,0-19-2 16,4-11-27 0,22-14 0-1,8-15-14-15,6-4 1 16,1-4-24-16,-1 12 0 15,-2 11-71 1,-9 11-3-16,1 14-24 16,-12 5-2-1</inkml:trace>
  <inkml:trace contextRef="#ctx0" brushRef="#br0" timeOffset="555375.2289">19951 11920 17 0,'-7'0'47'0,"0"4"3"16,3-4-24 0,4 0-1-1,0 0-10-15,14 0 0 16,17 0 0-1,24 0-1-15,19 0-33 0,18-8 1 32,12-6-52-32,-11-4-2 0,0-9 27 15</inkml:trace>
  <inkml:trace contextRef="#ctx0" brushRef="#br0" timeOffset="558582.3738">20033 12001 13 0,'-7'0'24'0,"-1"0"1"16,4 0-10-1,1 0 1-15,-1 0-15 16,4 0 1-1,-4 0-3-15,4 0 1 16,-4 0 6 0,4 0 1-16,-3 0-2 15,-4 0 0-15,-1 0-5 16,1 0 2-1,3 0 2-15,0 0 2 0,4 0 0 32,0 4 1-32,0 0-2 15,0 0 1 1,12 0-2-16,9-4 2 15,10 0 2 1,2 0 0-16,7-8 5 16,12 0 0-1,11 1 0-15,-3-1-3 16,-1 8-5-1,-4-3 2-15,-7 3-27 16,1 0 1 0,-8 0-54-16,-8 0-2 15,-4 0 22-15</inkml:trace>
  <inkml:trace contextRef="#ctx0" brushRef="#br0" timeOffset="559884.4296">20070 11954 42 0,'-7'-4'51'16,"-5"0"-8"-1,1 0 0-15,1-3-22 16,6 3-1-16,0 0-17 31,0 1 2-31,4 3-4 0,0 0 1 16,4 0 8-1,21 0 0-15,17 0-4 16,6 0 1-16,14 0-6 15,2 0 1 1,-13 0-2-16,-10 0 1 16,-4 0 0-1,-15 3 0-15,-3-3 0 16,-12 0 0-1,-3 0 1-15,-4 0 2 16,0 0-1 0,-22 0 1-1,-8-3-3-15,-18 10 0 16,-7-3-1-16,-4-4 0 15,-5 4 0-15,9 7 0 16,3 0-1 0,7 4 1-16,9-1-2 15,21-3 0 1,3-3 1-1,12-4 1-15,0-4 1 16,19 0 1-16,10 0 1 31,16 0 0-31,3 0 4 0,15-8 0 16,12 1-2-1,-6-1 1-15,-2-2-5 16,0 2 1 0,-4 1-2-16,-8 7 0 15,-10 0 0-15,-8 0 0 31,-7 0 0-31,-15 0 0 0,-4 0 0 16,-8 0 0 0,1 0 0-16,-1 3 0 15,-3 1-1 1,4 0 0-1,-4 3-69-15,0 0-3 16,0-3-22 0</inkml:trace>
  <inkml:trace contextRef="#ctx0" brushRef="#br1" timeOffset="579845.2921">20081 11662 1 0,'0'-4'31'0,"0"0"1"31,0 0-16-31,0 2 0 0,0-3 9 31,0 2 0-31,0-1 0 0,0 4 0 16,0 0-12 0,0 0 0-1,0 0-10-15,0 0 2 16,0 0-7-1,0 0-1 1,-3 0 0-16,-9 0 1 0,5 0-2 16,-1 7 2-1,4 4 0-15,4 1 1 16,-3 2 1-1,-1-3 0 1,1 0 0-16,-1 1 0 0,1-5 0 31,3 0 1-31,0 1 0 0,0 7 1 16,0-1-1-1,-4 0 2-15,0-2-3 16,4-1 0 0,0 4 1-1,0-1 0-15,0 5 0 16,-4 0 0-1,0 2 1-15,1 5 1 0,-1 4 0 32,0-4 1-32,-3-4 0 15,0-3-1-15,7-5-2 16,0 1 1-1,0 3-2-15,0 5 1 16,0 10 0 0,0-4 1-1,0 1-1-15,0-4 0 0,0-1-1 16,0 2 1-1,7-2 0-15,-4 1 0 16,1-4 0 0,0 1 0-1,-4-2 0-15,0 1 0 0,0 1-1 31,0 10 1-31,0-7-1 0,0-1 0 16,0-2 0 0,0-5 0-1,0 4 0-15,0-3 0 16,0-1 0-1,0 5 0-15,0-1 0 0,4 3 1 32,-1 5 1-32,1 0-1 15,0-6 0 1,0 3 0-16,-4-8-1 15,4-1 1-15,-1 4-1 16,1 0 1 0,-1 8 0-16,1 3 1 0,-1 7-1 31,5 1 0-31,-4-4-1 15,0-4 1 1,3 5-1-16,-3-13 1 16,0 5 0-1,3-1 1-15,-3 4 1 16,-1 8 0-1,1 7-1-15,-1-5 1 16,1-1-2-16,-4-2 2 16,0-2-2-1,0-6 2-15,0 6-2 16,0-2 0-1,0 13-1-15,-7-5 0 16,3 3 0 0,-3-2 1-16,3 6 0 15,-3-10 1 1,-1 7-1-16,1-3 1 15,-5-1-1-15,2 0 0 16,-1-3-1 0,-4 3 1-16,0-4-1 15,-7 1 1 1,7 3-1-16,-11 4 1 15,0 0 0 1,0-11 0-16,0 0 4 16,4-7 1-1,-8-1-1-15,1-7 1 16,-5 1-4-16,-10-2 1 15,-12 5-1 1,5 0 1-16,-9 0 3 16,9-4 0-1,-5 5 3-15,8-9 1 16,-12-12-4-1,-3 2 2-15,-3 3-5 16,-5-11 0 0,-2 0-1-16,-6 0 0 15,-2 0-1-15,-1-11 1 16,-6-7-2-1,10-8 1 1,0-4-1-16,1-10 0 16,-2-15-2-1,6-5 0 1,2-10-1-16,1-8 1 15,7 1 1 1,22-4 1-16,4 0-1 0,11 0 1 16,4 0-1-1,7-4 0-15,4 0-1 16,3-4 1-16,8 4 0 31,0-3 0-31,0 6 1 0,4-1 0 16,4 1-1-1,-4 0 1-15,-4 1-1 16,0 4 1-1,0-5 0 1,-4 9 1-16,0-9 0 16,4 5 0-16,0 3-1 31,0 8 1-31,0 0-2 0,0 13 1 15,-8 1-1-15,-6 1 1 16,-1 3 0 0,-4-3 0-1,-6-1 0-15,6-6 0 16,-3 1 0-1,0 9 0 1,-5 1 0-16,6 10 0 0,-2 0 0 31,5 0 0-31,7-3 0 0,3 2 0 16,4-2-1-1,4 7 1 1,0-8-1-16,0 4 1 0,0 0-2 31,4 4 2-31,4-1-2 0,3 2 1 16,-4 6-1-1,4 0 1-15,8 0 0 16,3 12 0 0,8-5 0-1,6 1 1-15,-2 3-1 16,11-8 1-1,-5 5-1-15,5 6 0 16,3-2 0-16,0 4 1 31,11-2 0-31,4-3 0 0,0 4 0 16,4 0 0-1,3 0 0-15,-7 0 0 16,-4 0 0 0,-7 0 0-16,4 3-2 15,-4 2 2-15,0-6-1 31,3 1 1-31,-3-4 0 0,4 8 0 16,-8-1 0 0,4 1 0-16,-1 3 0 15,1 1 0 1,3-5 0-1,1 1 0-15,3 3 0 0,5-7 0 16,2 8 0 0,1-1 1-16,-8 0 1 15,-7 1-1 1,4 3 0-1,-1 0 0-15,1 0-1 16,-5 0 0 0,1 0-1-1,-4 0 1-15,8 3 0 16,-8 5 0-1,-3 2 0-15,-4 1 0 0,-8 1 0 32,-7 2 0-32,-8 1 0 0,12 0 0 15,-16 4 0 1,5-1 0-1,3 4 0-15,-3 0 1 0,0 0-1 32,-12 5 1-32,0-9-1 0,-4 0 0 15,1-3 0 1,-4-4 0-16,0 4 0 15,0 0 0 1,0-1 0 0,0 1 0-16,-4-1 0 15,-3-2 1-15,0 10-1 31,0-8 1-31,-1 1-1 0,1 0 0 16,-1 0 0 0,1 1 1-16,0-7-1 15,-1 2 0 1,1 1-1-1,-1-1 1-15,1 0 1 16,-5-3 0 0,2-1 1-16,-9 11 0 0,-7-7 1 31,8-3-1-31,-16-1 0 15,8 0 1-15,-3 0-2 16,-1 5 1 0,1-1-3-16,-1 3 1 0,4 9-29 31,7 3 3-31,8-4-78 0,4-7-8 15,7-15 26 1</inkml:trace>
  <inkml:trace contextRef="#ctx0" brushRef="#br2" timeOffset="588733.6932">20222 11769 24 0,'0'-11'37'16,"0"0"0"0,0 4-9-16,0 3-3 15,0-4-9 1,0 5 2-16,0-1-10 15,0 4 1 1,0 0-13-16,0 0 1 0,0 0-3 31,-4 0 1-31,0 0 2 16,-3 11 2-1,3 0 0-15,0 15 0 16,-3-4 0-16,4 0 1 16,-5 0 0-1,-3 8 1-15,0-1 0 16,-4 8 0-1,4 8-1-15,4-4 1 16,-1 2-1 0,-3 6 0-16,3-10 0 15,5-5 0 1,-1-8-1-16,1-4 1 15,3 1-1-15,0 2 1 16,0 1 0 0,0 4 0-16,0 6 0 15,0 5 0 1,0 3 0-16,0-3 0 15,0-1 0 1,0-2 0-16,0-5 0 16,3-4 0-16,-3-3 0 15,0 3 1 1,0 9-1-16,0 6 1 15,0 7-2 1,0 5 1 0,0-1 0-16,0 7 0 15,7-6 4-15,-3-1-1 31,0-6 4-31,-4-2 0 0,4 2-3 16,-4 6 1 0,0-4-5-16,0-6 1 15,0 3-1 1,3-9 0-1,5-1 0-15,0-1 1 0,-1-1 0 32,3 5 0-32,9-3 1 0,-7 3 2 15,-1-9-1 1,-4 6 1-1,0-6-2 1,4 2 0-16,-3 3 0 16,0 0 0-16,-5 7 1 0,4-3-1 15,0 3-1 1,5 0 1-1,3 4-1-15,7-3 1 16,0-5 2 0,0 4-1-1,4 1 0-15,0-1 1 16,-4 0 2-16,4 0-1 15,8-7 2-15,10-7 0 16,4-12-2 0,8 1 1-1,-4-13-1-15,4-6 1 16,3 0 0-1,18 0 0-15,1-18-1 16,8 0 0 0,-2-8-3-16,5-4 1 0,-7-3-1 15,-1-7 1 1,4-8 0-1,-6-4 1-15,-2 0 1 16,1-2 1 0,-4-6 0-16,7 1 1 0,1-11-4 31,-5 1 1-31,-6-9-2 15,3 0 0-15,-4-2 0 16,-6-13 0 0,-9 15 0-1,-3-11 0-15,0 4 0 16,-4-3 1-16,-11 6 0 15,-8 1 0 1,-6 4 2-16,-9-11 1 16,-3 13 0-1,-3-2 1-15,-4 4-3 16,-4-1 0-1,0 4-4-15,0-5 1 16,0 2-2 0,-15 10 1-16,-11-7 1 15,-4 3 1-15,-7 1-1 16,-7 3 1-1,3 8-4-15,1-4 2 16,-1 7-1 0,-4 5 1-16,0-6 0 15,-10 9 0 1,0-3 0-16,3 6 1 15,0 4 1 1,7 4-1-16,-3 3-1 16,0 4 0-16,0 0-1 15,-4 2-1 1,-3 1 1-16,-1 4 0 31,1 8-1-31,-1 3 1 0,0 1-2 16,12 3 1-1,4 4-1-15,2 0 0 16,-3 0 1-1,4 0 0 1,-3 0 1-16,3 0 0 0,-8 0 0 31,4 4 0-31,-3 7 0 0,-4 0 1 16,3 4 0-1,-3 0 0 1,12-3 0-16,2-6 0 16,4 1 0-1,-3-2 1-15,-4 1-1 0,7 2 1 16,-10 3-2-1,-12 0 0 1,0 8 0-16,-4 10 0 16,-3 0 1-1,-11 5 1 1,-12-4 0-16,-3-8 1 0,-19 3-8 31,8 1 1-31,4 4-102 0,21 7-8 16,19-11-1-1</inkml:trace>
  <inkml:trace contextRef="#ctx0" brushRef="#br2" timeOffset="640815.1344">19244 7348 89 0,'-7'-19'78'15,"-8"-11"-2"1,-8-6-60-16,9-1 0 16,-9 11-10-1,-10 7-1-15,-4 9-9 16,-14 10 1-1,-9 3 2-15,-3 23 0 16,-8 14 1-16,2 12 0 16,-6 4-2-1,9 3 1-15,-9 3-1 16,5 1 1-1,15 4-1-15,-1-4 1 16,-3-1-1 0,3 5 1-16,8 10 1 15,0 4 0 1,-4 4 1-16,12 8 0 15,-9-2 0 1,12 2 1-16,4-1 0 16,-4 4 0-1,-4 7 1-15,4 12 0 16,-4-5 3-16,4 5 1 15,4-4 2 1,3-15-1-16,1 11-3 16,3-5 1-1,-4 3-4-15,4-9 0 16,-4-5-2-1,16-6 0-15,3-11-1 16,3 7 1 0,8-14-2-16,0-1-1 15,19-11 1-15,7 1 0 16,3-8 2-1,5-7 0-15,3-12 2 16,3-3 0 0,8 0 1-16,1-1-1 15,2 1-1 1,1 0 0-16,0 0-1 15,0 1 1 1,0 2-1-16,0-8 1 16,18 13-1-1,-11-8 1-15,1-4-1 16,-9 4 0-16,1 0 1 15,4-5 1 1,-4 5 1 0,4-4 0-16,3-3 0 15,7-8 0-15,12 0-1 16,0 0 0-1,4-7-1-15,3 7 0 16,0-7 2 0,3 3 0-16,5-3 4 15,0-1 1 1,11 5-1-16,-1-5 2 15,1 1-5 1,-1-4 0-16,-6 4 0 16,3-4 0-16,0-4 1 15,0-18 0 1,18-4-3-16,1-7 1 15,3-11-2 1,4-8 1-16,11-11-1 16,-4-3 1-1,8-16-2-15,-7 9 1 16,-1-12-1-1,-11 4 0-15,-7-11 0 32,-15 3 1-32,0-15 0 0,-11 1 1 15,-4-11 0 1,-11-4 0-16,-19-1 0 15,-14 2 1-15,-22-5-2 32,-19-4 1-32,0 1 0 0,-12 3 0 15,-9 0 0 1,-2 1 0-16,-10-1 0 15,-4 4 0 1,-11 3-2-16,-15 1 1 16,-8 10 2-1,-14 8 0-15,-3-3 2 16,-9 18 1-16,4-8-4 15,1 3 1 1,-12 13-4-16,4 7 1 16,-18 3-3-1,-26 11 0 1,-35 19 0-16,-39 15 1 15,-49 18-8-15,-36 41 1 16,-16 21-109 0,22 23-7-16,49-15-1 31</inkml:trace>
  <inkml:trace contextRef="#ctx0" brushRef="#br0" timeOffset="741451.8457">10281 13921 36 0,'0'0'60'16,"0"0"2"-16,0 0-38 31,0 0 1-31,0 0-11 0,0 0 0 16,4 3 2-1,7 19 0-15,4 4 3 16,-1 4 0-1,1-1-2 1,-3 1-1-16,2-9-5 16,-7-2 1-16,-3-4-3 15,0-4 0 1,0-3 0-16,0-5 0 31,-4 1 3-31,0-4 1 16,0 0-3-16,3 0 0 15,1-15-7-15,4-7 0 16,-5-10-3-1,4-14 1-15,4 2-1 16,-3 5 1-16,-1 1-1 31,1 4 0-31,3 20-3 0,-4-5 1 16,0 13-34-1,-3 2-1-15,0 4-79 16,-4 0-9 0,0 0 33-16</inkml:trace>
  <inkml:trace contextRef="#ctx0" brushRef="#br0" timeOffset="741878.865">10592 13944 18 0,'-3'0'46'31,"-1"2"3"-31,0 2-24 0,0-1 2 16,4 2 3 0,0 1 0-1,8 2-4-15,14-1 0 16,4-3-15-16,3 0 2 15,5-4-10 1,-16 0 0-16,8 0-20 31,-11 0 0-31,0 0-63 0,-8 0-4 16,1 0 10-1</inkml:trace>
  <inkml:trace contextRef="#ctx0" brushRef="#br0" timeOffset="742108.8742">10592 14105 48 0,'-3'3'85'16,"-1"5"-4"-16,4-1-37 15,0 1-1 1,29-1-31 0,9-7 1-16,14 0-72 15,6-3-3-15,-2-16-34 16,-8 0-3-16</inkml:trace>
  <inkml:trace contextRef="#ctx0" brushRef="#br0" timeOffset="742803.904">11052 13928 73 0,'0'-4'88'16,"0"1"-4"-1,0 3-52-15,0-4-1 16,0 4-27 0,0 0 0-16,0 0-5 0,0 11 0 15,0 19 6 1,0 3 1-1,0 7 0-15,-4-2 0 16,-7-2-1 0,-1 1 0-16,5-11 4 15,7-1 0 1,0-14 10-16,7-7-2 15,23-4-5 1,15 0 0-16,3 0-18 16,0-10 0-16,0 2-105 31,-3 0-6-31,-9-3-1 0</inkml:trace>
  <inkml:trace contextRef="#ctx0" brushRef="#br0" timeOffset="743905.9489">11681 13769 33 0,'0'0'54'15,"0"0"8"1,0-3-2-16,0-1-28 16,-7 4 0-1,-1-4-23-15,-3 4-1 16,-3 0-9-1,-2 0 1-15,1 8-1 16,1 10 1 0,-1 4-1-16,8 1 0 15,3-1 1 1,4-11 0-16,0-1 4 15,7-6 1 1,8-4 5-16,7 0 1 0,5-11 1 16,2-3-1-1,1-13-7 1,-5-13 1-16,-6-1-3 15,-8 2 0 1,-11-3 0-16,0 9 0 16,0-1-2-1,-3 9 0-15,-12 3-2 16,0 7 0-1,-3 4-2-15,-1 3 1 16,0 8-1 0,8 0 0-16,-3 0 0 15,10 23 1-15,0 3 2 16,4 4 0-1,0 14 5-15,0-4 0 16,8-4 2 0,6-2 0-1,1-8-2-15,0 3 1 0,7-14-1 16,8-8 0-1,-5-2-10 1,2-5 0-16,-9 0-41 16,4 0-2-1,-7-5-46-15,-4-6-6 0,0 0 45 31</inkml:trace>
  <inkml:trace contextRef="#ctx0" brushRef="#br0" timeOffset="744259.9633">11970 13614 25 0,'0'0'39'0,"0"4"12"16,0 11-1-16,0-1-6 15,0 5-1-15,0 3-23 16,0 0 1 0,4 4-11-1,-4-4 0-15,0-7-7 16,0 7 2-1,0-7-30-15,3-4-1 0,1-8-65 32,-4 2-5-32,0-5 29 15</inkml:trace>
  <inkml:trace contextRef="#ctx0" brushRef="#br0" timeOffset="744462.9716">11885 13522 140 0,'-4'-4'99'16,"0"0"-7"-16,1-3-85 16,3 0 0-16,0 3-48 15,0-1 0 1,7 5-57-1,1-2-5-15,-1-2 46 16</inkml:trace>
  <inkml:trace contextRef="#ctx0" brushRef="#br0" timeOffset="745019.9942">11474 14042 52 0,'0'0'82'0,"0"0"-3"16,0 0-43-1,0 0-2 1,7 0-22-16,30 0 0 15,26 0-6 1,30 0 0-16,10-7-3 0,1-1 0 31,0 1-26-31,-27-4 0 0,-14 4-69 16,-22 3-5-1,-15 0 26 1</inkml:trace>
  <inkml:trace contextRef="#ctx0" brushRef="#br0" timeOffset="746032.0355">11618 14397 61 0,'0'0'75'16,"0"-4"-1"-1,-8 0-52-15,2 1 1 0,-6 3-16 31,-3 0-1-31,-3 0-4 0,0 0 0 16,2 3-3 0,5 12 0-1,1 3-1-15,2 4 0 16,4 1 1-1,4-1 0 1,0 0 3-16,0 0 0 16,15-14 7-1,0-5 0-15,11-3 5 0,-4-7-1 16,4-12-3-1,-4-14 0-15,-7 0-6 16,0-4 0 0,-1-3-3-1,-6 2 1-15,-8-6-2 16,0 15 1-1,0 3-1-15,0 4 1 0,-4 6-2 32,0 6 0-32,-3 6-4 0,0 4 1 15,3 0 0 1,-3 0 1-1,3 14 4-15,4 9 0 16,0 6 5 0,0 5 0-16,0 17 2 0,0-6 0 15,0-1-1 1,4-7 0-1,7-4-3-15,7 1 1 16,-3-20-2 0,4 1 0-1,-1-7-17-15,1-6 0 16,3-2-87-1,-4 0-7-15,1 0 8 0</inkml:trace>
  <inkml:trace contextRef="#ctx0" brushRef="#br0" timeOffset="746316.0471">11900 14278 67 0,'0'0'71'15,"0"0"0"-15,0 0-38 16,0 23-1 0,0 5-2-1,4 3 0-15,2 2-18 16,2 4 0-16,-4 0-10 0,-1 0 0 15,1-11-37 1,-4-12 0 0,0 1-65-16,0-7-8 15,0-8 41 1</inkml:trace>
  <inkml:trace contextRef="#ctx0" brushRef="#br0" timeOffset="746468.0557">11752 14411 127 0,'0'-4'95'0,"0"1"-5"15,18-1-72 1,19 1 0-16,18-5-18 0,12-3 0 16,-4 0-96-1,-7 0-8 1,-12-8 4-16</inkml:trace>
  <inkml:trace contextRef="#ctx0" brushRef="#br0" timeOffset="748612.1836">18829 2553 12 0,'-3'-3'45'0,"-1"-1"2"16,-4 4-25 0,5-4 0-1,-1 4-9-15,0 4-1 16,4 15-1-1,0 10 0 1,0 15-4-16,0 9 0 16,8 9-5-1,-1 5 0-15,-3 3 6 0,-4 3 0 16,0-10 1-1,0 3-1-15,-8-10-5 16,5-12 0 0,-1-7-10-1,0-15 1-15,4-11-20 16,0-11 0-16,0-3-43 15,11-31 0 1,1-29 20 0</inkml:trace>
  <inkml:trace contextRef="#ctx0" brushRef="#br0" timeOffset="749532.2367">18818 2480 17 0,'-4'-4'54'16,"-3"0"2"-1,-4 1-21-15,4-2 0 0,-1 3-21 16,8 2 0-1,0 0-14 1,30 0 0 0,10 0 2-16,27-4-1 15,4 0 2-15,10-4 1 16,8 1 6-1,3-4 1-15,16-7 2 16,22-12 1 0,14-7-5-16,8-7 2 0,7 7-8 31,-11 4 1-31,-3 18-3 15,-16 3 0-15,-6 2 2 16,-9 3 1-16,-10-8 2 16,-12 4-1-1,1 0-3 1,-22 0 1-16,-12 7-3 15,-11 0 0 1,-15 4 2 0,-14 0 1-16,-11-3 3 0,-5 3 1 15,-3-4-1 1,4 0 0-16,-1 4-3 15,4 0 0-15,-7 0-2 32,4 0 0-32,-4 0-1 15,0 0 1-15,4 0-5 16,0 0-1-16,0 0 0 31,7 0 0-31,4 8 3 0,3 3 1 16,5 11 0-1,-2 7 0 1,2 5 1-16,-5 10 0 15,4 12 0-15,1 2 1 16,-5 8-1 0,1 5 0-16,-1-5 0 31,-3 1 1-31,-4-5 1 0,-3-3 0 15,-4 8 1-15,-4 3 1 16,0 15-2 0,-4-12 2-16,-4 9-4 15,1-15 1 1,3-4 0-16,4-12 0 15,0-14 0 1,0-8 1 0,0-7-56-16,0-7-2 15,-11-7-51-15,-15-8-5 16,-14 0 66-1</inkml:trace>
  <inkml:trace contextRef="#ctx0" brushRef="#br0" timeOffset="750758.3173">18670 3137 31 0,'0'0'42'16,"0"4"-7"-1,-4-1 0 1,0-3-20-16,4 4 0 16,0-1-10-1,0 1-1-15,0 12 6 16,0 5-1-1,0 2 3-15,8-2 0 16,-4 2-1-16,7 0 0 16,-4-3-3-16,-3-1 0 15,3 0-4 16,-7 3 0-31,8 0-2 16,7 1 0-16,-8 2 0 16,-3-3 0-1,0-3 2-15,-4-5 0 16,0-2 1-1,3 2 2-15,0-7-3 16,5 1 0-16,-1-5-1 16,-3 2 0-16,4 1 3 15,-1-2 1 1,4 4 3-16,4-5 1 15,4 5-2-15,10-4 0 16,5-1-5 0,10 1 0-1,1-4-3-15,6 0 0 16,5 0 2-16,0 0 0 15,2 0 2 1,2 0 0-16,10-4-4 16,0-7 1-1,9 4-2-15,2-1 0 16,4 0 1-1,8 6 0-15,0-3 0 32,-5-6 1-32,5 4 8 0,10-4 0 15,1-4 1 1,8 4 1-1,-9 4-16-15,-14-1-1 16,0 8-72-16,-15 0 0 16,-8 0-40-1,1-7-8-15</inkml:trace>
  <inkml:trace contextRef="#ctx0" brushRef="#br0" timeOffset="751343.3566">21351 3126 4 0,'0'0'29'15,"0"4"1"-15,0 3-15 16,-4 7 1 0,1 6 16-16,3 12-1 0,0 9-4 31,0-1 0-31,0-3-8 0,11 0 0 15,0 0 1 1,-3-7 0 0,-4-5-6-16,-4-6-1 31,3-8-7-31,-3 0 0 0,4-7 8 15,-4 0 1 1,0-4 2 0,-15 3 0-16,-25-3-12 15,-35 4 0 1,-33 0-5-16,-17 6 0 15,-19 8-104 1,6 1-7-16,16-4-7 0</inkml:trace>
  <inkml:trace contextRef="#ctx0" brushRef="#br0" timeOffset="752861.446">9762 13821 27 0,'0'0'41'16,"0"12"1"-16,4 9-36 15,0 27 1 1,15 18 8-16,-1 19 2 16,0 15 5-1,-3 7-1-15,-3-15-7 16,-5-10 1-16,-4-24-14 15,-3-17 0 1,0-23-28 0,0-2 1-16,0-16-43 15,0-16-1 1</inkml:trace>
  <inkml:trace contextRef="#ctx0" brushRef="#br0" timeOffset="754251.5274">9733 13795 74 0,'-11'-3'74'16,"3"-1"-2"-1,1-7-62-15,0 3 1 0,7 1-12 31,0-1 0-31,0-6 2 16,22-4 0-16,15-12 2 16,11 4 0-16,11-3 1 15,4-6-1 1,19 6-1-1,3-7 0-15,4-5 2 16,-4 9-1-16,0 1 3 31,0 6 1-31,4 6-1 16,-4 8 2-16,1 4-3 15,6-2 1-15,-3 2-2 16,3 0 1-16,1-3-2 31,11-9 1-31,-1 0-2 16,-2 1 0-1,-1 0-2-15,-12 3 0 16,-2 3-1-16,10 5 1 16,-7 1-1-16,-4-6 1 15,4 4 0 1,-4 1 0-16,-3-1 0 15,-12 2 0 1,-7-2-2 0,-8 8 2-16,-10 0-2 15,-15 0 1-15,-8 0-1 16,-4 0 1-1,-3 0 0-15,-4 0 1 16,-4 8 1 0,1 6 0-1,3 8 0-15,4 15 1 16,3 7-2-16,-3 9 1 15,8 9-1 1,-9 1 1-16,-3-1 1 16,5 5 0-1,-5 3-1-15,-1-4 1 16,2 1-2-1,-1-9 1-15,-4 14-1 0,-3-10 1 16,0-7 0 0,-4-4 0-1,3-6 0-15,-3-8 0 16,0 0 0-1,0-8 0-15,0 1 0 16,0-1 1 0,-3-3-1-16,-1 0 1 0,-3-4-1 31,-5 4 0-31,5-1 0 15,-1 2 0-15,5-9-1 32,-1 1 1-32,4-5-1 15,-3-2 1-15,-1-5-1 16,0 7 1-1,-3 4 0-15,-1-2 1 0,1-1 3 32,-5-4 0-32,-2 0 1 0,-5 0 2 15,8 3-4 1,0-2 1-1,-3-5-3-15,-2 1 1 16,1-4-1 0,-3-2 1-16,0 2-2 15,-8 4 0 1,-8-4-1-16,-3 2 1 15,-3 2-1-15,-1-1 1 16,0-3-1 0,-7 0 1-16,0-4-1 15,-11 4 1-15,0-1-1 16,-1 5 1-1,-3-1-1 1,-3 1 1 0,-5-1-1-16,4 1 0 15,-3-5 0-15,3 0 1 16,-3 5-1-16,-4-4 1 15,0-1-1 1,-8 5 1-16,-6-4-1 16,-12-1 1-1,3 0-1 1,1 1 0-16,-8 4-4 15,1 3 1-15,3 0-32 16,0-3 3 0,22-1-72-16,7-7-9 0,4 0 30 31</inkml:trace>
  <inkml:trace contextRef="#ctx0" brushRef="#br0" timeOffset="754921.559">9704 14474 29 0,'0'-3'51'16,"0"-1"2"-16,0 0-24 15,0 0 1 1,0 4-13-16,0 0-1 15,0 0-14 1,0 0-1-16,3 12 1 16,12 17 0-1,7 4-1-15,-10 7 1 16,-2 5 2-1,-3-8 0-15,1 0 2 16,0-4 0-16,-8 4-3 16,0-4 2-1,0-11-4-15,3-3 0 16,-3-8-1-1,0-4 1-15,0 0 1 16,4 1 1 0,4-1 7-16,-1 1-1 15,7-1 6 1,9 4 1-16,14 1 6 15,18-2 0 1,19-2 0-16,23-8-1 16,25 0-14-1,7-4 1-15,16-10-117 16,-8-1-4-16,-11-4-13 15</inkml:trace>
  <inkml:trace contextRef="#ctx0" brushRef="#br0" timeOffset="762287.9704">10670 15618 131 0,'0'0'93'15,"0"0"-6"1,0 0-82-16,0 0 1 16,-4 0-9-16,-25 11 2 15,-16 26-2 1,-22 11 1-1,-6 12-12 1,-2 5 0-16,9 5-73 16,11-10-4-16,10-15 11 15</inkml:trace>
  <inkml:trace contextRef="#ctx0" brushRef="#br0" timeOffset="762674.9946">9559 16371 121 0,'3'0'89'15,"-3"0"-6"1,-3 8-79-16,-31 25-1 0,-25 22-5 16,-30 19 0-1,-22 26 3 1,-7 13 0-16,3-2-29 15,19-18 0 1,18-23-58-16,33-26-5 16,16-29 33-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52:36.92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4063 2000 61 0,'-12'-3'53'16,"1"-9"-2"0,1-3-73-16,6 11 0 15,4 4-25 1,-4 0 2-16,4 0 19 15</inkml:trace>
  <inkml:trace contextRef="#ctx0" brushRef="#br0" timeOffset="607.0112">23903 1919 70 0,'-11'-7'94'16,"-3"3"-8"-16,10 4-5 15,0 0-67 1,4 0 0 0,0 7 1-16,4 19 0 0,14-1 5 31,8 9 1-31,7-12 4 0,4-3 1 15,1-12-12 1,6-7 2 0,-3 0-16-16,-4 0 0 0,-4-11 0 31,-7-11 0-31,0-4 0 0,-19 0 0 15,1-7-30 1,-1 7 1 0,-3-7-101-16,3-1-8 15,-7 9 21 1</inkml:trace>
  <inkml:trace contextRef="#ctx0" brushRef="#br0" timeOffset="847.0136">23851 1712 176 0,'-7'0'110'0,"-1"4"-6"16,-6-4-105 0,10 0 0-16,4 0-103 15,0 0-7 1,18 0-1-16</inkml:trace>
  <inkml:trace contextRef="#ctx0" brushRef="#br0" timeOffset="1017.0153">24248 1653 207 0,'3'0'117'16,"-3"-11"-6"-16,0 3-136 16,0 5 0-1,0 3-89-15,0 0-7 16,-7 0 20-1</inkml:trace>
  <inkml:trace contextRef="#ctx0" brushRef="#br0" timeOffset="1407.0192">23933 1428 37 0,'-26'0'59'31,"-15"11"1"-31,-22 16-13 0,-4 16-1 16,-3 24 4-1,0 21-1-15,25 16-23 16,20 14 0 0,17 0-18-1,26-4 0-15,34-14 0 16,41-15 1-16,22-37 11 15,-4-41 0-15,-11-7-4 16,-11-30 0 0,-15 5-14-1,15-20 2-15,18-32-4 16,-25-48 0-1,-45-23 0 1,-63-7 0-16,-85 26-7 16,-19 55 1-1,0 37-123-15,27 14-5 0,33 9-7 16</inkml:trace>
  <inkml:trace contextRef="#ctx0" brushRef="#br0" timeOffset="3147.0366">1388 14020 45 0,'-4'-3'62'16,"-3"-5"-3"-16,0-3-24 0,0 0-2 31,3 3-12-31,4 5-1 15,0 3-13-15,4 0-1 16,17 22 12 0,10 11 0-1,5 11 2-15,-3 12 1 16,-2-8-2-1,-2 0-2-15,-6-4-3 16,-6-4 0-16,-5-6-2 16,-5-12 0-1,1-7 4-15,-1-8 1 16,-3-3-5-1,0-4 1-15,-4 0-13 16,0-18 0 0,0-30 0-16,7-23 0 15,4-14 0-15,0-11 0 16,8 12 0-1,-5 14 0-15,-2 11-51 16,-5 26 1 0,-3 10-82-16,-4 9-11 15,4 6 50 1</inkml:trace>
  <inkml:trace contextRef="#ctx0" brushRef="#br0" timeOffset="3457.0397">1855 14267 164 0,'0'0'98'16,"4"0"-7"-16,0 11-79 0,0 4 0 16,-1 15 7-1,1 3-1-15,-1 0-13 16,4 4 1-1,-7-4-24 1,4-7 1-16,0-7-95 16,4-16-8-16,3-3 16 15</inkml:trace>
  <inkml:trace contextRef="#ctx0" brushRef="#br0" timeOffset="3807.0432">1977 13891 81 0,'0'0'66'16,"0"0"-3"-16,0 4-54 15,0 18 1 1,0 14 15-16,4 13 1 0,7 10 4 31,8 11 0-31,-1-3-5 16,8-1 1-16,7-15-5 15,8-6 0 1,0-16-4-16,0-7 1 0,3-11-28 31,-3-11 1-31,-4 4-114 16,-3-30-7-16,-1-7 7 15</inkml:trace>
  <inkml:trace contextRef="#ctx0" brushRef="#br0" timeOffset="4084.052">2292 13953 117 0,'-4'0'79'15,"0"0"-4"1,4 7-64-16,0 16-1 15,8 7 16 1,15 10 0-16,6 4-5 16,1 5 2-16,7 3-12 15,-8-1 1 1,-2-18-6-16,-2 0 1 15,-10-11-8 1,-4-7 0-16,-7-7-87 31,-4-5-2-31,0-3-28 16,0-11-5-16</inkml:trace>
  <inkml:trace contextRef="#ctx0" brushRef="#br0" timeOffset="4262.0554">2211 14193 247 0,'-8'-3'101'16,"5"-1"-4"-16,-1 0-116 15,4 1 0 1,30-8 35-16,18 0 0 0,11-4-36 31,8-4 0-31,-4 4-96 16,-11-2-8-16,-8-5 19 15</inkml:trace>
  <inkml:trace contextRef="#ctx0" brushRef="#br0" timeOffset="4532.0581">2655 13824 146 0,'15'-7'97'15,"11"3"-5"-15,14 4-82 16,8 0 0-1,4 26 4-15,0 18 0 16,-7 19 0 0,-11 15 1-16,-20 3-4 15,-14 0 1 1,0 0-35-16,-4-11 0 15,-6-10-93-15,2-23-8 16,8-27 24 0</inkml:trace>
  <inkml:trace contextRef="#ctx0" brushRef="#br0" timeOffset="4912.0619">3359 13987 127 0,'-11'0'96'16,"-1"4"-5"0,1 3-53-16,8 1 1 15,3-1 3 1,11-3 0-1,23-1-26-15,10-3 0 0,8 0-15 32,-4 0 2-32,4 0-6 0,-12 0 2 15,-10-3-38 1,-11-1 1-1,-4 4-92-15,-12-4-9 0,-3 1 33 32</inkml:trace>
  <inkml:trace contextRef="#ctx0" brushRef="#br0" timeOffset="5112.0639">3336 14242 154 0,'0'4'134'0,"19"-1"-9"16,11 0-84-16,14-3 1 15,8 0-35 1,3-3 1-16,-6-8-67 16,-9 4 2-1,-10 3-76-15,-15 0-12 16,-4-3 60-1</inkml:trace>
  <inkml:trace contextRef="#ctx0" brushRef="#br0" timeOffset="6392.0767">4325 13829 26 0,'-7'-5'74'16,"0"-2"-1"-16,-1-4-21 16,1 0-2-1,3 8-27-15,4 3-2 16,0 14-10-1,4 22-1-15,7 17 0 16,7 12 1-16,-3-1-2 16,0-1 0-1,0-1-14-15,-11-18 0 16,-1-14-82-1,-3-15-5-15,0-15-13 16</inkml:trace>
  <inkml:trace contextRef="#ctx0" brushRef="#br0" timeOffset="6872.0815">4148 13766 81 0,'0'-4'89'16,"0"-11"-4"-1,0-4-47-15,11 1 0 0,26 0-14 16,22 3 2-1,11 7-17-15,-7 8 0 16,-3 4-9 0,-8 18 1-1,-23 7 2-15,-18 9 1 0,-11-2-1 31,-7 1 1-31,-23-10-4 0,-14-2 1 16,0-14 0 0,-8-7 1-1,11-4-5-15,22 0 0 0,19 0 8 31,15 4 1-31,34 3 7 0,13 12 1 16,1 13-8 0,-3 6 0-1,-5 6-7-15,-10 4 0 16,-9 7-69-1,-6-6-3-15,-8-9-50 0,-3-14-10 32,-5-19 77-32</inkml:trace>
  <inkml:trace contextRef="#ctx0" brushRef="#br0" timeOffset="7296.0978">4863 14164 123 0,'-4'0'91'16,"4"0"-4"-1,0 0-51-15,14 0 0 16,16 0 6 0,11-3-1-16,0-20-25 15,-8-7 0-15,-11-5-31 16,-18 0 0-1,-4 6-10-15,-29 3 0 16,-13 15 14 0,-9 11 0-1,2 15 14-15,9 25 0 16,7 20 15-16,29 10 0 15,4-8-1-15,40-6 0 16,12-12-16 0,23-22 0-1,10-15-122-15,0-7-6 16,0-21-6-1</inkml:trace>
  <inkml:trace contextRef="#ctx0" brushRef="#br0" timeOffset="8162.1115">6173 13769 123 0,'-3'-7'91'31,"3"3"-4"-31,-4-3-77 0,4 7 2 15,0 0 8 1,7 15 0-16,16 29 13 16,10 8-1-16,4 18-7 31,-3 4 1-31,-9 2-14 0,5-1 1 31,-12-13-10-31,-3-10 1 0,1-19-4 16,-13-10 0-1,1-13 0 1,-4-6 0-16,4-4 0 15,3 0 0 1,4-22 0-16,8-19 0 0,-1-10 0 31,19-30 0-31,-4-4 0 16,4-12 0-16,-3 5 0 15,-16 15 0 1,-7 13-4-16,-3 14 2 16,-4 9-97-1,-1 12-2-15,1 11-38 16,0 2-9-16</inkml:trace>
  <inkml:trace contextRef="#ctx0" brushRef="#br0" timeOffset="8372.1136">6433 13724 138 0,'0'0'119'15,"30"0"-8"-15,22-11-80 16,21-10 0-1,9-20-47-15,-4 1 1 16,-5 6-99 0,-24 5-8-1,-27-1 15-15</inkml:trace>
  <inkml:trace contextRef="#ctx0" brushRef="#br0" timeOffset="8632.1162">5981 13798 169 0,'11'0'112'0,"26"-3"-6"0,15-15-108 31,7-1 1-31,12-3-105 0,-9-1-7 16,2 2 5-1</inkml:trace>
  <inkml:trace contextRef="#ctx0" brushRef="#br0" timeOffset="9042.1203">6807 14286 185 0,'0'0'113'16,"0"0"-7"-16,0 4-99 16,0 21 1-1,4 5-9-15,6 3 0 16,6 8-109-1,6-8-7-15,4-11-3 16</inkml:trace>
  <inkml:trace contextRef="#ctx0" brushRef="#br0" timeOffset="9642.1263">7077 13958 113 0,'-7'2'90'16,"-4"6"-5"-16,0 7-59 15,11 4 1-15,0 6 15 31,25-2-2-31,20-12-7 0,10-11 1 16,1 0-24 0,-8-19 1-16,-14-3-11 15,-20-7 0 1,-14-2-8-1,-7 3 2-15,-30 5-7 16,-15 9 1 0,-7 14 3-16,-4 7 1 0,11 41 10 31,18 22 1-31,20 15 10 15,18 10 1-15,37-9-4 16,25-9 0 0,12-21-9-16,3-31 2 0,1-25-133 31,-4-10-4-31,-11-35-13 15</inkml:trace>
  <inkml:trace contextRef="#ctx0" brushRef="#br0" timeOffset="10202.1319">7648 13433 97 0,'-4'0'77'0,"4"0"-4"15,0 0-50 1,0 8-1-16,22 18 16 16,0 10 0-1,8 16-6-15,-8 7 0 16,-7 4-6-16,-15-9 0 15,0-16-13 1,-18-1 1-16,-15-19-14 16,-12-9 0-1,-7-9-6-15,0-16 1 16,-7-35-124-1,18-11-4 1,11-31-10-16</inkml:trace>
  <inkml:trace contextRef="#ctx0" brushRef="#br0" timeOffset="10332.1332">7604 13164 146 0,'0'0'43'0,"0"0"1"16,-16 0-139-1,1 0-2 1,1 0 56-16</inkml:trace>
  <inkml:trace contextRef="#ctx0" brushRef="#br0" timeOffset="10852.1384">7833 13319 120 0,'0'0'86'16,"0"0"-3"-16,0 4-66 0,0 3 0 31,0 11 9-31,0 12 2 16,7 14-4-1,5 12 0-15,6 6-10 16,8-3 0-16,-1-3 2 16,2-16 1-1,-2-29-5-15,2-11 1 16,-6-25-13-1,-2-19 0-15,-4-5 0 16,-4 9 0 0,-7 10 0-16,-4 23 0 15,0 7 0 1,7 7 0-16,4 23 0 15,8-5 0-15,-1-14 0 16,5-11 0 0,-5-3 0-16,-3-30 0 15,-8-8 0 1,-7-2 0-16,-3-10-8 15,-16 1 2 1,1 8-123-16,7 3-5 16,7 12-7-1</inkml:trace>
  <inkml:trace contextRef="#ctx0" brushRef="#br0" timeOffset="11402.1439">8477 13338 131 0,'-4'0'84'15,"1"0"-3"-15,3 15-69 0,0 10 2 16,0 19 23-1,7 12 2-15,8 6-9 16,7 5 0 0,8-5-15-1,-4-13 0-15,8-20-11 16,-9-10 1-1,9-12-46-15,-12-7 0 0,-7-7-87 16,-8-19-9 0,-7-10 36-1</inkml:trace>
  <inkml:trace contextRef="#ctx0" brushRef="#br0" timeOffset="11562.1455">8307 13507 141 0,'-3'0'102'15,"3"0"-7"-15,0 0-83 16,36-4 1-1,20-3-26-15,25-7 1 0,19-1-86 32,-4-8-8-32,-6-6 13 15</inkml:trace>
  <inkml:trace contextRef="#ctx0" brushRef="#br0" timeOffset="12161.1577">8881 13149 146 0,'-8'-4'114'15,"-6"1"-8"-15,-5-5-64 16,12 0-2-16,-4 4-15 16,11 1 1-1,0 0-21-15,11 0 2 16,12 3-7-1,-2 0 0-15,-2 0 0 16,-1 13 0 0,5 25 0-16,-8 17 0 15,-1 12 0 1,1 9 0-16,-4 21 0 15,1 7 0-15,-5 6 0 16,-4 12 0 0,-3-8 0-16,0 4 0 31,0-10 0-31,-3-16 0 0,-1-10 0 15,1-16 0 1,-1-7 0-16,0-4 0 16,4-11 0-1,0-4 0 1,4-10 0-16,-4-8 0 15,0-3 0 1,0-8 0-16,0-4 0 16,-8-7 0-16,-7 4 0 15,-14 0 0 1,-15 0 0-16,-23 0 0 15,-11-2-130 1,-29 2-4-16,-16-4-13 0</inkml:trace>
  <inkml:trace contextRef="#ctx0" brushRef="#br0" timeOffset="12881.1649">5859 13470 55 0,'11'0'87'16,"4"-3"-2"-1,7-5-29-15,-18 4-2 16,-4-3-18 0,-30 0 1-16,-26-1-16 15,-6 4 1-15,-16 4-11 16,0 0 1-1,7 4-10-15,23 15 0 16,15 7-2 0,22 10 0-16,11 23 1 15,23 11 1 1,17 30 1-1,5 15 0-15,-1 21 2 16,-15 19 1-16,-6-3-2 16,-5-9 0-16,4-28-3 15,8-23 1 1,15-37-30-1,14-14 2-15,19-22-104 16,-1-15-8-16,-6-4 18 31</inkml:trace>
  <inkml:trace contextRef="#ctx0" brushRef="#br0" timeOffset="13911.1752">1488 15865 131 0,'-4'-7'108'15,"-3"-8"-8"1,0 1-74-16,4 3 0 16,-1 11-15-1,4 0 0-15,18 32 5 16,16 24 1-16,10 18 4 15,4 14 0 1,-7 1-12-16,7 3 1 16,-11-22-9-1,-11-6 2 1,-8-24-3-16,-3-18 0 15,-4-22 0 1,1-8 0 0,-1-44 0-16,3-40 0 0,5-18 0 15,6-23 0 1,2 7 0-16,-2 16 0 15,-2 17-20 1,-5 23 1 0,1 23-111-16,7 9-6 0,3 12 8 31</inkml:trace>
  <inkml:trace contextRef="#ctx0" brushRef="#br0" timeOffset="14135.1886">1926 15470 157 0,'-4'0'114'15,"0"0"-7"-15,4 0-69 16,11 0-1-1,34 0-12-15,21-18 0 16,12-4-52 0,0-4-1-16,-11 1-103 15,-30 6-7 1,-30 4 23-16</inkml:trace>
  <inkml:trace contextRef="#ctx0" brushRef="#br0" timeOffset="14428.2071">1200 15818 169 0,'0'0'119'16,"29"-4"-6"-16,16-11-95 31,21-7 1-31,9 3-88 0,2 1 1 15,1-1-54 1,-12-3-8-16,-6 0 81 16</inkml:trace>
  <inkml:trace contextRef="#ctx0" brushRef="#br0" timeOffset="14868.2115">2203 16205 176 0,'0'-4'107'15,"8"1"-6"1,-1 3-88-16,4 0 1 0,-4 33 1 15,1 11 1 1,-1 8-17 0,5 6 1-16,6-6-114 15,1-7-7 1,-1-19-7-16</inkml:trace>
  <inkml:trace contextRef="#ctx0" brushRef="#br0" timeOffset="15258.2154">2744 15681 135 0,'-11'3'108'15,"0"1"-8"-15,0 0-60 16,11-1-1 0,22-3-9-16,33 0 0 15,24 0-19 1,-2-14 0-16,-6 3-10 15,-12 4-1-15,-11 2-46 16,-18 5 1 0,-12 0-85-16,-14 0-10 15,-4 5 42 1</inkml:trace>
  <inkml:trace contextRef="#ctx0" brushRef="#br0" timeOffset="15418.217">2788 16005 172 0,'0'4'137'16,"12"-4"-8"-1,32 0-97-15,27 0 2 16,14-18-31 0,11-4 1-1,8 0-87-15,-12-1-1 0,1 2-53 31,-15-13-12-31,-8-10 95 0</inkml:trace>
  <inkml:trace contextRef="#ctx0" brushRef="#br0" timeOffset="21898.2827">3755 15411 38 0,'0'-3'55'15,"0"-5"0"1,-11-7-40-16,-4 12 1 15,-3 0 5 1,-8 3-1-16,-7 0 2 16,10 0 1-1,9 0-15-15,10 3 1 16,4 0 4-16,41-3-1 15,22 0 7 1,22 0 0-16,3 0-11 16,-2 0 1-1,-8 0-5-15,-19 15 1 16,-11 3 1-1,-11 1 1-15,-15 11 0 16,-18 3 0-16,-4 7-2 16,-34 12 1-1,-10 19-4-15,-12 2 1 16,-3 5-3-1,4 2 0-15,-1-9-1 16,15-8 0 0,12-8 8-1,33-10 1-15,3-16 6 16,45-14 0-16,25-12-6 15,16-3 0-15,3-11-13 16,-3-4 1 0,-19-3-68-1,-22 3-2-15,-8 1-48 16,-29-5-10-16,-3-10 75 31</inkml:trace>
  <inkml:trace contextRef="#ctx0" brushRef="#br0" timeOffset="22128.285">3767 15806 150 0,'7'0'109'16,"34"0"-8"-16,21-7-84 0,31-9 1 31,11 2-30-31,-1 0-1 0,-3 10-92 16,-14 4-9-1,-20 7 13 1</inkml:trace>
  <inkml:trace contextRef="#ctx0" brushRef="#br0" timeOffset="22668.2904">4855 16076 142 0,'0'-8'109'16,"0"-10"-8"-1,-7 7-90-15,-19 4 1 16,-4 7-13 0,-7 11 0-16,0 33 13 15,11 18 0 1,4 5 1-16,22 3 0 15,4-18-3-15,37-11 0 16,11-19-61 0,14-15-1-16,8-7-69 15,-8-19-11 1,1-14 63-16</inkml:trace>
  <inkml:trace contextRef="#ctx0" brushRef="#br0" timeOffset="24348.3072">5611 15519 144 0,'0'0'91'15,"7"0"-4"1,8 28-88-16,7 21 1 0,4 9 4 31,-3 13 1-31,2 7 3 16,-10-12 0-16,-7-11-2 15,-1-14 0 1,-3-19-40-16,-4-18-2 15,0-4-64 1,-26-30-7-16,-11-25 40 16</inkml:trace>
  <inkml:trace contextRef="#ctx0" brushRef="#br0" timeOffset="24548.3092">5325 15610 141 0,'-7'0'108'16,"4"0"-9"-16,3-3-74 16,3-8 0-1,49-7-9-15,41-8 1 16,25-1-9-1,16 2 0-15,-1 6-17 16,-18 5-2 0,-15 2-50-16,-23 6 2 15,-13 2-52 1,-35 0-8-16,-18 0 55 15</inkml:trace>
  <inkml:trace contextRef="#ctx0" brushRef="#br0" timeOffset="24758.3113">5403 15994 157 0,'-15'4'108'0,"15"3"-8"31,19 2-82-31,47-9 0 0,34 0 1 16,31-20 0-1,9-5-16-15,-7-1 1 16,-10 7-84 0,-35 7 0-1,-24 6-41-15,-39-2-7 0</inkml:trace>
  <inkml:trace contextRef="#ctx0" brushRef="#br0" timeOffset="25128.315">5248 15441 93 0,'0'-4'89'0,"0"4"-4"16,0 0-64-1,-4 0 0-15,-11 15-16 0,-7 18 2 16,-4 11-30-1,4 5 0 1,3-2-67-16,12-14-6 16,7-21 26-1</inkml:trace>
  <inkml:trace contextRef="#ctx0" brushRef="#br0" timeOffset="25398.3177">6200 15312 155 0,'0'7'99'0,"0"12"-7"16,-12 14-119 0,-6 7 0-16,0 8-69 15,-5 8-7 1,9 10 30-16</inkml:trace>
  <inkml:trace contextRef="#ctx0" brushRef="#br0" timeOffset="25798.3217">5429 15888 136 0,'0'0'88'15,"0"0"-4"-15,0 18-84 32,-14 11 0-32,-13 20-21 0,9 2 1 31,3 1-68-31,8-8-4 0,7-14 23 31</inkml:trace>
  <inkml:trace contextRef="#ctx0" brushRef="#br0" timeOffset="26048.3242">6285 15912 138 0,'0'0'92'16,"0"0"-7"-16,-4 20-84 15,-14 13 1 1,-5 11-52-1,1 1-2-15,4 14-41 16,6-20-4 0</inkml:trace>
  <inkml:trace contextRef="#ctx0" brushRef="#br0" timeOffset="26430.3291">6725 15651 126 0,'-3'0'83'16,"-1"3"-4"-1,4 1-64-15,4-4 0 16,22 0 5 0,26 0-1-16,3 0-35 15,8 0 0 1,-8 0-82-16,1-4-7 15,-15-10 18-15</inkml:trace>
  <inkml:trace contextRef="#ctx0" brushRef="#br0" timeOffset="26610.3309">6715 15921 138 0,'0'3'98'31,"0"5"-5"-31,18-1-80 0,30-3 1 16,8-4-25-1,14 0 0-15,4-11-88 16,8-12-7-16,3-1 15 31</inkml:trace>
  <inkml:trace contextRef="#ctx0" brushRef="#br0" timeOffset="28002.345">8104 15197 130 0,'0'0'84'32,"3"4"-3"-32,4 7-83 0,0 18 1 31,5 13-14-31,-1 5-2 0,0 5-66 15,-3 11-6 1,-5-15 19 0</inkml:trace>
  <inkml:trace contextRef="#ctx0" brushRef="#br0" timeOffset="28182.3468">7792 15783 123 0,'41'0'89'15,"37"-3"-5"-15,48-15-88 16,22-8 1-16,7-3-81 16,-6 6-5-16,-27 9 5 15</inkml:trace>
  <inkml:trace contextRef="#ctx0" brushRef="#br0" timeOffset="28772.3536">7692 16272 106 0,'0'0'74'0,"0"0"-1"16,12 0-73 0,2 11 0-16,5 10 15 15,-4 17 0 1,-1 9 8-16,-10 5 1 15,-4 1 1-15,-4-10 1 16,-22-6-1 0,-3-19-1-1,-5-18-21-15,-10 0 0 16,7-29-117-1,-4-22-7 1,4-16-5-16</inkml:trace>
  <inkml:trace contextRef="#ctx0" brushRef="#br0" timeOffset="28892.3548">7618 16076 185 0,'0'-4'102'0,"3"0"-4"0,1-6-202 31,0 6-6-31,4 0-2 0</inkml:trace>
  <inkml:trace contextRef="#ctx0" brushRef="#br0" timeOffset="29562.3615">7944 16090 152 0,'-4'-7'114'0,"1"0"-9"15,-1 3-95 1,4 4 2-16,0 0-14 16,0 22 1-1,0 12 10-15,11 13 0 16,4-6 0-16,-1 3 1 15,1-11-1 1,1-14 1-16,1-1 2 16,-5-10 1-1,-1-8-4-15,0-4 1 16,0-26-9-1,0-2 1-15,0-13-4 16,1 8 0-16,-1 4-5 16,-4 14 0-1,0 12 1-15,5 7 0 16,-1 12 6-1,0 20 1-15,3 2 2 16,5 6 0 0,-4-10 8-16,-1-12 0 15,5-14-2 1,-4-4 1-16,0-4-10 15,-8-18 0-15,-7-11 0 32,0-4 0-32,-7 0 0 0,-8 0 0 15,0 11-77 1,8 8-1-16,7 10-57 15,0 5-13 1,19-1 86 0</inkml:trace>
  <inkml:trace contextRef="#ctx0" brushRef="#br0" timeOffset="29882.3647">8889 15980 115 0,'3'-7'86'31,"-3"-8"-5"-31,0 4-70 0,-7 3 1 16,-22 8 9 0,-23 4 0-16,-15 26 7 15,0 17 1-15,1 20-13 31,18 10 0-31,17-7 2 0,31-7 0 32,19-18-1-32,44-24 0 0,19-17-15 31,6-4 1-31,8-18-40 15,-10-12 1-15,-12 8-95 16,-30-7-9 0,-21 3 31-16</inkml:trace>
  <inkml:trace contextRef="#ctx0" brushRef="#br0" timeOffset="31791.4008">9689 15585 48 0,'0'-15'90'31,"0"-3"-3"-31,0-9-25 0,0-2-3 16,0 11-27-1,0 3 1-15,0 11-28 16,0 4 0 0,0 4-7-1,15 29 0-15,3 26 6 0,8 11 0 31,-8 15 1-31,5-3 0 0,-12-12-11 32,-4-15 1-32,0-22-39 15,-7-14 0-15,0-19-64 16,0-8-10-1,-14-32 37-15</inkml:trace>
  <inkml:trace contextRef="#ctx0" brushRef="#br0" timeOffset="32011.403">9492 15504 176 0,'0'0'110'16,"0"0"-5"-16,26-4-95 16,29-7 1-16,34-4-2 15,15-4 0-15,22-2-9 16,-26 1 0-1,-7 6-65 1,-22 7-1-16,-27-1-51 16,-22 8-8-1,-22 0 71-15</inkml:trace>
  <inkml:trace contextRef="#ctx0" brushRef="#br0" timeOffset="32221.4051">9463 16087 159 0,'0'3'120'16,"22"5"-9"0,30-8-87-16,36 0 0 15,27-11-16-15,11-8 0 16,0-6-29-1,-11 5 1-15,-26 6-98 16,-26-1-10 0,-30 5 19-16</inkml:trace>
  <inkml:trace contextRef="#ctx0" brushRef="#br0" timeOffset="32581.4087">9492 15382 131 0,'0'-3'99'0,"0"3"-7"15,-3 0-82 1,-13 14 1 0,-5 11-13-16,-9 12 1 0,4 4-55 15,3 3-1 1,9-10-41-16,14-16-2 15</inkml:trace>
  <inkml:trace contextRef="#ctx0" brushRef="#br0" timeOffset="32791.4108">10177 15283 215 0,'0'0'118'0,"0"0"-6"31,0 6-125-31,-7 8 1 16,-7 21-101-16,-5-2-7 15,0 19 1 1</inkml:trace>
  <inkml:trace contextRef="#ctx0" brushRef="#br0" timeOffset="33211.415">9485 16035 107 0,'0'0'90'16,"0"11"-4"-16,-4 19-81 31,-11 10 2-31,-3 12-92 0,-1-11-5 16,4-5 3-1</inkml:trace>
  <inkml:trace contextRef="#ctx0" brushRef="#br0" timeOffset="33441.4173">10240 16002 196 0,'0'0'108'16,"0"7"-5"0,0 12-114-1,-3 11 1-15,-12 17-84 16,0 5-5-16,4-4-12 31</inkml:trace>
  <inkml:trace contextRef="#ctx0" brushRef="#br0" timeOffset="34081.4237">9504 13991 91 0,'0'0'86'16,"0"0"-5"-16,0 0-59 16,18 0-1-1,12 0-12-15,32 3 0 16,16 1-7-1,11 4 0-15,11-1-17 16,-11 0 0 0,0-3-74-16,-19-1-5 15,-14-3 13 1</inkml:trace>
  <inkml:trace contextRef="#ctx0" brushRef="#br0" timeOffset="34291.4258">9711 14290 247 0,'-15'11'82'15,"-8"3"-4"1,9 0-104-16,14-2 0 16,48-5 52-1,22-3 0 1,30 0-49-16,8 0-2 0,3 3-69 15,-15 1-8 1,-11 3 7-16</inkml:trace>
  <inkml:trace contextRef="#ctx0" brushRef="#br0" timeOffset="46554.5757">10514 12898 24 0,'0'-4'72'16,"0"-4"1"-16,0-2-26 15,-3-2 0 1,-16 6-35-16,0 2 1 16,-2 4-15-1,-6 4 1-15,6 24-1 16,-2 14 0-1,1 9 0-15,11-2 1 16,7-5 3-16,4-15 0 16,15-8 8-1,18-17 1-15,4-4-1 16,4-13 2-1,-7-25-3-15,-9-2 1 16,-14-2 4 0,-7-1 1-1,-4 10-9-15,0 10 2 0,-19 15-14 31,1 8 2-31,0 16 1 0,10 17 0 16,4 16 4 0,4-5 1-1,4-4 2-15,29-14 1 16,1-1-37-1,7-13 2 1,-1-5-76-16,-3-7-7 0,-3 0 36 16</inkml:trace>
  <inkml:trace contextRef="#ctx0" brushRef="#br0" timeOffset="47034.5805">10804 12975 94 0,'-12'9'80'31,"1"-3"-2"-31,0 1-50 0,11-2-1 31,0-5 0-31,19-18 0 16,10-23-14 0,5 3 0-16,-13-6-8 15,-2 0 1-15,-11 0-5 16,-8-4 0-1,-11 11-2-15,-19 4 0 16,8 6-4 0,-4 9 1-16,7 15-6 15,4 3 2 1,4 15 2-16,7 22 2 15,4 22 8 1,0 22 0-16,4 11 4 16,0 10 1-16,-4-8-3 15,0-2 1 1,0-22-8-16,0-19 1 15,0-10-54 1,0-20 0-16,-4-16-55 16,4-5-7-1,0-32 58-15</inkml:trace>
  <inkml:trace contextRef="#ctx0" brushRef="#br0" timeOffset="47364.5838">11007 12817 118 0,'0'0'87'32,"0"0"-5"-32,0 15-68 0,0 17 0 15,4 17 3 1,-4 10-1-16,0 4-7 15,0-11 2 1,0 3-7 0,0-14 0-16,0-12-71 0,0-11-1 15,0-18-40 1,-15 0-6-16</inkml:trace>
  <inkml:trace contextRef="#ctx0" brushRef="#br0" timeOffset="47774.5879">10907 13068 123 0,'0'-4'100'31,"0"-3"-6"-31,15-8-67 0,22 1 0 16,4-5-15 0,3 0-1-16,-3 8-19 15,-12 4 0 1,-6-1-10-1,-1 2 1-15,-8-13-10 16,-2 0 1 0,-5 1 5-16,-7 0 1 0,0 2 21 15,-3 6 1 1,-13 6 14-1,-2 4 0-15,3 10 5 16,0 20 1 0,1 7-4-16,7 19 0 0,7-12 0 31,0-7 1-31,7-11 2 15,15-4 1-15,0-16-6 16,0-2 1 0,-3-4-25-16,-1 0 0 0,-3-10-66 31,0-19-2-31,-4 10-42 15,-4-7-10-15,4 0 70 16</inkml:trace>
  <inkml:trace contextRef="#ctx0" brushRef="#br0" timeOffset="48094.5911">11322 12928 88 0,'0'0'79'0,"0"0"-3"16,0 7-50-1,0 16 0-15,7 3-3 16,5 6 1-1,-1 9-11-15,-1-4 2 16,-2 11-5 0,-1-11 2-16,1-8 3 15,-4-10 1-15,-1-9 11 16,1-10 0-1,0 0-11-15,3-22 2 16,11-10-18 0,12-6 0-16,15-6 0 15,7 3 0 1,3 5-11-16,-7 5 2 15,-7 13-117 1,-4 4-3-16,4-4-9 16</inkml:trace>
  <inkml:trace contextRef="#ctx0" brushRef="#br0" timeOffset="49109.6071">12048 12861 90 0,'0'0'81'0,"0"0"-3"16,-11 0-61-16,-12 12 0 15,1 1-8 1,4 18 2-16,10-9 1 15,8 7 1 1,23 0-1-16,25-6 0 16,7-5-9-1,1 4 1-15,-4 5-1 31,-23-6 1-31,-17 5 6 0,-12 4 0 16,-27-1 0 0,-13 2 1-16,-1-10-6 15,0 1 0 1,8-11-36-1,7-7-2-15,3-4-77 16,20-15-10-16,3-22 33 16</inkml:trace>
  <inkml:trace contextRef="#ctx0" brushRef="#br0" timeOffset="49376.6104">12318 12975 109 0,'4'0'84'16,"3"12"-5"-1,1 10-62-15,10 0 1 0,1-4 13 31,7-10 1-15,-1-8-2-16,-2 0-1 0,-9-19-20 16,-14-3 1-1,-3-1-13-15,-31 2 1 16,-10 7-7-1,-12 6 1 1,12 8-48-16,7 0 0 16,18 22-56-16,19 3-9 15,4-6 54 1</inkml:trace>
  <inkml:trace contextRef="#ctx0" brushRef="#br0" timeOffset="50286.6195">12577 12902 123 0,'0'-4'82'0,"0"4"-4"15,0 0-78 1,0 7 1-1,12 16 11-15,2 13 0 16,5 2 3 0,0-2-1-1,-5-2-4-15,1-16 1 16,-11-7 10-1,-1 1 0-15,-3-12-5 16,0-5 0-16,4-16-13 16,0-6 0-1,3-5 0-15,1 1 1 16,2 6 0-1,5-4 1-15,1 14-2 16,5 7 1 0,2 8-4-16,-8 0 1 15,7 8-1-15,-3 18 1 16,-5-1 1-1,-3 5 0-15,-3-1 1 16,-5-3 0 0,1-11 7-16,0-7 0 15,-4-8-2 1,4 0 2-16,-4-4-10 15,3-7 0 1,1-4 0-16,3-7 0 16,4 7 0-16,8 0 0 15,3 3 0 1,8 6 0-16,-5 6 0 15,2 0 0 1,-2 10 0-16,5 2 0 16,3-1 0-1,-3-7 0-15,0-4 0 16,-5 0 0-1,2-19 0 1,-5-11 0-16,-4-6 0 0,-10 2 0 16,-4-3 0-1,-4 4 0-15,-4 18 0 16,-7 15 0-1,-4 0 0 1,0 23 0-16,8 14 0 16,7 3 0-16,22 1 0 15,11-5 0-15,8-2-46 16,-4-16 2-1,-4-10-88 1,-7-8-9-16,-7 0 41 16</inkml:trace>
  <inkml:trace contextRef="#ctx0" brushRef="#br0" timeOffset="51447.6528">10633 13500 69 0,'4'0'100'16,"-1"0"-6"-1,-3-4-52-15,4-1 0 16,-4 5-37-1,4 0 1-15,-4 0-8 16,0 9 0 0,4 13 3-16,-1 4 1 15,8-1 3-15,-4 1 2 16,1-7 0-1,0 0 2-15,-1-9-1 16,-3-2 1 0,3-5-3-16,0-3 0 15,16 0-4 1,-5 4 1-1,0-11-1-15,1-1 0 16,0-2 0-16,-1-9 1 16,1 3 0-16,-8 9 1 15,-8 0-1 1,5-4 1-1,-5 4-2-15,9 0 1 16,-8-1-2 0,-1-3 1-1,-3 4-1-15,0-1 0 16,0 5-9-1,0 3 2-15,4 0-4 16,4 0 1-16,2 7 9 16,1 8 1-1,12 0 8-15,-5-8 0 16,1-4 8-1,0-3 1-15,-1 0-4 16,0-7 0-16,-3-7-10 16,-4-1 2-1,-11 0-6-15,-4-4 0 16,4 5-13-1,0 3 2-15,0 6-80 16,0 5-3-16,0 0-35 16,15 0-8-1</inkml:trace>
  <inkml:trace contextRef="#ctx0" brushRef="#br0" timeOffset="51838.6676">11500 13482 90 0,'-4'-4'86'16,"-15"-1"-5"-1,-3 5-60-15,-8 0-1 0,1 5-13 32,-5 20 1-32,13 9-3 0,13-1 2 15,8-8 17 1,19-9 2-1,18-13 5-15,-4-3 1 0,0-15-20 32,-11-14 1-32,-10-1-13 15,-12 1 0-15,-12 7-19 16,-10 6 1-1,-8 13-89 1,9 3-5-16,2 0-4 16</inkml:trace>
  <inkml:trace contextRef="#ctx0" brushRef="#br0" timeOffset="52407.675">11577 13478 118 0,'0'-5'94'0,"0"5"-5"15,8 0-75 1,7 0 1-16,3 18-7 15,1 17 1 1,6 5 2-16,2-4 1 16,-12 9 14-16,-1-15 0 31,-3-15 5-31,-7-12 1 0,0-3-20 31,-4-18 2-31,0-12-14 0,0-15 0 16,0 13 0-1,0-1 0 1,11 7-2-16,15 6 1 0,-4 7-63 31,7 5 0-31,-2 5-69 0,-2 3-13 16,5 0 70-1</inkml:trace>
  <inkml:trace contextRef="#ctx0" brushRef="#br0" timeOffset="53057.6815">12048 13271 88 0,'0'-4'90'15,"0"4"-4"-15,-4 0-71 16,4 0 1-16,0 0-12 15,0 22 0 1,0 15 21-16,4 15 0 16,3 7-1-1,-3 4 0-15,-4-4-16 16,0-11 1-1,0-8 3-15,7-18 1 16,-3-18 1-16,11-4 0 16,14-26-18-1,1-14 0-15,3-1-5 16,-3 4 0-1,-12-1 2-15,-6 17 1 16,-8 10 0 0,-4 11 1-16,0 19 9 15,0 17 1 1,0 9 8-16,14-5 0 15,23-14-3-15,4-8 0 16,3-10-51 0,1-4 0-16,-5-4-84 15,1-4-10 1,-3-10 42-1</inkml:trace>
  <inkml:trace contextRef="#ctx0" brushRef="#br0" timeOffset="56288.7265">13252 13433 71 0,'0'-4'95'16,"3"-3"-4"-1,8-4-55-15,-3 8 1 0,-1 3-28 32,4 3 1-32,0 27 2 0,4 11 2 15,4 3 5 1,-1 14 0-1,-3-5-2-15,-4-6 1 16,-3-3-1 0,-1-14 0-16,0-15-6 0,0-4 1 15,5-7-10 1,-5-4 2-1,1-26-4-15,7-14 0 16,-5-20 0 0,5 0 0-1,4 6 0-15,-1 6 0 16,5 15-70-1,-5 7 0-15,-3 7-65 0,4 8-12 16,-1 4 77 0</inkml:trace>
  <inkml:trace contextRef="#ctx0" brushRef="#br0" timeOffset="56638.73">13741 13573 88 0,'-12'8'89'0,"5"13"-4"15,-1 14-59 1,4 5 1-16,4 1 5 15,0-8 0 1,15-18 9-16,15-8 0 16,-4-7-20-16,0-4 0 15,4-18-18 1,-15-12 2-16,-9-6-5 15,-6 7 0 1,-14 4-13-16,-8 17 1 16,-4 8-95-1,4 4-2-15,3 4-21 16,19 4-9-1</inkml:trace>
  <inkml:trace contextRef="#ctx0" brushRef="#br0" timeOffset="58978.7534">11918 13994 8 0,'-18'0'61'15,"-5"0"0"-15,-2 0-14 32,-2 0-2-32,6 4-14 0,21 4-1 31,18-1-2-31,52 0 1 0,45-3-3 15,59 3 3 1,52-3 6 0,52-1 0-16,40 1-13 15,41-4 2 1,31 0-24-16,13-7 0 0,16-4 0 31,-23-4 0-31,-29 8-46 16,-45 7 1-16,-37 0-87 15,-63 15-9 1,-37-8 42-1</inkml:trace>
  <inkml:trace contextRef="#ctx0" brushRef="#br0" timeOffset="61136.7856">12848 14537 33 0,'0'-4'87'32,"0"-7"-3"-32,0-7-15 0,0 3-3 31,0 3-39-31,0 6 3 0,0 6-27 15,0 10 0 1,0 20 0 0,0 8 0-16,0 13 2 15,0 0 1 1,0-6-4-16,0-5 1 15,0-14-59 1,-4-8-1-16,4-10-58 16,0-8-8-16,15 0 61 15</inkml:trace>
  <inkml:trace contextRef="#ctx0" brushRef="#br0" timeOffset="61306.7873">12977 14692 156 0,'15'0'119'31,"3"0"-6"-31,24 0-91 0,-2 0 0 15,9 0-54 1,-5-12 0-16,-4-2-82 16,-13-8-10-16,-13-7 33 31</inkml:trace>
  <inkml:trace contextRef="#ctx0" brushRef="#br0" timeOffset="61466.7889">13170 14382 138 0,'0'22'112'16,"0"22"-9"-16,0 8-78 15,-8 11 0 1,-2 3-32-16,-5-3 0 0,3 3-101 31,9-3-7-31,3-23 6 16</inkml:trace>
  <inkml:trace contextRef="#ctx0" brushRef="#br0" timeOffset="62116.7954">13618 14670 101 0,'-8'-4'108'15,"1"-3"-9"-15,-4-1-71 16,4 8-1-16,-1 0-25 16,5 23 1-1,3 9 6-15,0 13 1 16,0-5 7-1,11-6 1-15,11-12 5 16,15-15 0 0,-7-7-8-16,-1-11 0 15,-10-15-12-15,0-3 0 16,-8 7-13-1,-5 3 1-15,6 16 0 16,-1 3 0 0,-3 7 19-16,6 8 1 15,5-8 0 1,11-7 1-16,3 0-12 15,7-15 0 1,-28-11 0-16,-8-4 0 16,-4 8-24-16,-16-3 1 15,-2-1-107 1,0 4-7-1,14 0 14-15</inkml:trace>
  <inkml:trace contextRef="#ctx0" brushRef="#br0" timeOffset="62346.7977">14210 14504 148 0,'0'0'106'0,"-7"3"-8"0,7 1-75 31,4-4 0-31,30 0-20 0,6 0 0 16,-7 0-38 0,8 0 0-1,-15-4-68-15,-7-7-8 0,-9-8 24 31</inkml:trace>
  <inkml:trace contextRef="#ctx0" brushRef="#br0" timeOffset="62566.7999">14310 14500 131 0,'-3'7'116'0,"-4"12"-8"0,-4 6-69 16,3 24-2-1,1-5-22-15,3 4 1 16,4 4-7-1,11-8 1 1,18-11-37-16,9-7 1 16,3-12-100-1,-1-14-10-15,-3-7 27 16</inkml:trace>
  <inkml:trace contextRef="#ctx0" brushRef="#br0" timeOffset="62796.8022">14648 14382 122 0,'0'0'87'16,"0"0"-4"-16,3 7-77 15,27 15 1-15,3 15-4 16,1 7 1-1,-12 13-3-15,-22 9 1 16,-4 3-53 0,-44 9-3-16,-22-4-40 15,-19-4-2 1</inkml:trace>
  <inkml:trace contextRef="#ctx0" brushRef="#br0" timeOffset="63087.8106">13592 14459 123 0,'-15'8'99'16,"-7"14"-6"-1,-8 19-67 1,8 10-1-16,8 15-8 15,14 4-1-15,0 4-18 32,29-4 0-32,15-3-104 15,19-15-6-15,12-31-2 16</inkml:trace>
  <inkml:trace contextRef="#ctx0" brushRef="#br0" timeOffset="63767.8759">14966 14360 17 0,'-7'0'56'16,"-1"0"1"0,-2 0-8-16,2 0 0 15,8 0-2 1,0 0 0-16,0 0-21 15,15 0 1 1,7 0-22-16,4 0 2 16,-4 0-8-1,-3 0 0-15,3 7 3 16,-11 15 0-1,-4 4 7 1,-7-1 1-16,0 2 5 16,4-5 1-16,8-4-3 15,24 1 1 1,9-12-51-16,7-7 1 15,-1 0-88 1,-10 0-10-16,-18-7 41 0</inkml:trace>
  <inkml:trace contextRef="#ctx0" brushRef="#br0" timeOffset="65399.8933">11692 14537 221 0,'0'0'84'15,"0"0"-2"-15,12-4-114 16,25-3 2 0,11-8 37-1,15-4 0-15,3 8-8 16,-14 7 0-16,-8 4 0 15,-3 15 1-15,-11 11 2 16,-1 5 1 0,-2 12 0-1,-13 9 0-15,-7 6-1 16,-3 13 0-1,-4-4-1 1,0-5 1-16,4-10-1 16,0-8 1-1,-1-11 14-15,1-15 0 0,-4-10 8 16,4-8 1-1,-4-14-16 1,4-24 1-16,-4-13-9 16,0-8 0-1,0-11 0-15,0 0 0 0,0 3 4 31,-4 1 0-31,0 11 5 16,4 10 0-16,0 4-3 16,0 16 0-1,0 7-5-15,-4 6 2 16,4 5-4-1,0-1 0-15,0 1 0 0,0 3 0 16,0-3 0 0,8 0 0-1,11-1 0-15,2-3 0 16,2 0 0-1,10 0 0 1,0-1 0-16,5 2 0 16,6 2 0-1,1 2 0-15,6-2 0 16,-2-3 0-16,2-1 0 15,1 9 0 1,0-5 0-16,-7 1 0 16,3-1 0-1,-4 2 0-15,-3 2 0 16,3 4 0-1,-3 0 0-15,7 0 0 16,4 0 0-16,-1 0 0 16,-6 0 0-1,-4 0 0-15,4 0 0 16,-5 0 0-1,8 4 0-15,8 6 0 16,-8-2 0 0,8-5 0-16,3 1 0 15,3-4 0 1,13 0 0-16,-5 0 0 15,4-7 0-15,0-1 0 16,4 1 0 0,-1 4 0-16,6-5 0 15,-6 4 0 1,5 1 0-16,-5 3 0 15,-3 0 0 1,4-4 0-16,0 0 0 16,-4 4 0-1,-4-4 0 1,-3 4 0-16,11 0 0 0,-8 0 0 16,-3 0 0-1,0 0 0-15,10-3 0 16,-10-1 0-1,3 0 0 1,-10 4 0-16,-1 0 0 16,-18 0 0-16,-5 0 0 15,-5 0 0-15,-10 0 0 16,2 0 0-1,-8 0 0 1,-5 11 0-16,-2 4 0 16,-8 7 0-16,0 4 0 31,-4 11 0-31,4 4-91 0,0-4-1 15,4-12-47 1,15-13-11-16,3-12 111 16</inkml:trace>
  <inkml:trace contextRef="#ctx0" brushRef="#br0" timeOffset="66939.9087">16455 13865 131 0,'0'-3'103'0,"0"3"-6"16,-7-4-84 0,-19 4 0-16,-3 4-9 15,-16 25 0-15,-3 20 7 16,-1 20 1-1,8 9-4-15,24 10 0 16,17-3 1 0,25-8 0-16,31-21-2 15,14-15 2 1,-4-27-56-16,17-14-1 15,-6-4-68 1,-14-33-13-16,-7-10 55 16</inkml:trace>
  <inkml:trace contextRef="#ctx0" brushRef="#br0" timeOffset="67249.9118">16748 14057 117 0,'-11'0'93'16,"-8"0"-5"-16,0 12-71 16,5 24 2-1,6 5-5 1,8 11 0-16,33-4 5 15,23-8 0-15,15-7 7 16,-1-23 0-16,4-10-5 16,-18-10 1-1,-15-27-15 1,-30 1 2-16,-11-6-12 15,-34 2 1-15,-22 7-2 32,-14 7 1-32,0 8-22 0,7 10 1 15,18 8-28 1,31 0-2-16,14 15-54 15,25 3-7 1,31-14 29 0</inkml:trace>
  <inkml:trace contextRef="#ctx0" brushRef="#br0" timeOffset="67519.9145">17478 13950 157 0,'-12'0'107'15,"-21"0"-9"1,-19 18-86-16,0 12 1 0,-3 7-10 31,14 7 0-31,15 0 4 16,22-3 0-16,4-5 4 15,26-2 1 1,0-1-4-1,-11-7-2-15,-15 4-6 16,-8-5 0-16,-25 2-84 16,-11-2 1-16,3-6-40 15,11-8-7 1</inkml:trace>
  <inkml:trace contextRef="#ctx0" brushRef="#br0" timeOffset="68319.9225">17770 14116 211 0,'4'-4'105'0,"0"0"-4"0,-1 4-116 16,-3 0 0-1,0 0 14-15,0 19 1 16,0 18 4 0,4 7 1-1,10 12 6-15,5-11 0 16,4-9 11-1,-2-10 0 1,2-19-3-16,-5-7 0 0,8 0-14 16,-7-22 2-1,-5-1-7-15,-2 5 0 16,-5 4-5-1,4 3 1 1,4 11 2-16,7 0 1 0,4 3 4 31,15-3 1-31,-4 0-2 0,-4 0 1 16,-3-15-3-1,-12 1 0 1,-10-8 0-16,-8-1 0 0,-8-10-7 31,-14 0 1-31,4 0-123 0,6 0-5 16,5 3-7-1</inkml:trace>
  <inkml:trace contextRef="#ctx0" brushRef="#br0" timeOffset="68639.9257">18396 13865 141 0,'0'-3'99'0,"0"3"-6"15,0 0-85 1,0 0 0-16,0 36 6 16,-11 12 1-16,4 19 12 15,7 7 0 1,0-8-2-16,18-3 0 15,15-19-13 1,0-14 1-16,-3-9-20 16,0-13-1-1,-8-8-54-15,-7 0-2 16,0-4-60-1,-8-18-12-15,-7 0 56 16</inkml:trace>
  <inkml:trace contextRef="#ctx0" brushRef="#br0" timeOffset="68809.9274">18226 14079 182 0,'7'0'120'0,"30"0"-8"15,30 0-106 1,22-10 1-16,14-6-119 15,-6-6-6-15,-9-7-5 32</inkml:trace>
  <inkml:trace contextRef="#ctx0" brushRef="#br0" timeOffset="69489.9342">17844 13467 118 0,'7'-15'101'15,"-3"-8"-10"-15,-4-2-79 16,-4 14-1 0,-29 11-17-1,-15 48 1-15,-4 44 2 16,4 48 2-1,11 41 4-15,22 34 0 16,15-6 1-16,8-2 1 16,28-41-1-1,20-29 1-15,15-30-94 16,14-26-7-1,15-29-9-15</inkml:trace>
  <inkml:trace contextRef="#ctx0" brushRef="#br0" timeOffset="76129.0104">19092 14108 89 0,'-3'0'105'16,"-5"0"-7"-1,-3 0-47 1,-4 0 1-16,7 0-15 15,8 0 1 1,23 0-20-16,21 0 1 0,20-3-18 31,9-1 2-31,9 4-3 16,-19 0 0-16,-8 0 0 15,-17-4 0 1,-16 1-4-16,-7 0 1 16,-12-1-82-1,-3 4-1-15,0 0-49 16,-7 0-12-1,-4 0 96-15</inkml:trace>
  <inkml:trace contextRef="#ctx0" brushRef="#br0" timeOffset="77179.0209">19174 13821 146 0,'0'0'99'15,"0"0"-6"-15,4 0-76 16,3 26 1 0,0 18 6-16,-3 15-1 15,-4 15-5 1,0 3 1-16,0 4-16 15,-7-3 1 1,3-5-105-16,4-9 0 16,0-21-30-1,18-12 0-15</inkml:trace>
  <inkml:trace contextRef="#ctx0" brushRef="#br0" timeOffset="77619.0253">20192 14161 106 0,'-7'-4'108'0,"0"4"-6"31,3 0-53-31,4 0 0 0,4 0-21 31,25 0 0-31,23 0-45 16,3 0 0-16,9 0-109 15,-12 0-7 1,-8 0 19-16</inkml:trace>
  <inkml:trace contextRef="#ctx0" brushRef="#br0" timeOffset="78109.0302">20737 13895 129 0,'0'-4'113'16,"-4"0"-9"-1,4 0-77-15,0-3 1 16,0 7-16-16,0 15 0 15,0 22 6 1,7 11 0-16,0 11-4 16,1 7 0-1,3-3-8-15,-7-4 0 16,4-4-53-1,-5-10 0-15,-3-16-83 16,0-14-12 0,-3-15 49-16</inkml:trace>
  <inkml:trace contextRef="#ctx0" brushRef="#br0" timeOffset="78249.0316">20544 14064 177 0,'0'0'123'16,"0"0"-7"0,19-7-90-16,29 0 1 15,26-1-35 1,7-7 0-1,0 1-100-15,2 3-3 0,-21 3-9 16</inkml:trace>
  <inkml:trace contextRef="#ctx0" brushRef="#br0" timeOffset="78669.0358">21207 14013 180 0,'4'0'108'0,"-4"0"-5"16,0 7-96 0,-19 8 1-1,-7 11 11-15,-3 14 1 0,10 5-3 31,12-1 1-31,7-3-9 0,3-8 1 16,23-19-5 0,4-10 2-1,-8-4-7-15,-7-18 0 0,-8-23 0 31,-7 4 0-31,0 4 0 0,0 7 0 32,0 15 0-32,0 11 0 15,0 7 0-15,4 23 0 16,8 7 0-1,5 4 0-15,2 3-15 16,0-8 2 0,7-10-117-16,-11-15-4 0,-8-11-1 31</inkml:trace>
  <inkml:trace contextRef="#ctx0" brushRef="#br0" timeOffset="78979.0389">21370 14120 177 0,'8'0'130'16,"10"11"-8"-16,0 15-95 15,-2 10 0 1,-6 5-22-16,-3-4 1 16,-3-7-2-1,0-16 1-15,0-14-2 16,3 0 2-1,5-33-5-15,6 3 0 16,-3-6 0-16,7 13 0 16,-8 12 0-1,2 11 0-15,-9 8 0 16,1 18 0-1,2 7-2-15,1-4 1 16,1 8-128 0,3-7-4-16,-1-15-13 15</inkml:trace>
  <inkml:trace contextRef="#ctx0" brushRef="#br0" timeOffset="79329.0424">21647 13858 214 0,'8'0'130'15,"25"0"-6"-15,5 0-121 16,14 0 0-16,-8 0-69 16,-3 0-2-1,-8 0-56 1,-3 0-10-16,-16-11 68 15</inkml:trace>
  <inkml:trace contextRef="#ctx0" brushRef="#br0" timeOffset="79499.0441">21985 13602 216 0,'3'12'129'16,"-3"21"-6"-16,0 8-118 15,0 11 1 1,0 0-47-16,-3-5 0 0,-1 5-83 31,4-8-9-31,0-11 37 16</inkml:trace>
  <inkml:trace contextRef="#ctx0" brushRef="#br0" timeOffset="79899.0481">22503 13496 213 0,'0'0'115'16,"0"0"-5"0,0 0-110-16,0 7 0 15,4 27 5 1,0 13 2-16,7 9-38 15,4 10 1 1,-1-3-89-16,-2-3-8 16,-12-13 29-1</inkml:trace>
  <inkml:trace contextRef="#ctx0" brushRef="#br0" timeOffset="80031.0514">22344 13960 221 0,'11'0'131'15,"33"0"-4"-15,35-2-147 16,21-16 1-1,18-5-109-15,-7-7-7 16,-11 5 21 0</inkml:trace>
  <inkml:trace contextRef="#ctx0" brushRef="#br0" timeOffset="80652.0622">22285 14234 126 0,'0'8'109'16,"0"6"-7"0,0 8-65-16,0 15 0 15,0-4-10-15,11 1 0 31,4-9-10-31,0-6 1 0,-1-7-13 16,1-10 1 0,0-2-6-16,-4-2 0 15,-4-14-3 1,-3 1 1-1,0 8-3-15,-1 7 0 16,5 0 4 0,3 15 1-16,4 8 5 0,11-9 0 15,7-10-3 1,5-4 2-1,-5-12-4-15,-11-10 0 16,-8-3 0 0,-14-9 0-1,0-2-17-15,0-1 2 0,-11 14-115 31,8 2-5-31,3 6 3 0</inkml:trace>
  <inkml:trace contextRef="#ctx0" brushRef="#br0" timeOffset="80982.0655">22759 14198 151 0,'0'0'128'15,"0"2"-9"1,19 2-79-16,25 0-1 16,15-4-47-16,15 0 1 15,-3 0-44 1,-16-10-1-16,-14-2-60 15,-15 5-9 1,-11-4 32-16</inkml:trace>
  <inkml:trace contextRef="#ctx0" brushRef="#br0" timeOffset="81284.0687">22940 14256 157 0,'0'0'122'16,"0"0"-8"-1,4 0-86-15,0 0 1 16,-4 0-16 0,0 0 0-16,0 11-2 15,0 8 1 1,3 14-7-16,1 11 2 15,0 0-7 1,3 1 0-16,1-5 0 16,14-2 0-16,4-17-26 15,11-3 1 1,7-14-105-16,4-4-7 15,4-10 15 1</inkml:trace>
  <inkml:trace contextRef="#ctx0" brushRef="#br0" timeOffset="81794.0738">23248 13455 159 0,'-11'0'103'0,"0"0"-8"0,11 0-90 31,22 12 2-31,29 24-4 0,20 24 0 16,10 32 10-1,-17 19-1 1,-16 32 4-16,-45 9 1 15,-21 3-56 1,-67 0-1-16,-45-15-76 0,-52-15-12 16,-21-21 47-1</inkml:trace>
  <inkml:trace contextRef="#ctx0" brushRef="#br0" timeOffset="82233.079">19851 13788 164 0,'-18'18'125'0,"-4"15"-8"16,-4 26-83-16,7 30 0 16,12 18-28-1,14 22 0 1,45 0-48-16,41-7 0 15,33-29-81-15,51-31-10 16,39-44 33-16</inkml:trace>
  <inkml:trace contextRef="#ctx0" brushRef="#br0" timeOffset="82713.0838">23551 13009 146 0,'4'4'103'15,"33"29"-7"1,34 34-76-16,29 35 3 16,7 45-6-1,-14 39 1-15,-30 39 5 0,-63 37 0 31,-52 22-5-31,-107 12 1 16,-68-1-146 0,-102-8-5-16,-67-32-15 15</inkml:trace>
  <inkml:trace contextRef="#ctx0" brushRef="#br0" timeOffset="84513.1018">18344 15774 224 0,'0'0'131'0,"11"0"-5"0,30 0-117 31,22 0 1-31,22 0-10 16,15 3 1-16,11-3-26 15,-4 0 0 1,-7 0-87-16,-15 0-4 0,-6-15-1 31</inkml:trace>
  <inkml:trace contextRef="#ctx0" brushRef="#br0" timeOffset="84693.1036">18507 15954 235 0,'0'11'134'0,"22"4"-5"16,27 3-131 0,32-11-1-16,11-7-96 15,12 0-3 1,7-7-32-16,-15-11-7 15</inkml:trace>
  <inkml:trace contextRef="#ctx0" brushRef="#br0" timeOffset="85095.115">19362 15578 221 0,'8'0'125'0,"3"0"-4"31,7 26-115-31,5 14 1 0,6 26 2 16,5 4 0 0,-5 4-3-16,-6-4 1 15,-1-18-7 1,0-14 0-1,0-24 0-15,4-14 0 0,4-19 0 32,0-25 0-32,-5-23 0 15,-2-10 0-15,-5 0-13 16,-3 7 2-1,0 21-119-15,-8 16-4 16,-3 15-2 0</inkml:trace>
  <inkml:trace contextRef="#ctx0" brushRef="#br0" timeOffset="85294.1178">19892 15939 202 0,'4'8'136'15,"-1"10"-6"-15,1 8-109 31,-4 11 1-31,0-7-38 0,0 6 1 16,-7-5-115 0,7-11-5-16,0-16 3 15</inkml:trace>
  <inkml:trace contextRef="#ctx0" brushRef="#br0" timeOffset="85574.1206">20563 15540 229 0,'0'0'122'0,"0"0"-4"0,-16 0-114 31,-9 23 0-31,-8 28 7 15,-5 23 1-15,5 15-7 16,22 7 1 0,11-19-6-16,11-7 0 0,26-29-44 31,4-8 2-31,10-22-90 15,-2-11-9-15,-1-22 39 16</inkml:trace>
  <inkml:trace contextRef="#ctx0" brushRef="#br0" timeOffset="85804.1229">20770 15547 200 0,'-4'12'128'15,"-3"14"-6"-15,3 18-101 16,4 19 1-1,0 7-14-15,11 7 2 16,4-4-10 0,7 2 0-16,5-16-15 15,-10-3 1-15,-1-15-116 16,-13-27-3-1,-3-14-2-15</inkml:trace>
  <inkml:trace contextRef="#ctx0" brushRef="#br0" timeOffset="85934.1242">20637 15891 247 0,'14'0'134'16,"24"-3"-4"-16,13-5-154 16,8-3 1-16,16-4-107 15,-9-7-7 1,-7-7 14-16</inkml:trace>
  <inkml:trace contextRef="#ctx0" brushRef="#br0" timeOffset="86124.1324">21096 15463 216 0,'11'0'135'15,"22"0"-5"1,26 30-116-16,8 20 2 0,0 36-16 31,-15 33 0-31,-30 21-10 16,-22 18 1-16,-41 12-121 15,-29-7-3 1,0-34-6-16</inkml:trace>
  <inkml:trace contextRef="#ctx0" brushRef="#br1" timeOffset="618693.8592">18426 16861 26 0,'3'0'35'15,"27"-7"-12"1,22 0 2-16,15-4-4 15,17 0 1 1,5 3 0-16,7-2 1 0,12 6-7 16,3 0 1-1,15 1-12 1,11-1 1-16,12-7-4 15,-5-4 1 1,8-8-2-16,-4 2 2 16,4 2-2-1,-8 4 0-15,1 0-1 16,-5 5 1-16,-3 2 5 15,4-3 1 1,-4-8 6-16,0 1 0 16,-3-4 0-1,-9 0-1-15,-2 0-4 16,-5-5-1-1,-3 3-6-15,-4-7 1 16,7-5-2 0,-3-2 1-16,8 2-1 15,-1-9 1-15,4 4-1 16,0-17 1-1,11 14 0-15,-4-4 0 16,8-7 0 0,-8 2 0-1,-7-2 0-15,-11-1 1 16,-4-2 0-1,-15-9 0-15,-3 1-4 16,7-8 0-16,-8 4-2 16,1 4 1-1,7-4 4-15,-15 3 0 16,-22-3 5-1,-4-11 0-15,-21 3-1 16,-16-6 1 0,15-2-4-16,-15 1-1 0,0 26 1 15,4-44-1 1,-15 15 1-16,-11-12 1 15,0-3-1 1,-26 7 0 0,-11-8-3-1,-7 5 0-15,-4-1 1 0,-23-3 0 31,-6 3 0-31,-8 1 1 0,-8-8-2 16,0 14 0 0,0 1 0-16,-14 7 1 15,3 4-1 1,-18 10 1-1,-7 1-1-15,-12 8 1 0,11-2 0 32,-18 2 0-32,-7 15-1 0,3-2 1 15,-12 16-1 1,2 7 0-1,-1 3 0-15,-12 13 1 0,-2 3-2 32,-5 7 2-32,-14 0-1 0,3 3 1 31,-3 15 0-31,4 1 0 15,-5 4 0 1,1-2 0-16,0 2 0 16,0-2 0-16,-8 1 0 15,-4 1 0 1,5-1 0-16,6 8 0 15,5-4 0-15,11-11 1 16,10-8-1 0,-3-3 2-1,7-4-2-15,12-4 1 16,-1 0-1-1,12-8 1-15,-4 3-1 16,-4-3 1-16,4-2-1 16,-12-9 1-1,1 12-1-15,-4-8 0 16,0-2 0-1,-4 1 0-15,1-1-1 16,-1 2 1 0,8 1-1-16,-1 0 1 15,-13 3 0 1,-2-5 0-16,5 6 0 15,-8 0 0-15,12-1 0 16,-12 0 1 0,0 4-1-16,0 0 0 15,-11 3-1 1,-7 5 1-16,0 3 0 15,3-3 0 1,-3 3 0-16,10 3 0 16,-2 15-1-16,-1 12 1 15,8 10-1 1,-9 9 1-16,9 13 0 15,4 8 0 1,-2 15-2-16,20 7 2 16,7 4-1-1,12 8 1-15,3 6 0 16,7 5 0-1,15-1-3 1,23-10 2-16,17-1-1 0,23-7 1 16,23 4 1-1,7 3 0-15,18 8 1 16,4 7 0-1,11-4 0 1,30 5 1-16,11-5 0 16,18-3-2-16,19-1 0 31,15-3-2-31,3 0 1 0,19-3 1 15,0-1 1 1,22 7 1-16,4 1-1 16,18-8 2-1,8-6-1 1,19-16 1-16,10-7 1 0,11-16 2 31,5-5 1-31,6 2 1 0,1-4-3 16,7 4 1-1,-8 9-4 1,-6 2 0-16,2-7 0 15,2 4 0 1,6-5-1-16,7-5 1 0,-6 2-1 31,7-11 1-31,3-3 0 16,4-5 0-16,12-2-1 15,13-5 0 1,10-10 1-16,13-5 1 0,18-7 2 31,20-7 1-31,7 0-2 16,18 0 0-1,-11 0-28-15,-11-2 1 16,-22-6-95 0,-38-3-8-16,-25-22 19 15</inkml:trace>
  <inkml:trace contextRef="#ctx0" brushRef="#br1" timeOffset="622270.1454">16107 11318 23 0,'0'-7'51'16,"0"-1"2"-16,0 2-38 0,0 1 1 15,7 5-11 1,-7 0-1-1,0 9 8-15,4 16 1 16,-4 5 0 0,4 6 1-16,-4-2-8 15,0 2 1 1,0-2-3-16,0-5 2 15,11-11 4 1,-7 1 0-16,3-8 10 16,-7-7 0-16,0-4 4 15,0 0 0 1,0-7-12-16,7-26 1 15,4-4-11 1,4-8 1-16,4 2-3 16,-1 2 0-1,-3 7-22-15,0 4 1 16,-11 8-50-1,7 4-3-15,4 7-14 16,7 0-2-16</inkml:trace>
  <inkml:trace contextRef="#ctx0" brushRef="#br1" timeOffset="622820.1894">16441 11367 35 0,'-8'0'38'16,"4"0"-17"-1,1 0 2 1,-1 0-10-16,4 0 1 0,0 0-2 31,7 0-1-31,12 0-5 0,-5 0 1 16,-2 0-6-1,-5 0 0 1,1 0 4-16,-4 4 0 15,-4 14 3 1,0 1 1-16,-8 6-5 0,-11 8 2 16,4-3-6-1,1-3 0 1,6-11 12-16,8 0 0 15,0-5 8 1,22 0-1 0,4-7-12-16,4 0 2 15,-8-4-10 1,-3 0 1-16,-1 0-23 0,-3 0 2 15,-3 0-63 1,-6 0-4 0,-2-8 21-16</inkml:trace>
  <inkml:trace contextRef="#ctx0" brushRef="#br1" timeOffset="623000.2038">16341 11519 74 0,'0'0'63'15,"14"0"-2"1,20-5-96-16,10-2 0 16,12 0-29-1,-1-1 1-15</inkml:trace>
  <inkml:trace contextRef="#ctx0" brushRef="#br1" timeOffset="624240.3052">16362 11396 24 0,'0'0'35'16,"0"0"-13"-1,0 0-1-15,0 0-12 16,0 0 0 0,0 0-3-16,0 0-1 15,4 0 2 1,4 0 2-16,-5 0-4 15,5 0 2-15,3 0-3 16,-4 0-1 0,4 0-2-16,1 7 1 15,-9 2-1 1,-3-7 1-16,4 2 4 15,-4 0 0 1,0 3 4-16,0 8 0 16,0-4-3-16,-11 4 1 15,-8 3-8 1,9 1 1-16,-2-1-2 15,1-6 1 1,3-6 5-16,8-2 2 16,0 7 11-1,8-7-1-15,15 4-6 16,-6-5 0-1,10-3-22-15,-5 0-1 16,0 4-61-16,0-4-4 16,-3 0 3-1</inkml:trace>
  <inkml:trace contextRef="#ctx0" brushRef="#br1" timeOffset="624600.334">16699 11297 51 0,'0'0'62'16,"0"0"-2"0,-6 0-51-16,-6 4 1 0,1 10-9 31,0 12 0-31,0 10 2 0,11-1 1 15,0-6 0 1,0-4 1 0,3-3-5-16,8-7 1 15,1-4-43 1,-1-2-1-1,0-9-24-15,0 0 8 16</inkml:trace>
  <inkml:trace contextRef="#ctx0" brushRef="#br1" timeOffset="624840.3532">16748 11307 76 0,'0'0'61'15,"0"0"-1"1,0 0-55-16,7 8-1 15,0 14 11-15,5 4 0 16,3 7-5 0,-8-7 1-16,0 3-9 15,-3-3 2 1,3-7-17-16,-3-4 1 15,0-7-65 1,-4-8-3-16,0 0 13 16</inkml:trace>
  <inkml:trace contextRef="#ctx0" brushRef="#br1" timeOffset="624970.3636">16707 11418 58 0,'0'0'58'16,"15"0"-1"-1,22-10-90-15,18-6 0 16,1 1-26-1</inkml:trace>
  <inkml:trace contextRef="#ctx0" brushRef="#br1" timeOffset="625170.3796">16918 11252 10 0,'0'-4'58'0,"0"4"15"16,8 0-3 0,14 4-51-1,-4 15 1-15,5 2-17 16,-13 13 0-16,-10 7-24 15,0 0 0-15,-14 2-53 16,-16-2-4 0,4-14 21-1</inkml:trace>
  <inkml:trace contextRef="#ctx0" brushRef="#br1" timeOffset="626673.4999">16026 11152 81 0,'0'0'68'0,"7"0"-3"15,8 0-60 1,-15-3-1-16,0-1-6 15,0 4 0-15,0 0-5 16,0 4 1-16,-4 19 4 16,-7 9 1-1,7 16 1 1,-3 7 1-16,3 12-1 15,0 10 1 1,-3 4-2-16,0 8 1 0,0-4 0 16,7 4 0-1,0-12-1 1,0-3 1-16,3-15 1 15,11-4 0 1,2-3 0-16,9-4 2 16,1 3-3-1,4-3 1-15,4 1 0 16,6-5 0-1,12-8 2-15,8-5 1 16,9-6-1-16,10-3 2 16,-2-3-4-1,8 3 0-15,8 0 0 16,0-3 0-1,3 3 2-15,8 0 1 16,0-4 0 0,6 0 1-16,13 1-1 15,2-4 0 1,13-4-3-16,2 0 1 15,5 0-2-15,3-3 1 16,8-1-1 0,3 1 0-16,-4-1 4 15,12 1-1 1,-8-2 5-16,4 2 2 15,7-2-2 1,-7 6 0-16,8 7-5 16,3 7 1-16,0-1-3 15,7 1 1 1,1-1-2-1,7 6 1-15,4-5 0 16,14 3 0 0,0 1 0-16,0-4 1 15,-3 3 0-15,-4-7 1 16,-4-11-2-1,12 0 1-15,7-11-3 32,14 0 1-32,16-7-5 0,-11-15 2 15,-5-15 2 1,-18-5 1-16,-7-16 3 15,-19 7 1 1,0-13-4 0,-59 6 0-16,-22 6-2 0,-23 4 1 15,0 0 9 1,27-18 0-16,3-12 12 15,-7-10 2 1,-12-5-6 0,-14-2 0-16,-19 2-16 15,-40 45 1-15,0-7-5 16,-16-16 0-16,-3 1 2 15,-18-8 0 1,-86-91 1 0,-48 33 1-16,-29 14-1 15,-49 18 0 1,1 30 1-1,-16 12 0-15,-10 11 0 0,-23 6 1 32,-15 8-2-32,-7 4 1 0,-4 1-1 15,1 1 0 1,-12 5-2-1,4 4 0-15,-15 4-2 16,-8 4 2 0,-10 2 2-16,-8-7 0 0,-14 12 1 31,-16 0 0-31,-22 7 0 15,-21 18 1-15,-16 15-1 16,-7 15 0 0,10-3-31-16,35 10 1 0,32 4-72 31,64-3-6-31,37-9 28 15</inkml:trace>
  <inkml:trace contextRef="#ctx0" brushRef="#br1" timeOffset="628293.6297">22437 6318 0 0,'-7'-6'49'15,"-5"-3"0"-15,-3-5 2 16,4 6-2-16,7 4-19 15,4 4-1 1,11 0-26 0,27 0 2-16,3 0-47 15,7 4 0 1,-4 4-37-1,1 3 0-15</inkml:trace>
  <inkml:trace contextRef="#ctx0" brushRef="#br1" timeOffset="628513.6473">22433 6366 90 0,'0'0'76'15,"26"4"-2"-15,14 0-89 16,8 3 1 0,8 0-61-16,-11-3-2 0,-8-4 22 31</inkml:trace>
  <inkml:trace contextRef="#ctx0" brushRef="#br1" timeOffset="628893.6777">22915 6170 54 0,'-4'0'57'16,"0"4"1"-16,0 7-46 15,0 7 2 1,4 12-5-16,-3 0 1 15,-5 3-12-15,8-7 0 16,0-8-64 0,0-7-2-16,11-11 4 15</inkml:trace>
  <inkml:trace contextRef="#ctx0" brushRef="#br1" timeOffset="629023.6881">23003 5949 110 0,'-4'-4'42'0,"-3"4"1"31,0 0-122-31,0 0-1 0</inkml:trace>
  <inkml:trace contextRef="#ctx0" brushRef="#br1" timeOffset="629373.7161">23170 6008 8 0,'0'7'43'0,"-4"12"0"0,-3 7-20 15,-1 10 0 1,5 9-6-16,3-5 0 16,0 1-4-1,0-8 1 1,3-11-8-16,1 9 1 0,4-17-8 31,3 0 1-31,3-3-41 0,9-3 0 31,-1-8-25-31,-4 0 1 16</inkml:trace>
  <inkml:trace contextRef="#ctx0" brushRef="#br1" timeOffset="629543.7297">22937 6178 50 0,'11'0'52'16,"26"3"1"-1,15 5-86-15,10 0-1 16,2-2-18-1</inkml:trace>
  <inkml:trace contextRef="#ctx0" brushRef="#br1" timeOffset="629863.7553">23426 6056 4 0,'7'0'51'16,"19"4"1"-16,3 10-25 15,1 8 1 1,0 16-27 0,-23 9 0-16,-7-2-10 15,0-1 0-15,-29-6-31 31,-16-18-1-31,-6-4-5 0</inkml:trace>
  <inkml:trace contextRef="#ctx0" brushRef="#br1" timeOffset="630210.785">23059 6034 18 0,'-11'7'50'15,"-7"12"2"-15,-5 13-26 16,4 17-1-1,5 7-12-15,14 2 0 16,11 1-68 0,19-7-2-16,6-12-6 15</inkml:trace>
  <inkml:trace contextRef="#ctx0" brushRef="#br1" timeOffset="632180.9426">23833 5761 107 0,'7'0'74'31,"8"0"-2"-31,11 0-78 0,0 0 2 15,0 25 2 1,-11 17 1-16,-15 24 3 16,0 15 0-16,-22 22 1 31,-12 4 1-31,-7 4-2 0,-7-1 0 15,-7 1 0 1,-1-4 0-16,0-7 6 16,-6 0-1-1,-13-1 1 1,2-3 0-16,-9 4-3 0,-3 7-1 15,4-8-2 1,-9 1 1-16,-6-11-2 16,0-1 1-1,-12-10 0 1,-10-5 0-16,-5-9 0 15,-6-6 1 1,-11-10-2 0,-5-3 1-16,-10-9 0 0,-9 2-1 15,-3-5 0 1,-14-4 0-1,-7-3 0-15,-16 0 0 16,-11 7-1 0,-14-7 1-16,-9 3-1 15,-14 1 1 1,-7-4-1-16,-19 0 1 0,-11-4-1 31,-7 3 1-31,-15-7-1 16,-4 2 1-16,-15-5-2 15,-3 3 1 1,-7 0-1-16,-5 13 1 0,-14-7 0 31,-8 6 1-31,0 4-1 16,-10-2 1-16,6 2-1 15,5-1 0 1,3 0 0-16,7 1 1 0,0 6 1 31,-3-3 1-31,4 1 3 16,-1 1 1-16,5-2-1 15,2 4 1 1,-6-4-5-1,14 0 1-15,-3 0-3 16,-1-1 0 0,-6 5-2-16,-1-8 2 15,0 4-3-15,14-4 1 16,5-7-1-1,4-7 1-15,2-15 2 16,2-4 0 0,6-15 1-16,-7-11 1 15,8 0-1 1,3-11 1-16,4 0-2 15,22-7 0 1,4-19-8-16,15-3 0 16,3-12-2-1,7-14 1-15,-3-4 8 16,15-3 1-16,4-5 6 31,14 0 1-31,30-2 0 0,15-2 1 16,26-2-5-1,18-8 0-15,26-4-2 16,19 4 1-16,18-4 0 15,22 4 1 1,12 7-5-16,30 4 1 31,14 4-3-31,33 7 1 0,26 3 1 16,30 10 0-1,18-3 0-15,23 12 0 16,18 0 0 0,15 8 1-1,26 3 2-15,26-7 1 0,21 4-1 31,39-1 1-31,10-7-2 16,26 12 1-16,18-12 2 16,16 5 1-1,22-6 4-15,7 5-1 16,11 7 2-1,19 0-1 1,10 8-3-16,16 0 0 0,11-8-3 16,15 7 0-1,10-3-1-15,8 0 1 16,15 8-2-1,0-5 0 1,11 8-1-16,4-3 0 0,-1 10 0 31,9-3 1-31,6 11 0 0,8 6 0 16,0 6 0-1,4 13 1 1,-5 5-1-16,5 3 1 16,-8 0-1-1,-7 11 1-15,0 10 0 16,-12 6 0-1,-3 2 0-15,0 8 0 16,-7 8 0-16,-11-1 1 16,-12-4-1-1,-22 8 0-15,-10-4 0 16,-17 2 0-1,-2 1 0-15,-23 4 0 16,-22-6-1 0,-40-1 1-16,-116-18-1 15,-55-4 1 1,-30-11-2-16,-18 3 1 15,33 2-1 1,0 2 0-16,-14-3-17 16,-31 14 0-16,-21 8-93 15,-34 4-6 1,-40-19 13-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9:12:26.9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03 11359 12 0,'-4'8'-5'16,"-6"-1"2"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9:07:05.5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011 1085 96 0,'0'0'77'0,"0"0"-3"0,3 0-64 31,-3 14 1-31,0 20 7 0,12 25 0 15,6 3 13 1,12 5 0 0,18-15 16-16,15-12-2 15,22-21-19 1,4-19 1-1,-1-8-27-15,-2-36 0 16,-23-18 0-16,-26-9 0 16,-19-10-52-1,-18 7 2-15,0 15-82 16,-29 12-11-1,-8 10 50-15</inkml:trace>
  <inkml:trace contextRef="#ctx0" brushRef="#br0" timeOffset="230.0092">22114 808 180 0,'0'0'108'16,"0"0"-6"-16,-7-4-136 16,3 4 3-16,4 0-74 15,0-4-8 1,8 1 33-16</inkml:trace>
  <inkml:trace contextRef="#ctx0" brushRef="#br0" timeOffset="430.0172">22522 561 182 0,'0'0'108'31,"-4"0"-6"-31,-11 0-106 0,-7 0 1 16,0 0-48-1,3 0 0-15,12 11-54 16,7 11-8 0,4-11 55-1</inkml:trace>
  <inkml:trace contextRef="#ctx0" brushRef="#br0" timeOffset="850.034">22159 354 41 0,'-48'0'74'0,"-41"7"-1"16,-19 31-28-1,-14 24-1-15,11 34-19 16,26 26 0-16,22 22-9 31,41 11 0-31,22 3 0 0,33 5 0 31,26-8 5-31,30-22 0 0,33-22 3 31,38-30 0-31,36-44-12 16,48-37 0-16,23-30-10 16,15-62 2-1,-12-45-4-15,-55-25 0 0,-41-23 0 31,-81-6 0-31,-60 10 0 16,-63 11 0-16,-55 67-17 16,-22 32 1-1,14 16-114 1,0 11-5-16,-44-8 4 15</inkml:trace>
  <inkml:trace contextRef="#ctx0" brushRef="#br0" timeOffset="2160.0864">4577 2358 63 0,'0'-4'65'15,"0"1"-3"-15,0-1-57 16,-7 4 0-16,4 4-2 16,-5 25 1-1,1 19 13-15,-1 4 1 16,0 18 3-1,1 0-1-15,0 1 1 16,0 2 0 0,-1-3-1-16,-3 0 0 15,-4 8-6 1,1-4 1-16,-9-12-8 15,12-9 1-15,3-6-1 16,1-14 1 0,4-14 3-16,-1-7 1 15,0-6 4 1,4-3 0-16,0-3-12 15,0 0 1 1,0 0-85-16,0-7-2 16,0-11-48-1,18-4-11-15,5-7 87 16</inkml:trace>
  <inkml:trace contextRef="#ctx0" brushRef="#br0" timeOffset="2390.0956">4952 3011 165 0,'0'4'104'0,"0"7"-7"16,0 7-80-1,0-2-2-15,0 5-1 16,0-2 1-1,0-1-19 1,0-3 0-16,3-4-98 16,9-11-3-16,2 0-14 31</inkml:trace>
  <inkml:trace contextRef="#ctx0" brushRef="#br0" timeOffset="2570.1028">4988 2727 164 0,'-7'-11'102'15,"3"4"-7"1,0-9-97-16,4 9 1 0,0 7-53 16,0 0-3-1,0 0-43 1,4 0-6-16,11 0 65 15</inkml:trace>
  <inkml:trace contextRef="#ctx0" brushRef="#br0" timeOffset="3090.1236">5155 2838 57 0,'8'18'67'16,"6"12"-1"-16,5 10-33 15,3 5 0 1,-4-5 0-16,-6 0 0 0,-1-10-16 31,-3-7 1-31,-5-9 0 16,0-6 0-16,1-4-4 15,0-4 1 1,0-19-15 0,3-23 0-16,4-1-6 15,4-5 1 1,0 3-1-16,15 2 0 15,7 5 0-15,-1 13 0 16,9 14 4 0,-1 11 0-16,4 4 7 15,-10 21 0 1,-1 16 4-16,-15-1 1 15,-7 5 3 1,-8-5 0-16,-7-3 7 16,0-22 1-16,0-9-15 15,0-6 0 1,-7-21-25-16,7-27 1 15,0 4-2 1,3 7 1-16,20 15 13 16,10 22 1-1,4 0 11-15,11 34 0 16,11 13 0-1,1 12 1-15,7 11-60 16,-9 0 1-16,2 4-66 16,-16-19-10-1,-17-14 63-15</inkml:trace>
  <inkml:trace contextRef="#ctx0" brushRef="#br0" timeOffset="4000.16">3667 4325 106 0,'0'0'83'16,"0"0"-2"0,0 0-69-16,0 0 1 15,3 23 2 1,12 13 2-16,3 16 3 15,4 7 2 1,-3 11-6-16,0-8-1 16,-5-10-1-16,-3-14 1 15,1-17 8 1,-1-13 0-16,3-8-8 15,5-4 1 1,4-25-14-16,2-20 1 16,-2-6-3-1,-9 0 0-15,-3 7-5 16,-3 11 1-1,-8 22-8-15,4 15 0 16,3 23 4-16,15 32 0 16,0 11 12-1,11 12 0-15,5-16 7 16,6-21 1-1,5-30-4-15,2-11 2 16,-10-41-10 0,-15-18 0-16,-15-18 0 31,-11-1 0-31,-8-3 0 0,-17 14 0 15,-2 20-117 1,16 10-4-16,4 18-23 16</inkml:trace>
  <inkml:trace contextRef="#ctx0" brushRef="#br0" timeOffset="4430.1772">4725 4292 120 0,'-3'0'95'0,"3"7"-5"0,0 4-49 16,33 4 2-1,23 4-1 1,21-9 1-16,27-10-28 15,-4 0 1 1,-7-3-14 0,-19-12 2-16,-18 4-4 15,-27 4 0 1,-14 3 0-16,-11 0 0 0,-4 4-31 15,0 0 1 1,-4 0-73 0,0 0-2-16,4-3-7 15,0-5-5 1</inkml:trace>
  <inkml:trace contextRef="#ctx0" brushRef="#br0" timeOffset="4920.1968">5252 4111 78 0,'-8'-3'85'15,"-3"-5"-5"1,-4 1-36-1,4 3 0-15,4 0-13 16,3 4 2-16,4 0-18 16,0 0 0-1,22 0-2-15,23 11 1 16,10 4-4-1,15 3 1-15,9 0-4 16,-10 1 1 0,-2 4-6-16,-11-9 0 15,-19 1 0 1,-15 0 0-16,-11-4 2 15,-11 0 0-15,0 10-1 16,-14 2 1 0,-28 7-4-16,-6 3 0 15,-7 0 0 1,0 0 0-16,10 1 0 15,8-4 0 1,7-2-14-16,4-9 1 16,16-8-53-16,2-11-2 15,1 0-53 1,3-22-13-16,0-26 61 15</inkml:trace>
  <inkml:trace contextRef="#ctx0" brushRef="#br0" timeOffset="5150.206">5318 4093 177 0,'0'-4'116'0,"0"0"-6"16,0 4-86-16,4 0 1 31,7 26-6-31,8 14 1 0,-4 16-13 31,-5 7 0-31,-6 3-8 0,3 1-1 16,-3-8-48 0,4-9 0-1,-1-12-79-15,4-19-10 16,11-19 46-1</inkml:trace>
  <inkml:trace contextRef="#ctx0" brushRef="#br0" timeOffset="5595.2241">6137 4070 124 0,'-12'-3'86'15,"-6"3"-4"-15,-8 0-66 0,-11 18 1 16,8 23 11-1,2 22 3-15,5 6-4 16,19 13 0 0,3-8-3-16,22-11 1 15,22-16-14 1,12-28 2-16,7-19-13 15,0-11 0 1,-4-33 0 0,-18-12 0-16,-12-10 0 15,-25-8 0-15,-8 11 0 16,-29 4 0-16,-15 18-20 15,-11 16 1 1,3 17-61 0,16 8-2-16,9 0-36 15,24 12-11-15,7 3 72 31</inkml:trace>
  <inkml:trace contextRef="#ctx0" brushRef="#br0" timeOffset="5955.2385">6400 4129 116 0,'-12'18'103'15,"-3"20"-8"1,1 25-65-1,3 18 0-15,11 0-10 0,0 1-1 32,18-16 4-32,20-30 0 0,17-28-5 31,8-16 0-31,3-47-13 15,-10-22 1-15,-15-8-6 16,-34-4 0 0,-7 19-5-1,-48 22 1-15,-23 25-1 16,-10 23 1-16,4 0-36 15,28 19 1-15,27 18-87 16,22-3-9 0,19-16 35-1</inkml:trace>
  <inkml:trace contextRef="#ctx0" brushRef="#br0" timeOffset="6943.2803">8563 2557 81 0,'0'-4'84'16,"0"-3"-4"-16,-4 0-44 15,4 0-2-15,0-4-15 16,0 11 0-16,0 0-7 15,0 11-1 1,7 28 6 0,-3 21-1-16,3 6-5 15,-3 8 1 1,7-7 1-16,4-12 1 0,-4-8 2 15,15-16 1 1,0-16-8 0,11-12 1-16,4-3-10 15,11-26 0-15,-12-4 0 16,-3-6 0-1,-14 6 0 1,-12 8 0-16,-8 8 0 16,1 6 0-16,0 8 0 15,3 4 0 1,8 29 0-16,11 8 0 15,11 7 0 1,8-19 0-16,25-18 0 16,-7-11 0-1,-4-22 0-15,-18-32 0 16,-12-7 0-1,-25-9 0-15,-4-3 0 16,-18 6 0 0,-16 8-42-16,5 22 1 15,-1 12-90-15,19 13-10 16,11 12 37-1</inkml:trace>
  <inkml:trace contextRef="#ctx0" brushRef="#br0" timeOffset="7293.2943">9822 2387 140 0,'-8'0'111'16,"8"0"-8"-1,0 8-69-15,38-8-1 16,28 0-15 0,23 0 1-1,15 0-14-15,-11 0 1 0,-8-8-43 31,-22 1 1-31,-26 7-87 0,-26-3-9 16,-11 3 35 0</inkml:trace>
  <inkml:trace contextRef="#ctx0" brushRef="#br0" timeOffset="7623.3075">10062 2354 108 0,'0'0'88'15,"-3"0"-3"-15,3 0-67 0,0 0 0 16,0 8 0 0,0 10-1-1,3 15 8-15,1 16 0 16,-4 13 0-1,0 1 1 1,-7 7-9-16,-4-7 1 16,-4-12-10-1,11-6 1-15,4-16-7 0,23-7 2 16,29-7-4-1,25-4 0 1,19-7-21-16,0-4 1 16,-3 7-110-1,-19-3-6-15,-22-4 9 16</inkml:trace>
  <inkml:trace contextRef="#ctx0" brushRef="#br0" timeOffset="8183.3299">8229 3399 93 0,'-25'0'87'16,"-16"0"-3"-1,-8 0-69 1,16 0 1-16,22 3 6 16,26 6 1-16,63 0 22 31,70 0-1-31,59-2-13 0,60-7 0 15,48 0-22 1,29 0 2-16,19 0-11 16,0-4 0-16,-15-11 0 31,-33 5 0-31,-34-6-14 0,-51 1 1 15,-45 1-117 1,-48-4-4-16,-41-1-1 16</inkml:trace>
  <inkml:trace contextRef="#ctx0" brushRef="#br0" timeOffset="8913.3591">8514 4070 116 0,'0'0'95'0,"0"4"-5"16,0 30-58-1,0 13 0-15,0 20 3 16,4 6-1 0,-4 5-12-16,0-12 0 15,0-13-12 1,-4-10 1-16,-3-17-27 15,4-11 1-15,3 0-84 16,0-15-3 0,18-4-19-16,12-33-7 15</inkml:trace>
  <inkml:trace contextRef="#ctx0" brushRef="#br0" timeOffset="9103.3667">8589 4292 137 0,'0'3'114'16,"22"1"-10"-1,19 0-64-15,21 0-1 16,9-4-20-16,17 0 1 31,-9-4-49-31,-20-7 1 0,-14-7-96 31,-24-12-7-31,-21-15 25 0</inkml:trace>
  <inkml:trace contextRef="#ctx0" brushRef="#br0" timeOffset="9263.3731">8859 4055 166 0,'-3'8'102'31,"-5"11"-8"-31,4 14-84 0,4 15-1 16,0 11 5 0,12 3-1-1,2 12-55-15,1 7 2 16,7-4-72-1,8-6-9-15,6-34 48 0</inkml:trace>
  <inkml:trace contextRef="#ctx0" brushRef="#br0" timeOffset="9983.4019">9696 4155 96 0,'0'-8'101'15,"0"2"-6"1,0-2-60-16,0 4-1 15,0 4-12-15,0 8-2 16,0 21-2 0,4 8 1-16,3 8-6 15,8-5 1 1,7-7-1-16,-7-10 0 15,-1-16-5 1,13-7 2-16,-5 0-10 16,4-22 0-16,-1-4 0 15,-6-3 0 1,0 7-3-16,-8 14 2 15,-4 8-1 1,1 4 1-16,7 28 2 16,-1 6 0-1,5-8 1 1,7-9 1-16,3-17-3 15,-3-4 0-15,0-22 0 16,-11-11 0-16,-8-9 0 16,-7-1 0-1,0-1 0 1,-10 6 0-16,-2 13-62 15,9 10 2-15,3 4-74 32,3 7-11-32,27 4 64 0</inkml:trace>
  <inkml:trace contextRef="#ctx0" brushRef="#br0" timeOffset="10213.4111">10366 4055 151 0,'-4'0'99'15,"1"0"-7"1,3 0-73 0,0 0 1-16,33 0 0 0,19 0 0 31,8-3-36-31,2 0 0 0,-10-5-95 31,-18 4-9-31,-16-7 16 16</inkml:trace>
  <inkml:trace contextRef="#ctx0" brushRef="#br0" timeOffset="10463.4211">10481 4082 120 0,'0'7'103'0,"0"12"-7"16,0 6-56-1,-11 12 2-15,0 7-12 16,0 12 1 0,11-5-15-16,0-3 1 0,14-3-10 31,13-1 2-31,17-10-34 15,0-10 2-15,-3-5-107 16,-11-15-7 0,3-8 14-16</inkml:trace>
  <inkml:trace contextRef="#ctx0" brushRef="#br0" timeOffset="10747.4327">10789 3919 152 0,'0'0'92'15,"0"0"-6"1,25 0-82-16,16 26 0 0,4 14 8 15,-1 16 0 1,-15 14-4 0,-21 4 0-16,-8 11-16 15,-52-4-1 1,-18-4-53-16,-27-10-4 0,-10-15-31 31,-4-26-4-31</inkml:trace>
  <inkml:trace contextRef="#ctx0" brushRef="#br0" timeOffset="11067.4455">9463 4119 120 0,'-19'10'100'0,"-7"20"-6"16,-7 18-60-1,14 21 1-15,16 13-7 16,13 7 1 0,46-8-13-16,15-3 0 15,18-27-74 1,11-14-2-16,0-14-67 15,-4-23-13-15,0-23 71 16</inkml:trace>
  <inkml:trace contextRef="#ctx0" brushRef="#br0" timeOffset="11748.4818">11040 3853 31 0,'-15'0'46'16,"1"0"3"-1,-1 0-5-15,4 0-1 16,3 0-2-1,4-4-2 1,1 0-18-16,3 4 1 16,0 0-20-1,15 0 1-15,11 0-1 16,3 0 0-1,4 0-1-15,-2 0 0 16,-10 11-1-16,-9 4 0 16,-5 3 3-1,-7 12 0-15,-4-8 3 16,-7 1 1-1,0-5 11-15,11-3-1 0,4 0 1 32,26-1 1-32,22-3-28 15,3 1 0-15,4-6-107 16,-11 2-8-1,-14-1 8-15</inkml:trace>
  <inkml:trace contextRef="#ctx0" brushRef="#br0" timeOffset="13348.5458">7488 4100 74 0,'0'0'70'15,"16"0"-2"1,9-15-52-16,16 0 0 0,7 0-3 31,7 1 0-31,-3-1-9 16,-4 11 2-16,-10 4-4 15,-16 0 1 1,-3 0 0-1,-12 19 1-15,-3-1 0 16,-1 5 0 0,1 10 6-16,3 7 1 0,4 12 6 15,1 3 0 1,-1 19 1-1,7 0 0-15,-3 4-4 16,0-1 0 0,-4-15-3-16,-4-6 1 0,1-8-4 31,-1-15 1-31,1-7-3 15,-1-8 0 1,0-3 2-16,-3-7 1 16,-1-5-1-16,5-3 0 15,0 0-5 1,3-18 1-16,0-11-4 15,0-12 0 1,0-11 0-16,0-11 0 16,1-10 0-1,-5-12 0-15,-4 3-4 16,1-2 1-16,-4 6-1 15,0 4 1 1,0 12 2-16,-11 6 0 16,-4 16 1-1,0 7 1-15,4 3 1 16,4 1 1-1,-4 13 0-15,7-2 0 16,4 7-3 0,0 0 0-16,0 0 0 15,4 3 0-15,21-2 1 16,6-1 2-1,5-1-3-15,12 1 0 16,8 1 0 0,11 2 0-16,14 0 0 15,12 5 0 1,11-1 0-16,21 4 0 31,9 0 0-31,29 0 0 0,3 0 0 16,23-7 0-1,7 0 0-15,4-5 0 16,-6 1 0-16,-25 0 0 31,-17 4 0-31,-11-1 0 0,-11 4 0 31,-16 1 0-31,-3-1 0 0,-14 4 0 16,3-4 0-1,-22 0 0 1,-12 4 0-16,-21 0 0 0,-15 0 0 31,-12 0 0-31,-7 0 0 0,-4-3 0 16,-3 0 0-1,0 3 0 1,0 0 0-16,-4 0 0 16,7 0 0-1,-3 0 0-15,3 3 0 0,4 12 0 16,4 7-13-1,8 4 2 1,2 19-119-16,12-12-4 16,8-15-2-1</inkml:trace>
  <inkml:trace contextRef="#ctx0" brushRef="#br0" timeOffset="14028.573">12329 3151 71 0,'-15'0'100'15,"-10"0"-6"1,-5 0-40 0,8 0 0-16,10 0-16 15,12 0 0-15,30-3-14 16,33-1 0-16,22 1-18 15,22-1 2 1,1 0-8 0,-12-7 0-16,-25 7-19 15,-23 1 1-15,-22 3-82 31,-19 0-2-31,-7 0-21 0,-7 0-8 16</inkml:trace>
  <inkml:trace contextRef="#ctx0" brushRef="#br0" timeOffset="14268.5826">12189 3347 154 0,'-12'4'105'15,"12"0"-7"-15,0-1-60 16,48 1-2 0,34-4-3-16,33 0 0 0,15 0-72 31,3 0 0-31,-8-4-92 15,-17-10-10-15,-16-9 42 16</inkml:trace>
  <inkml:trace contextRef="#ctx0" brushRef="#br0" timeOffset="14903.6257">13714 2757 113 0,'-4'0'108'16,"4"-4"-7"-16,0 0-66 15,15-3 3-15,37 0-20 16,33-1 0 0,19 4-8-16,15 4 1 15,-1 0-10 1,-25 12 0-16,-23 14 1 0,-36 6 0 31,-27 9 12-31,-18 7 1 16,-33-4-4-16,-8-3 2 15,-7-1-13 1,18-10 0-16,11-11-43 15,19-9 1 1,7 13-89-16,4-5-10 16,0 1 38-1</inkml:trace>
  <inkml:trace contextRef="#ctx0" brushRef="#br0" timeOffset="15053.6317">14118 3520 247 0,'0'0'134'16,"0"0"-4"-1,0-2-260-15,0-17-4 16,-18-37-13 0</inkml:trace>
  <inkml:trace contextRef="#ctx0" brushRef="#br0" timeOffset="23794.0143">7288 6860 43 0,'0'0'59'0,"-3"0"2"16,-1 0-27-16,0 0 0 16,0 8 10-1,1 3-1-15,3-11-8 16,0 0 1-1,18-19-24-15,19-25 1 16,15 0-15 0,4 0 1-16,-1 17-1 15,5 23 0 1,-1 8 3-16,-7 34 1 15,-4 2 10-15,0-7 1 16,1-18 6 0,13-15 1-16,-3-19-11 15,-3-24 1 1,-8-17-48-16,-14-6 0 15,-9 11-90 1,-9 7-10-16,-13 7 37 16</inkml:trace>
  <inkml:trace contextRef="#ctx0" brushRef="#br0" timeOffset="24464.0411">7415 7377 158 0,'0'0'70'15,"3"4"-3"1,4 22-78-16,-7 3 1 0,4 4 53 31,-8-3-1-31,-6-11-8 16,2-19-1-16,8-15-26 15,8-37 1 1,32-22-13-1,5 3 0-15,10 17 5 16,4 21 0-16,0 29 11 16,1 8 0-16,-5 29 6 15,-6 0 1 1,-5-16-7-1,-4-13 1-15,-6-4-12 16,-8-18 0 0,-3-15-33-16,-16-3 2 0,-7-6-100 31,0-5-7-31,0-9 23 15</inkml:trace>
  <inkml:trace contextRef="#ctx0" brushRef="#br0" timeOffset="25465.0812">9807 6296 90 0,'0'-11'96'0,"0"0"-7"16,0 0-57-1,0-1 0 1,0 12-19-16,0 0 0 0,0 12 3 31,0 21 1-31,0 18 3 0,0 8 0 16,0 4-7-1,0 0 1 1,7-11-2 0,1-16 1-16,7-13-5 15,7-12 1 1,4-11-8-16,7-11 2 15,1-22-3-15,-1-5 0 16,0 2 0 0,-11 6 0-16,-6 15-3 15,-10 15 2 1,2 19 0-16,7 21 0 15,4 1 2 1,10-8 0-16,8-18 0 16,4-15 2-16,0-15-3 15,-1-25 0 1,-14-8 0-16,-11-8 0 15,-11 5 0 1,-4 3 0-16,-4-1-60 16,-7 2 2-1,0 13-76-15,11 1-10 16,7 4 60-1</inkml:trace>
  <inkml:trace contextRef="#ctx0" brushRef="#br0" timeOffset="25829.102">10722 6107 124 0,'0'0'95'0,"0"4"-6"16,11 4-65 0,22-1-1-16,19 1-2 15,19-1 0-15,17-7-14 16,-6 0 1-1,-12 0-63-15,-18-4 1 16,-19-3-60 0,-25-1-8-16,-8-3 62 15</inkml:trace>
  <inkml:trace contextRef="#ctx0" brushRef="#br0" timeOffset="26069.1116">10944 6111 128 0,'-4'4'93'0,"-7"3"-6"15,0 16-65 1,4 17 0-16,-8 8 3 16,15 4 1-1,0 14-7 1,15-14 1-16,26-12-7 0,14-7 1 15,15-10-81 1,12-16-2-16,-8-7-59 16,-11 0-12-1,-15-11 82 1</inkml:trace>
  <inkml:trace contextRef="#ctx0" brushRef="#br0" timeOffset="26699.1368">8840 7119 104 0,'-18'11'75'16,"-4"4"-2"0,-5 3-72-16,27 0 0 0,52-3 14 15,67-3 1 1,62-5 20-1,71-3-1-15,52-4 11 16,48 0-1 0,33 0-18-16,30 0 0 0,4 0-23 31,-1 0 2-31,-18 0-6 15,-26 0 0 1,-29 0-57-16,-38 10 2 16,-37 1-78-16,-40 4-11 15,-41 4 57 1</inkml:trace>
  <inkml:trace contextRef="#ctx0" brushRef="#br0" timeOffset="28231.1982">9952 7884 102 0,'0'-5'105'15,"-12"1"-7"1,5 1-64-16,3-1 1 16,0 4-24-1,4 0-1-15,0 7-4 16,0 15 0-16,8 12 0 15,7 7 0 1,-4 6-1-16,0-3 1 16,0 1 4-1,-3-9 0-15,3-2 8 16,7-15 0-1,1-12-6-15,3-7 1 16,0-11-13 0,4-19 0-16,0-9 0 15,-3-3 0-15,-2 2-5 16,-6 17 2-1,-3 12-7-15,2 11 0 16,1 18 3 0,8 12 1-16,2 15 16 15,1-9 0 1,7-6 0-16,-7-23 1 15,-7-7-11 1,-4-14 0 0,-8-22 0-16,-7-2 0 0,0-6-17 31,-3 3 2-31,-5 0-76 0,8 8-4 15,4 8-29 1,21 10-9 0</inkml:trace>
  <inkml:trace contextRef="#ctx0" brushRef="#br0" timeOffset="28481.2082">10755 7849 124 0,'-15'4'99'0,"-3"0"-6"0,-4 3-68 32,14 1-1-32,8-1-1 0,12 1-2 15,32-2-11 1,8-6 1-1,-4 0-65-15,-11 0 1 16,-8 0-64 0,-18-3-9-16,-7-8 60 0</inkml:trace>
  <inkml:trace contextRef="#ctx0" brushRef="#br0" timeOffset="28729.2186">10792 7875 108 0,'-7'4'94'0,"-5"7"-4"15,1 10-67 1,4 6 2-16,4 13-6 16,3 8 2-16,0-3-2 15,3-4 0 1,19-9-6-16,5-5 1 15,2-12-18 1,0-12 1-16,5-3-90 16,-12 0-2-1,4 0-25-15,-8-15-5 16</inkml:trace>
  <inkml:trace contextRef="#ctx0" brushRef="#br0" timeOffset="29089.233">11062 7743 113 0,'0'0'82'31,"0"0"-4"-31,27 18-73 0,13 12 0 16,8 21-3-1,-7 0 0 1,-7 9-21-16,-31 6 0 0,-6-3-64 31,-53 3-3-31,-18-7 20 0</inkml:trace>
  <inkml:trace contextRef="#ctx0" brushRef="#br0" timeOffset="29429.2466">9744 7905 65 0,'-26'0'71'0,"0"15"-3"15,-10 22-41 1,2 14 0-16,16 4-6 15,18 6-1 1,21-3-12-16,43-10 0 16,24-19-91-16,20-17-6 15,-1-12-9 1</inkml:trace>
  <inkml:trace contextRef="#ctx0" brushRef="#br0" timeOffset="30019.2702">11322 7650 19 0,'-4'0'51'16,"0"0"1"-16,4-3-24 15,0-5 0 1,0 5-1-1,19-1 0-15,3 0-7 16,0 4 0-16,1 0-13 31,-5 0 0-31,-7 19-1 0,-11 3 1 16,0 3 4-1,0 1 1-15,-7 1-1 16,-1-6 1 0,8-7-1-1,4-5 1-15,22-2-23 16,11-7 1-1,4 0-91-15,-8 0-7 0,-14 0 13 32</inkml:trace>
  <inkml:trace contextRef="#ctx0" brushRef="#br0" timeOffset="31619.3342">8981 7824 33 0,'0'-7'44'16,"0"-1"3"-16,0-3 0 15,0 7-15 1,0-4 0-16,11 4-17 15,4 4-1 1,3 0-9-16,5 0 0 16,2 0 2-1,2 16-1 1,-5 10 2-16,4 3 0 0,-4 2-4 31,4-4 0-31,-4 4-1 0,-3 2 1 16,-4 5 2-1,-1-2 0 1,-3 4-1-16,-3-5 0 15,-1-11-3 1,-3-1 0 0,4-5-1-16,-1-3 0 0,-4-1 0 15,1-2 1 1,0-1 0-16,-1-4 1 15,1 4 0 1,0-3 1 0,0-4 7-16,-1 3 1 0,-3-5 12 31,0 3 1-31,0-5-6 0,0 0 0 15,0-5-13 1,0-13 0 0,0-14-5-16,0-9 1 0,0-11-5 31,-3-7 1-31,-5 3 0 0,1-2 1 31,-1 2 0-31,-2 9 0 16,-2-5-1-16,1 11 0 15,0 5 0 1,0 2 1-16,0 9 1 15,3-1 0 1,-3 7 0-16,4 4 0 16,3 1-1-1,4 3 0-15,0 0-1 16,4-1 1-1,18 9 1-15,7-5 1 16,5 5 0 0,11-2 1-16,3 1 0 15,8 1 0-15,6 0 0 16,20-1 1-1,3 4-1-15,7-4 1 16,16 4-1 0,-12 0 0-16,-4 0-1 15,-3 0 0 1,1 0 0-16,-2 0 1 15,9 0-1 1,-5 0 1-16,1 0-1 16,-8 0 0-16,8 0 0 15,-12-3 1 1,-3 0 0-16,3-5 0 15,-7 1-1 1,-11-1 1-16,-3-3-1 31,-12 3 0-31,-4-6 0 0,-11 6 1 16,-3 1-2-1,-4 0 0-15,-3-1 0 16,-5 5 0-16,0-1 0 31,-6 0 0-31,3 4 0 0,3 0 0 16,1 0 0-1,-1 15 0-15,0 3-29 16,12 4 2 0,-4-3-103-1,11-4-8-15,0-7 19 0</inkml:trace>
  <inkml:trace contextRef="#ctx0" brushRef="#br0" timeOffset="32379.3646">14318 7108 51 0,'-4'0'82'15,"4"-4"-4"-15,0 0-31 16,0 1-1-16,15-1-12 15,30 0 1 1,10 0-14-16,16 1 0 16,-9-1-14-1,-2 4 1-15,-8-4-8 16,-8 4 1-1,-7-4-29-15,-11 4-1 16,0 0-82 0,-11 0-10-16,0 0 24 15</inkml:trace>
  <inkml:trace contextRef="#ctx0" brushRef="#br0" timeOffset="32639.375">14414 7200 97 0,'15'0'100'31,"26"0"-7"-31,18 0-57 0,22 0-2 15,12 0-20 1,0 0 1 0,-12 0-41-16,-14 0 2 15,-15 0-81 1,-26 0-7-16,-19 0 25 0</inkml:trace>
  <inkml:trace contextRef="#ctx0" brushRef="#br0" timeOffset="33789.421">16314 6322 157 0,'0'-8'76'15,"-4"-6"-4"-15,-3-5-71 16,4 12 1-16,3-1 27 31,0 5-1-31,0 3-15 0,0 0 0 16,0 11-3-1,0 18 1-15,0 4-4 16,0 1 1-1,10-1-2 1,9-4 1-16,-4 1 6 16,7-8 0-16,-7-18 1 15,0-4 0-15,-1-12-10 16,9-17 1-1,-5 7-11 1,-3 0 1-16,-4 7-8 16,5 8 1-1,-2 7 4 1,1 11 0-16,4 15 16 15,-1-5 1-15,4-2 6 16,4-15 0-16,4-4-9 16,-12-19 1-1,-3-6-7 1,-8-8 0-16,-3-5-8 15,-4-1 2 1,0 1-86-16,0 5-2 0,12 7-39 31,9 4-10-31</inkml:trace>
  <inkml:trace contextRef="#ctx0" brushRef="#br0" timeOffset="34019.4302">17018 6107 142 0,'0'0'107'15,"4"0"-8"-15,25 0-82 16,19 0 3-1,8 0-39-15,7 0 2 16,-3-7-87 0,-20-5-7-16,-21-2 18 15</inkml:trace>
  <inkml:trace contextRef="#ctx0" brushRef="#br0" timeOffset="34259.4398">17151 6104 128 0,'-7'11'107'0,"0"11"-7"15,-8 19-60 1,7 11 0-16,1-1-9 16,7 12 0-1,0-15-18-15,22-8 1 16,23-6-11-16,14-9 1 15,0-6-67 1,-3-8 2-16,7-7-73 16,-19-4-11-1,-7 0 64-15</inkml:trace>
  <inkml:trace contextRef="#ctx0" brushRef="#br0" timeOffset="34589.453">16107 6798 173 0,'-4'4'108'32,"8"2"-6"-32,37 6-82 0,48-1 1 15,55-7 6 1,37-4 1-1,31-4-18-15,-5-11 1 16,-14 1-84 0,-45 2-2-1,-26-6-58-15,-40 7-13 0,-34-4 84 16</inkml:trace>
  <inkml:trace contextRef="#ctx0" brushRef="#br0" timeOffset="35279.4806">16344 7292 165 0,'0'-7'114'15,"0"0"-7"1,0 3-95-16,0 4 1 16,0 18-2-1,11 23 0-15,8 14 8 16,-4 5 1-16,-1-5-6 15,9-7 0 1,-8-11-9-16,-1-8 1 16,5-22-6-1,0-7 0-15,-2-15 0 16,-1-17 0-1,-1-3 0-15,-12 7 0 16,1 13 0 0,-1 15 0-16,5 4 0 15,7 32 0-15,7 9 0 16,11-1 0-1,4-19 0 1,4-9 0-16,-4-16 0 16,-11-12 0-16,-7-21 0 31,-15-11 0-31,-4 3 0 0,0 1 0 15,-8 3-61 1,8 8 1-16,4-1-74 16,25 8-11-16,8 7 64 31</inkml:trace>
  <inkml:trace contextRef="#ctx0" brushRef="#br0" timeOffset="35539.491">16996 7370 159 0,'0'0'119'16,"0"0"-9"-1,0 0-79 1,33 0 0-16,19 0-14 15,8 0 0 1,-2-4-22 0,-9 1 0-16,-8-5-88 15,-23 4-2-15,-18-3-33 16,-4-4-7-16</inkml:trace>
  <inkml:trace contextRef="#ctx0" brushRef="#br0" timeOffset="35759.4998">17114 7396 89 0,'0'7'103'15,"-3"19"-7"1,-1 7-43 0,0 12 0-16,4 6-14 15,0 8 0 1,0-7-22-16,19-12 1 0,14-14-17 31,15-11 2-31,11-12-45 16,8-3 1-16,3-3-90 15,9-30-10 1,-6-11 37-16</inkml:trace>
  <inkml:trace contextRef="#ctx0" brushRef="#br0" timeOffset="36179.5166">18344 6831 147 0,'0'0'111'0,"0"0"-8"15,0 0-63 1,15 0-1-16,22 0-11 15,29 0 1 1,13 0-23-16,-2-4 2 16,-3 4-21-1,-19-3 2-15,-13-1-79 16,-20 0-3-1,-11 0-35-15,-11 0-10 16</inkml:trace>
  <inkml:trace contextRef="#ctx0" brushRef="#br0" timeOffset="36389.525">18355 6979 143 0,'-4'4'115'16,"4"3"-8"-1,15 0-62-15,33 8-1 0,19 0-19 31,22-4 0-31,19-4-22 0,-5-7 1 16,-3 0-37 0,-11-3 1-1,-18-9-99-15,-16-6-7 16,-14-15 24-1</inkml:trace>
  <inkml:trace contextRef="#ctx0" brushRef="#br0" timeOffset="36602.5415">19422 6374 244 0,'0'0'121'0,"4"7"-3"16,10 22-121-1,1 23 0-15,4 22 14 16,-4 25 1-1,3 12-7-15,1 22 1 16,2 11-12 0,13 10 2-16,18 6-125 15,22-9-4-15,8-30-11 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42:27.1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911 923 24 0,'-8'0'64'0,"1"0"2"0,-8-8-20 15,12-7-2-15,3-8-18 16,0 16 1 0,-4 4-19-1,4 3 1-15,-11 0-6 16,7 8 2-1,0 25 0 1,4 4 0-16,0 14 4 16,4 16 0-1,15-9 16-15,21-2 0 0,8-15 7 16,12-23 0-1,-1-18-14 1,-4 0 1-16,1-22-15 16,-19-11 2-1,-15 3-37-15,-11-4 2 0,-3 6-101 31,-8-2-9-31,0-7 22 16</inkml:trace>
  <inkml:trace contextRef="#ctx0" brushRef="#br0" timeOffset="370.0037">23151 642 146 0,'-14'0'97'15,"-5"0"-5"1,-7 0-97-16,8-7 1 16,10 7-66-1,8 0-4-15,0 7-18 16,22-3 2-1</inkml:trace>
  <inkml:trace contextRef="#ctx0" brushRef="#br0" timeOffset="620.0062">23366 653 130 0,'0'0'89'0,"0"0"-5"0,0 0-95 15,4 0-1 1,0 0-74-16,3 0-4 15,-3 0 12 1</inkml:trace>
  <inkml:trace contextRef="#ctx0" brushRef="#br0" timeOffset="1330.0133">22822 417 7 0,'-41'14'9'0,"-7"9"-1"15,-15 10 9-15,4 8 0 16,-1 14 6 0,8 11 2-16,-3 8-4 15,22 11 1 1,0 3-5-16,14-3 1 15,11 0-1 1,8-15 1-16,12 1-2 16,32-16 2-1,15-7-7-15,19-1 0 16,0-1-6-16,15-10 0 15,-1 1-1 1,4-11 0-16,8-11 6 16,-12-8 0-1,12-7 14-15,-4 0-1 16,8-22 6-1,-1-12-2-15,-3-2-8 16,-11-5 1 0,-5-3-9-16,-6-11 0 15,-12 3-6-15,-7-18 0 16,-7-11-5-1,-23-12 1-15,-18-7-9 16,-30 4 0 0,-44 8-1-16,-45 18 0 15,-41 14-2 1,-28 20 1-16,-23 14-106 15,10 13-5-15,23 6-2 16</inkml:trace>
  <inkml:trace contextRef="#ctx0" brushRef="#br0" timeOffset="8459.098">3355 1760 36 0,'0'-7'62'0,"0"-1"3"15,0-3-44 1,-3 7-1-16,3 4-13 15,0 4 1 1,-4 30 6 0,0 6 2-16,0 26-1 0,0-3 1 31,4 0-6-31,0 0 1 0,0-12-4 31,8-6 0-31,0-16 5 16,3-6-1-16,0-12 11 15,3-11 2 1,1 0-6-1,4 0 1-15,3-16-13 16,4-17 1-16,11-3-3 16,-4-13-2-16,1-17 0 15,-5 4 0 1,-7 2-1-1,-7 1 0-15,0 11-1 16,-7 12 1 0,-4 5-5-16,-1 10 0 0,-3 18-6 15,0 3 1 1,0 24 1-1,-3 25 0-15,3 17 3 16,0 20 1 0,7-2 4-16,15-4 0 0,7-9 8 31,13-15 1-31,2-19 3 15,-3-15 0 1,-5-7-34-16,-6-15 1 16,-4 0-95-16,-15-23-10 15,4-21 25 1</inkml:trace>
  <inkml:trace contextRef="#ctx0" brushRef="#br0" timeOffset="8909.1025">4070 1738 46 0,'-3'0'58'15,"-1"0"0"1,4 4-18-16,0-1 0 31,25 5 4-31,20-1-1 0,10 1-28 16,9-1 0-1,-5-3-13-15,-15-4 2 16,-14 0-42-1,-4 0-1 1,-12 0-62-16,-6 0-8 0,-1 3 44 31</inkml:trace>
  <inkml:trace contextRef="#ctx0" brushRef="#br0" timeOffset="9209.1055">4129 1985 59 0,'-4'0'63'15,"4"0"-3"-15,0 0-22 0,15 0-1 16,26 0 5-1,7 4-2 1,11-4-28-16,-7 8 0 16,-7-1-9-1,-12 0 2 1,-11 0-20-16,-10-3 1 15,-5-4-86 1,4 0-7-16,-11 0 14 16</inkml:trace>
  <inkml:trace contextRef="#ctx0" brushRef="#br0" timeOffset="9429.1077">4144 2247 114 0,'19'0'105'15,"25"4"-7"-15,16-4-67 16,2 0 1-16,-3 0-24 16,1 0-1-1,-8 0-52-15,-12 7 1 16,-6 8-64-1,-12 0-7-15,-15-4 48 16</inkml:trace>
  <inkml:trace contextRef="#ctx0" brushRef="#br0" timeOffset="11066.1247">5766 1568 61 0,'0'0'62'16,"-3"0"-1"-16,-1 0-47 15,4 4 1 1,0 18 12 0,0 15 0-16,7 19 1 15,4 14 0 1,0 0-12-16,5-4 0 0,-5-11 5 15,3-14 0 1,5-12 4 0,-1-18 0-16,4-11-13 15,1 0 0 1,3-25-14-16,-4-5 0 0,-4 12-11 31,-3 7 0-31,-3 11 2 16,9 7 0-16,9 19 13 15,3 7 1 1,8-11 13-16,7-14 1 0,-3-8 1 31,-4-33 1-31,-12-23-13 16,-14-14 0-1,-15-4-32-15,0 11 0 16,-22 8-103-1,0 7-9-15,3 11 19 16</inkml:trace>
  <inkml:trace contextRef="#ctx0" brushRef="#br0" timeOffset="11526.1293">6655 1543 124 0,'0'0'98'31,"15"0"-6"-31,30-8-68 0,25-3 0 16,11 4-13 0,-3-5 1-1,-4 5-78-15,-22 3 0 0,-18 0-43 31,-23 4-5-31</inkml:trace>
  <inkml:trace contextRef="#ctx0" brushRef="#br0" timeOffset="12088.1405">6904 1579 39 0,'0'0'58'0,"-8"-3"2"16,0-5-30-1,1-3 2-15,-1 11-7 16,5-3 2-1,3 3-9-15,0 0 0 16,-4-4-10 0,1 0 2-16,3 4-4 15,0 0 0-15,0 0-2 16,0 0 1-1,0 4-4-15,0 7 0 0,0 15 4 32,0 15 1-32,-4 10 0 15,0 15 1-15,1 5 1 16,3-1 1-1,3-11 12 1,23-15 0-16,18-11-4 16,4-11 1-1,12-7-84-15,-5-3-2 0,5-6-59 16,3-6-11-1,-1-3 78 1</inkml:trace>
  <inkml:trace contextRef="#ctx0" brushRef="#br0" timeOffset="12548.1451">7577 1793 106 0,'0'0'92'15,"0"0"-4"-15,27 0-47 16,24 4-2-16,15-4-7 15,5 0-1 1,7 0-25-16,-19 0 1 16,-15-4-60-1,-13 0-2 1,-21-6-64-16,-10-12-11 15,-18-9 62 1</inkml:trace>
  <inkml:trace contextRef="#ctx0" brushRef="#br0" timeOffset="12768.1473">7729 1591 135 0,'11'10'109'0,"12"13"-8"0,2 17-67 31,-6 12 0-31,7 7-12 0,-15 3 1 15,-3-6-13 1,-5-8 1 0,1-11-19-16,0 0 0 0,3-8-116 31,8-6-5-31,0-19-1 0</inkml:trace>
  <inkml:trace contextRef="#ctx0" brushRef="#br0" timeOffset="13339.154">8455 1591 39 0,'0'0'45'0,"-3"0"2"15,3 0-23-15,0 3-1 16,0 16 22 0,7 17-1-16,15 13-13 15,8 13 0 1,-1 9-15-16,-3-5 1 15,-3-3 4 1,-12-8-1-16,-4-11 3 16,-7-12 0-1,0-5-3-15,-11-1 1 16,-15-11-11-1,0-8 1-15,-11-7-11 16,-4 0 0-16,-4-4 0 31,5-18 0-31,-4-4-10 0,11-3 1 16,6-4-121-1,9-8-3-15,11-7-6 16</inkml:trace>
  <inkml:trace contextRef="#ctx0" brushRef="#br0" timeOffset="13499.1556">8363 1195 247 0,'0'0'98'16,"0"0"-4"-16,0 0-225 31,0-7-8-31,10-18 28 0</inkml:trace>
  <inkml:trace contextRef="#ctx0" brushRef="#br0" timeOffset="16564.1867">9244 1679 3 0,'-7'0'42'0,"-5"-11"20"16,-2 0-3-16,-1 7-20 31,4 0-1-31,3 4-13 15,8 0 0 1,0 0 0-16,15 0 0 0,22 0-9 31,26 0 2-31,1 0-15 16,2 0 2-16,-11 0-16 15,-10 0 2 1,-11 0-53-16,-13 0-2 0,-9 0-34 31,-9 0-5-31</inkml:trace>
  <inkml:trace contextRef="#ctx0" brushRef="#br0" timeOffset="16789.1894">9096 1908 117 0,'-4'0'96'16,"4"0"-5"-16,22 0-62 15,45-8 0 1,33 5-10-16,8-5 0 0,-1 5-53 15,-7 3 2 1,-23 0-77 0,-21 3-7-16,-15-3 36 15</inkml:trace>
  <inkml:trace contextRef="#ctx0" brushRef="#br0" timeOffset="17339.1985">10752 1391 97 0,'-12'-3'72'0,"-17"3"-3"16,-9 11-58 0,-6 29-1-16,-8 26 16 15,15 30 0-15,11 15-7 16,26 4 0-1,15-9-13-15,41-21 1 16,25-29-101 0,8-23-8-16,8-29-7 15</inkml:trace>
  <inkml:trace contextRef="#ctx0" brushRef="#br0" timeOffset="17749.2026">11085 1450 117 0,'0'0'85'16,"0"0"-4"-1,11-11-59-15,30 0 0 0,18 7 5 32,15 1 2-32,0 3-20 0,-11 0 0 15,-15 0-2 1,-22 3 0-1,-22 16 3-15,-4 6 1 0,-26 9-30 32,0-8 0-32,4 3-96 0,11 1-9 15,0-1 19 1</inkml:trace>
  <inkml:trace contextRef="#ctx0" brushRef="#br0" timeOffset="17989.205">11285 2067 158 0,'-4'0'100'0,"4"0"-6"16,0-11-80 0,0-4 1-1,15 3-2-15,-4 9 0 16,-7 3-16-1,-1 0 1-15,-3 0 2 16,0 0 1-16,-3 0-19 16,-1 7-1-1,4 1-88-15,18-8-8 16,19-8 17-1</inkml:trace>
  <inkml:trace contextRef="#ctx0" brushRef="#br0" timeOffset="18339.2085">11785 1251 122 0,'0'-7'80'16,"19"7"-3"-16,29 10-73 15,18 24 0 1,12 33 6-16,-15 25-1 16,-12 15-4-1,-32 14 1-15,-19-3-12 16,-15-7 0-1,-25-18-83 1,-1-16-5-16,-7-25 7 0</inkml:trace>
  <inkml:trace contextRef="#ctx0" brushRef="#br0" timeOffset="19009.2152">12596 1583 69 0,'0'0'71'0,"0"8"-4"0,11-2-21 31,19 2-2-31,7-4 8 16,7-4 2-16,8 0-27 15,0-18 0 1,3-16-16 0,-7 5 0-16,-14-9-18 15,-12 2 1-15,-22-5-12 16,-15 8 1-16,-29 10 5 15,-19 23 1 1,-11 12 7 0,-1 43 0-16,2 26 10 15,17 27 0 1,27 13 9-16,32 1 0 0,45-12 0 31,34-13 1-31,18-38-62 16,15-22 0-16,-8-19-81 15,4-18-12 1,-15-11 55-16</inkml:trace>
  <inkml:trace contextRef="#ctx0" brushRef="#br0" timeOffset="19989.225">13455 668 19 0,'-3'0'43'16,"-5"0"2"0,-7 0-23-16,-4 0 0 15,-6 15 17-15,-8 14 1 16,-1 19-2-1,12 18 0-15,11 4-14 16,11 1 0 0,22-9-6-16,26-21 0 15,15-19-105 1,4-15-4-16,-8-7-27 15</inkml:trace>
  <inkml:trace contextRef="#ctx0" brushRef="#br0" timeOffset="21149.2366">12914 904 7 0,'0'0'39'16,"4"0"2"-16,-4 4-11 16,11 11 1-1,1 11 6-15,2 13 0 16,12 6-4-1,-4 7-1-15,4-4-10 16,-11 0 1 0,-4-11 0-16,-11-15 1 15,0-11 1-15,0-8-1 16,-14-3-19-1,-17 0 0-15,2-22-68 16,-4-11-1 0,7-22-53-16,0-11-10 15,7-16 67 1</inkml:trace>
  <inkml:trace contextRef="#ctx0" brushRef="#br0" timeOffset="21249.2376">12859 686 173 0,'0'-3'100'0,"0"-5"-5"15,0 1-194 1,15-1-6-1,7-6-3-15</inkml:trace>
  <inkml:trace contextRef="#ctx0" brushRef="#br0" timeOffset="21779.2429">13658 609 80 0,'0'0'90'16,"4"0"-5"-16,4 0-62 15,7 0 0 1,7 0-22-16,0 0 1 16,26 3 0-1,-11 8 1-15,1 8 12 16,-20-1 0-16,-18 5 4 15,-4-5 1 1,-25 4-39-16,-1-4 2 16,4-3-86-1,19 0-9-15,3-4 22 16</inkml:trace>
  <inkml:trace contextRef="#ctx0" brushRef="#br0" timeOffset="21929.2444">13829 949 185 0,'-4'0'115'0,"1"0"-7"16,-1 0-145 0,4 0 0-16,0 0-75 15,11 0-10 1,4-15 46-16</inkml:trace>
  <inkml:trace contextRef="#ctx0" brushRef="#br0" timeOffset="22209.2472">14155 498 179 0,'0'-4'102'0,"0"2"-7"15,26 2-100 1,19 9 0-16,14 44 8 16,0 16 0-1,-3 35 5 1,-23 7 1-16,-22 6-3 15,-11-2 1-15,-18-11-111 32,-15-20-6-32,-1-21-9 0</inkml:trace>
  <inkml:trace contextRef="#ctx0" brushRef="#br0" timeOffset="36508.4315">2696 4284 31 0,'0'-4'45'0,"0"0"2"15,0 4-39 1,0 0 2 0,-4 0-5-16,4 0-1 15,0 0 3 1,0 16 0-16,0 6 3 15,4 12 1-15,3 2-4 32,-3 8 1-32,4 8-2 0,-5 7 2 15,1 4-1-15,-4 11 1 16,0-1-3-1,0 9 1-15,0-9-1 16,3-6 1 0,1-1-1-16,0-10 1 31,-1 3-3-31,1 0 1 0,0-8 0 31,7 1 1-31,-7 0 0 0,0-4 1 16,0 4 2-1,-1-1 0 1,-3 1 0-16,0 0 2 0,0 7-5 31,0 0 0-31,0 3 1 0,0 8 1 16,-3 0-1-1,-1 4 1 1,0-8-5-16,4 1 0 15,0 3 1 1,0-3 1-16,-4 14-1 0,0-10 1 16,1 6-1-1,-1 0 1 1,0-7-3-16,4 8 1 15,-7-9-2 1,3 6 1 0,0-9 0-16,4 4 1 0,-3 4 0 15,-1-4 0 1,4 7 0-16,0 1 0 15,0 3 0 1,0-3 1 0,0-4-1-16,0-1 1 15,0-6-2 1,0-1 0-16,0-10-2 15,0-8 0 1,0-12-82-16,0-2-3 16,0-16-31-16,-7-14-5 15</inkml:trace>
  <inkml:trace contextRef="#ctx0" brushRef="#br0" timeOffset="37608.4425">2048 7569 71 0,'3'0'58'16,"1"0"-2"-16,8-4-61 16,2-3 1-16,5 7 8 15,-1 0 2 1,4-4 13-1,15 4 0-15,-3-3 0 16,3 3 0-16,-1 0-12 31,6-5 1-31,-9 5-6 0,4 0 0 16,-7 0 0-1,3 0 1-15,0 0 3 16,8 0 2-16,3 0 3 31,5 5 2-31,2-2-2 0,8 5 0 16,1-8-4-1,18 0 0-15,-4 0-1 16,3 0 2 0,13 0-1-1,-2 0 1-15,-3 0-1 0,-3 0 0 31,3 0-3-31,4 0 1 0,-4 0 4 32,4-4 1-32,4 0 1 15,-1 4 1-15,1 0-7 16,3 0 0-1,0 0-3 1,4 0 1-16,-7 0-2 16,-4 8 0-16,4 3-1 15,-8 0 0-15,3 0 0 16,1 0 1-1,4 0 1 1,0 0 0-16,-4 0 0 16,3 0 1-1,-3 4-2-15,3-5 1 0,5 2-1 31,3-8 0-31,-4 7 2 16,1-7 1-16,3-4 1 16,-4 0 1-1,-7 0-3-15,11 0 1 0,-11 0-4 31,-11 0 0-31,3 0 0 16,-11 0 0 0,-7 0 0-16,-15-4 0 15,-7 0 0-15,-15 0 0 16,-7 1 0-1,-12 3 0-15,-4-8-32 16,-3 8 2 0,0-3-75-16,4-4-3 15,0-4-4 1,0-4-4-16</inkml:trace>
  <inkml:trace contextRef="#ctx0" brushRef="#br0" timeOffset="37998.4464">6611 7528 91 0,'-4'0'95'16,"-3"0"-7"-1,-1 0-50-15,8-10 0 16,0 2-9-16,26 5 0 16,19 3-14-1,10 0 0-15,8 3-8 16,4 19 0-1,-4-3 2-15,-11 3 1 32,-15 11 2-32,-22 8 1 0,-15 14-6 15,-34 4 1 1,-7-3-15-16,-11 6 1 15,8-10-82 1,15-8-3 0,14-15-41-16,11-17-12 0,4-12 101 31</inkml:trace>
  <inkml:trace contextRef="#ctx0" brushRef="#br0" timeOffset="38969.467">2548 4288 65 0,'0'0'71'15,"0"0"-2"-15,0 0-45 16,-12 7 0 0,-9 16-2-1,-6 13 1-15,2-3-6 16,6-6 1-16,4-2 1 31,8-14 1-31,7-11-6 0,0-7 0 16,11-26-12-1,11-4 0 1,7-3-1-16,-2-1 1 15,2 7-2 1,5 20 1-16,7 7-2 16,3 7 1-16,12 11 0 15,3 15 0 1,0 3-75-16,4 8-2 15,0-11-38 1,-3-11-7-16</inkml:trace>
  <inkml:trace contextRef="#ctx0" brushRef="#br0" timeOffset="41078.4889">2807 3731 29 0,'0'-4'38'15,"-7"-3"6"1,3 0 0-16,4-1-3 0,0 4 1 16,0 1-28-1,0 3 0 1,0 0-13-16,0 15 1 15,0 7 1 1,11 11 2 0,4-7-1-16,-4 0 0 0,-4-4-11 15,1-11-1 1,-4-4-74-16,-1-7-5 15,5 0 11 1</inkml:trace>
  <inkml:trace contextRef="#ctx0" brushRef="#br0" timeOffset="41298.4911">2636 3724 89 0,'0'0'78'16,"0"0"-3"-16,23-8-53 15,21-18-1 1,12-11-7-16,10 4 0 16,9-3-23-1,-20 13 0-15,-10 4-70 16,-23 5-2-1,-8 10-3-15</inkml:trace>
  <inkml:trace contextRef="#ctx0" brushRef="#br0" timeOffset="41478.4929">2759 3823 42 0,'0'0'81'16,"0"0"-2"-16,18 0-26 15,30-11-2-15,12-11-29 16,18-8 0-1,7 1-113-15,-4-4-6 16,1 3-10 0</inkml:trace>
  <inkml:trace contextRef="#ctx0" brushRef="#br0" timeOffset="42871.5071">7277 8262 89 0,'-7'-3'75'16,"0"3"-3"-1,-1 0-57 1,8 19 0-16,0 14 11 15,0 11-2-15,15 8 2 32,-4-4 1-32,0-4-15 0,1-3 2 15,-5-15-24 1,3-11 0-16,-2-15-94 15,0-8-8-15,-5-29 7 32</inkml:trace>
  <inkml:trace contextRef="#ctx0" brushRef="#br0" timeOffset="43191.5103">7244 8237 91 0,'-4'0'96'32,"1"0"-6"-32,-1-7-52 0,4-5 0 31,26-2-20-31,19-1 0 0,3 19-18 15,-8-4 1 1,-7 22-5 0,-18 4 1-16,-15 4-1 15,0-1 2 1,-25 0 3-16,2 4 0 0,-3-7 3 31,15-7 0-31,11 0 5 16,22-1 1-16,30-4-4 15,19-6 0 1,10-1-74-1,1 1 1-15,-5-8-50 16,-10 0-6 0,-8-19 80-16</inkml:trace>
  <inkml:trace contextRef="#ctx0" brushRef="#br0" timeOffset="47739.5565">2729 7510 8 0,'0'0'43'0,"-4"4"0"31,4 0-23-31,0-4-1 0,-3 0-10 16,3 0 0-1,0 0 4 1,0 0 0-16,7 0 2 16,8-8 0-1,4-3-1-15,6-4-1 0,-2-3 2 31,14-8-1-31,3-7-2 16,12-15 1-16,0 0-3 16,8-4 0-1,3-3-4-15,3-1 2 0,-3 1-3 31,15-8 0-31,3 8 3 16,8-3 1-16,4-6 0 16,3 5 1-1,11 4-6 1,-7-7 1-16,4 5-2 15,7 3 1-15,1-6-1 16,2-7 1-16,1 5 6 16,0-12 1-1,-7 1 3 1,-5-5 1-16,-10 12-5 15,-20 6 1 1,-13 13-3-16,-16 9 0 16,-14 13-2-1,-12 10 1-15,-3 4-5 16,-7 7 1-16,-4 0-4 15,-1 4 0 1,-3 0 0-16,0 0 1 16,0 0-5-1,0 0 1-15,0 0-6 16,0 0 0-1,0 0 4-15,0 0 1 16,0 0 6 0,0 0 1-16,0 0 0 15,0 0 0-15,0 0-2 16,-3 0 1-1,-5 0-1-15,4 0 1 16,1 0-1 0,3 0 1-16,-4 0-3 15,4-3 1 1,0-5-1-16,0 4 1 15,4-2 1-15,-1-2 1 16,5 1 0 0,-4-1 0-16,-1 8 1 15,1 0 0 1,-1 0 3-16,1 0 0 15,-4 0-1 1,0 0 0 0,-7 0-4-16,-4 0 1 15,0 0-1 1,-4 0 0-16,-3 0-1 15,-9 0 1-15,-6 0-1 32,-4 8 1-32,-4 3-1 0,-3 3 1 15,11-3-2 1,3 1 1-16,8-5 0 15,7 0 0-15,0-3 2 32,4 0 0-32,4 0 1 0,-1-1 0 15,0-3-1 1,5 4 0-16,-1-4-1 15,-7 0 1-15,0 4-1 32,-4-4 0-32,0 3-1 0,5 1 1 15,6-4 0 1,-4 3 0-16,1 1-2 15,3-4 0 1,4 4 0 0,0-4 0-16,4 0 2 15,18 0 1 1,19-4 0-16,11-7 0 0,3 0 1 31,0 0 0-31,5 0 1 16,-16 0 0-16,-10 0 1 15,-12 3 1 1,-11 1-1-1,-3 4 1-15,-5 3-4 16,1 0 0 0,0 0-3-16,-4 0 0 0,4 0 0 15,-4 0 1 1,0 0-1-1,0 3 1-15,3 8-1 16,0 4 0 0,1 7 2-16,-4 11 0 0,0 12 1 31,0 10 1-31,0 0 0 15,-7 5 0-15,-4 2-45 16,7-10 1 0,4 2-88-16,4-12-10 0,10-24 40 31</inkml:trace>
  <inkml:trace contextRef="#ctx0" brushRef="#br0" timeOffset="50726.641">5059 7657 56 0,'0'0'67'0,"0"-4"-2"16,-4-10-38-1,4 3 0-15,0-4-2 16,0 4 0 0,0 4-5-16,0 0 2 15,0 3-8 1,0 0 1-16,0 4-10 15,0 0 0 1,0 8 5-16,0 21 0 16,0 16 9-16,4 10 1 15,0 1-4 1,0-5 0-16,-1-7-9 15,0-7 1 1,1-19-80-16,0-7-1 31,-4-11-57-31,0-11-12 0,0-19 85 16</inkml:trace>
  <inkml:trace contextRef="#ctx0" brushRef="#br0" timeOffset="51642.657">4752 8296 16 0,'0'-4'61'16,"0"1"2"-16,0-1-8 16,0-3-1-1,0-4-14 1,0-1 0-16,0 5-17 15,0 3 2-15,0 1-13 32,0 3 0-32,0-4-8 0,0 4 0 15,0 0 4 1,0 11 0-16,0 12 7 15,0 6 0-15,0 8-2 32,0 4 0-32,7-1-5 0,4-11 1 15,0-14-4 1,-4 4 0-16,5-12-4 15,3-7 1-15,-1 0-2 32,1-15 0-32,4-3 0 0,-5-8 0 31,-10 0 0-31,7 5 0 0,4 17 0 31,0 4 0-31,3 4 0 16,5 21 0-16,2-6 0 15,2-9 0 1,-6-10 0-16,-2 0 0 0,-1-25 0 31,-6-13 0-31,-9 2 0 16,-3 2 0-16,0 5-9 15,-15 3 1 1,5 8-121-1,2-1-5-15,8 12-6 16</inkml:trace>
  <inkml:trace contextRef="#ctx0" brushRef="#br0" timeOffset="52172.6623">5259 8303 101 0,'-7'0'99'0,"3"0"-7"16,4 0-50 0,0 0-1-16,25 0-7 15,13 0-1-15,6 0-15 16,-7-7 1-1,4 3-22-15,-15 4 0 16,-8 0-58 0,-10 0-1-16,-8 0-59 15,0 0-12 1,-12 0 60-16</inkml:trace>
  <inkml:trace contextRef="#ctx0" brushRef="#br0" timeOffset="52692.6675">5363 8444 31 0,'-4'-4'59'0,"0"-4"28"0,1-2-6 16,3 2-26-1,0 1 0 1,0 3-28-16,0 4-1 16,-4 0-20-1,0 0 0-15,4 0-6 0,0 0 1 16,0 0 3-1,0 4 1 1,0 15 5-16,0 6 1 16,4 8 1-1,-4 8 0 1,0 7-4-16,0 1 0 15,0-2-5-15,0-6 1 16,0-4-4 0,0-12 0-16,7-10 0 15,15-4 0 1,23-3 0-16,3-5 0 15,7 1-22 1,5 7 2-16,-5 0-110 16,-10-4-6-1,-12-7 9-15</inkml:trace>
  <inkml:trace contextRef="#ctx0" brushRef="#br0" timeOffset="53978.6872">2559 5867 43 0,'-4'-3'67'16,"-3"0"-1"-16,-1-1-31 15,-3 0 0 1,0 1-14-16,4 3 0 16,3 0-17-1,0 0 2 1,4 0 0-16,4 0 0 0,25 0 6 31,16 0 0-31,22 0 0 0,-4 7 0 16,0 0-1-1,-12-4 0 1,-6 1-4-16,-19 0 0 15,-7-4 3 1,-12 0 1 0,-7 0-2-16,-7 0 1 0,-27 0-9 15,-18 0 2 1,-10 0-3-16,-2 0 0 15,1 0 0 1,11 0 0 0,27 0-3-16,13 0 1 0,12 0 3 31,19 0 1-31,33 0 2 0,22 0 1 15,11-8-3 1,-3 5 0 0,-9 0-16-16,-13 3 1 0,-20 0-103 31,-21 0-8-31,-15 0 7 0</inkml:trace>
  <inkml:trace contextRef="#ctx0" brushRef="#br0" timeOffset="54878.6962">1481 5875 50 0,'-4'0'73'0,"4"0"-2"16,-3 0-36-1,3 0 0-15,0 0-7 16,26-4 2 0,7-14-1-1,11-7 1-15,5-6-6 16,-16-1 0-16,-4 9-10 15,-14 2 1-15,-11 3-9 16,-4 6 1 0,0 4-14-1,0 1 1-15,0 7-4 16,4 0 0-1,0 27 8 1,3 12 0-16,0 16 3 16,0 15 2-1,1 1-2-15,-1-4 2 0,1-4 1 16,0-20 1-1,-5-9-12 1,-3-9 1-16,0-3-105 16,0-11-6-1,0-3-6-15</inkml:trace>
  <inkml:trace contextRef="#ctx0" brushRef="#br0" timeOffset="55038.6978">1522 6328 93 0,'4'0'112'0,"29"0"-8"0,19 0-61 31,18-6 2-31,16-8-41 16,-2 2 0-16,-2 1-110 16,-15 11-7-1,-8 0-5 1</inkml:trace>
  <inkml:trace contextRef="#ctx0" brushRef="#br0" timeOffset="56204.71">3463 7008 8 0,'-8'0'29'0,"1"0"9"16,-1 0 2 0,1 0 7-16,-1-4-2 15,2 0-11 1,2 1-2-16,-4 0-10 15,1-1-1-15,-1 0-2 16,4 1 0 0,1-1 0-16,-1 4 1 15,4 0-13 1,0 0 1-16,0 0-11 15,11 0 0 1,19 7 1-16,18 22 0 16,0 26 2-1,4 20 1-15,-11 9 4 16,-19-7 1-16,-19-13-3 15,-3-5 0 1,-14-22-96-16,-1-15-3 16,0-11-24-1</inkml:trace>
  <inkml:trace contextRef="#ctx0" brushRef="#br0" timeOffset="57374.7217">3640 7422 23 0,'-11'-5'41'0,"0"1"10"16,4 2-1-1,-1-2-12 1,5 4 0-16,-1 0-24 0,0 0 0 31,4 0-5-31,0 10-1 0,-4 13 5 16,1-1-1-1,-1 4-6 1,0-4 2-16,1-4-77 16,3-4-3-1,0-5-27-15</inkml:trace>
  <inkml:trace contextRef="#ctx0" brushRef="#br0" timeOffset="60167.7544">9711 4321 14 0,'-7'0'59'16,"-8"4"-1"-16,-4 4-16 15,5-5 0-15,2 5-14 31,12-1 0-31,4-4-6 0,37 1 0 16,18-4-6 0,11 0 0-16,1 0-9 15,-8 0 0 1,-8 0-33-1,-6 0-1-15,-13 0-72 0,-14 0-9 16,-7 0 32 0</inkml:trace>
  <inkml:trace contextRef="#ctx0" brushRef="#br0" timeOffset="60407.7568">9781 4631 69 0,'-4'0'72'16,"4"0"-2"0,0 0-39-1,41-4-1-15,14-2-7 16,9-2-1-1,13 4-28-15,-10 4 0 0,-8 0-83 16,-18 8-5 0,-11-4 7-1</inkml:trace>
  <inkml:trace contextRef="#ctx0" brushRef="#br0" timeOffset="66537.8181">11325 4126 5 0,'0'-7'73'0,"0"-4"3"15,-7-4-20 1,3 4-1-16,1 7-49 15,3 4 2-15,0 18-3 16,0 30 0 0,0 26 14-16,3 18 0 15,1 4-2 1,-4 0 0-1,0-11-2-15,0-22 0 16,-4-23-3 0,-3-10 1-16,0-15-34 0,-1-15 0 15,1-4-91 1,-1-33-9-1,1-11 24-15</inkml:trace>
  <inkml:trace contextRef="#ctx0" brushRef="#br0" timeOffset="66987.8226">11044 4255 65 0,'-4'-7'77'16,"4"-4"-3"-1,0-16-44-15,22-2 1 0,23-5-4 31,25 2 1-31,19 2-10 0,0 8 2 16,0 14-18 0,-19 8 1-1,-22 19-2-15,-21 15 0 16,-24 9 8-1,-6 5-1-15,-31 1-3 0,-14-2 1 32,-7-13-7-32,-8-12 0 15,3-15-1-15,16-3 1 16,14-4-6-1,23 0 0 1,7 11 7-16,22 11 0 16,22 4 10-16,4 15 0 15,4-1-5 1,-7 8 0-16,-12-4 1 15,-11-7 0 1,-11-4-11-16,-3-7 1 16,-4-11-74-1,3-3-1-15,1-12-35 16,-1-4-5-1</inkml:trace>
  <inkml:trace contextRef="#ctx0" brushRef="#br0" timeOffset="67347.8262">11741 4547 111 0,'0'0'92'16,"0"0"-5"-16,3 0-52 15,15 0-1 1,9 0-5-16,-2-8-1 15,-2-3-17-15,-8-5 1 16,-12-1-16 0,-3-1 0-16,-3-1-13 31,-24 4 1-31,-2 11 4 0,3 4 0 15,-7 19 8 1,10 21 0-16,9 12 12 16,14 0-1-16,7-8 7 31,23-7 0-31,7-7-21 0,7-12 0 15,4-7-104 1,0-4-7-16,-3-7 9 16</inkml:trace>
  <inkml:trace contextRef="#ctx0" brushRef="#br0" timeOffset="67887.8316">12210 4354 102 0,'-3'-3'74'16,"0"3"-5"-16,3 0-60 15,0 11 0 1,0 22 17-16,14 8 0 0,1 3 1 31,4-4 0-31,-9 1 4 16,5-15-1-16,-3-11-3 15,-1-15 1 1,3 0-18-16,1-23 1 0,0-9-13 31,0-5 0-31,-4-4-4 16,-4 4 1-16,-7 8-11 15,4 10 0 1,-4 19 1-1,4 0 1-15,3 34 18 16,4 13 1-16,8 0 4 16,7 6 1-16,3-16-3 15,8-12 1 1,-7-6-64-1,0-8-2-15,-4-11-68 16,-12-4-13 0,-10-28 67-16</inkml:trace>
  <inkml:trace contextRef="#ctx0" brushRef="#br0" timeOffset="69266.8489">12010 4193 61 0,'-6'-8'76'15,"-2"4"-2"-15,-3 1-60 32,3 3 2-32,1 15-17 0,3 29 0 15,4 18 8 1,0 20 2-16,4 17 3 15,18-3 1-15,4-8 2 32,8-17-1-32,-1-27-51 0,15-18-1 15,-4-26-55 1,8-7-5-16,-4-35 55 15</inkml:trace>
  <inkml:trace contextRef="#ctx0" brushRef="#br0" timeOffset="69526.8515">12418 4174 115 0,'0'0'82'15,"23"0"-2"1,25 0-72-1,25 22 0-15,6 15 3 16,-13 18 0 0,-18 11 2-16,-22 16-1 0,-22-2 0 15,0-2 1 1,-23-11-17-1,-14-11 0-15,6-24-95 16,6-17-7 0,6-15 4-16</inkml:trace>
  <inkml:trace contextRef="#ctx0" brushRef="#br0" timeOffset="69966.8559">12818 4115 74 0,'0'-4'80'15,"0"-3"-3"1,0-1-44-16,0 1-1 16,7-8-9-1,9 8 1-15,9-1-13 16,5 1 1-1,-1 4-9-15,-10 3-1 16,3 3 0 0,-22 23 0-16,0 15 4 15,-14-5 1-15,3-2-1 16,3-9 0-1,4-6 9-15,4-4 0 16,15-11-6 0,15-1 1-16,3 4-84 15,4 5-1 1,-15-6-48-16,-7 2-9 15,0-1 87-15</inkml:trace>
  <inkml:trace contextRef="#ctx0" brushRef="#br0" timeOffset="70236.8586">13314 4314 129 0,'0'0'92'0,"0"0"-5"31,0 0-58-31,19 0 0 0,10 0 6 31,5 0-1-31,11 0-19 0,-1 0 0 16,-11 0-27-1,-3-4 0 1,-16-11-110-16,-10-10-7 16,-4-16 9-1</inkml:trace>
  <inkml:trace contextRef="#ctx0" brushRef="#br0" timeOffset="70396.8602">13429 4055 147 0,'0'0'89'0,"0"4"-3"16,0 19-77-1,4 18 0 1,11 10 8-16,-8 8 1 0,-3 15-43 15,-1 0 2 1,-3-1-81-16,0-15-6 16,12-23 27-1</inkml:trace>
  <inkml:trace contextRef="#ctx0" brushRef="#br0" timeOffset="71046.8667">13796 3964 85 0,'0'-8'91'16,"0"-3"-5"-16,0 4-51 15,0 7 0 1,4 0-7 0,6 29 2-16,-2 20-6 15,11 13 1-15,-1 19-10 31,1 8 0-31,-4-1-7 0,10 4 0 16,-10-8-17 0,-3-9 1-16,5-23-118 15,-9-19-5-15,-4-29 1 31</inkml:trace>
  <inkml:trace contextRef="#ctx0" brushRef="#br0" timeOffset="71606.8723">14066 4362 156 0,'15'0'107'16,"0"7"-9"-16,11 19-76 15,-4 15-2 1,-4 3 2-1,9 8 1-15,-9-8-6 16,-15 1 0 0,1-20-7-1,0-7 0-15,-4-10-6 16,0-8 1-16,0 0-5 15,0-26 0-15,0-11 0 16,0-7 0 0,0-1 0-1,0 9 0-15,15 6 0 16,11 8 0-1,11 11 0-15,-4 11 0 0,8 15 0 32,-11 18 0-32,-8 8 0 15,-11 3 0-15,0-4 0 16,-7-13 0-1,-4-27 0-15,0 0 0 0,3 18 0 0,-3-18 0 32,4-26 0-32,3-18 0 15,12-5 0-15,3 9 0 16,4 18 0-1,4 18 0-15,-4 4 0 16,-4 23 0 0,0 12 0-16,0 11 0 15,12 5 0 1,-34-51-130-16,0 0 130 0,48 89-134 15,-26-67-13 1</inkml:trace>
  <inkml:trace contextRef="#ctx0" brushRef="#br0" timeOffset="73116.8883">14896 4055 80 0,'0'-3'84'16,"0"-4"-3"0,0-1-63-1,-15 8-1-15,0 4-11 0,-3 33 0 31,3 26 6-31,4 6 0 0,11 13-3 16,4-1-1 0,21-4-1-1,1-11 1-15,11-13-39 16,4-16 0-1,-7-26-68-15,-9-11-7 0,-10-38 39 32</inkml:trace>
  <inkml:trace contextRef="#ctx0" brushRef="#br0" timeOffset="73476.8919">15044 4318 68 0,'0'3'67'16,"11"16"-2"-1,0 7-31-15,8 11 0 0,-1 3 11 16,12-6-1-1,-1-13-5 1,2-13-2-16,9-8-13 16,-18-22 0-1,4-15-21-15,-11-7 0 0,-15 7-9 31,0 7 0-31,0 12-3 16,-7 18 0-16,3 3 5 16,4 30 1-1,0 12 5-15,8 6 1 16,9-9 1-1,6-6 1-15,-1-10-3 16,-7-7 1 0,0-13-59-16,0-6-2 15,-1-6-65 1,5-24-13-16,-1-15 63 15</inkml:trace>
  <inkml:trace contextRef="#ctx0" brushRef="#br0" timeOffset="73756.8947">15462 4055 128 0,'31'0'97'15,"17"15"-6"1,7 26-76-16,-7 14 0 16,-11 12-7-1,-11 14 1-15,-15 0 0 16,-11 4 0-1,0-15-25-15,-22-7 1 16,-4-23-88 0,4-21-8-16,7-19 17 15</inkml:trace>
  <inkml:trace contextRef="#ctx0" brushRef="#br0" timeOffset="74538.9054">15729 3982 32 0,'-3'0'68'0,"-1"0"-1"0,4 0-23 31,0 0-2-31,11-4-7 16,18-7 0-16,12 0-15 15,-3 4 0 1,-2-1-18-1,-17 8 2-15,-5 15-1 16,-14 18 0 0,0 8 3-16,-10 3 2 0,-5 1 0 15,7-13 0 1,8-5 3-1,12-9 0-15,21-7-23 16,11-8 1 0,19-3-103-16,-3 0-7 15,-16 0 10 1</inkml:trace>
  <inkml:trace contextRef="#ctx0" brushRef="#br0" timeOffset="76505.9257">10425 3868 13 0,'-3'-4'61'0,"-1"0"1"16,0-3-20-16,4-1 0 15,0-3-26 1,11-3 2-16,12 3-14 15,-1 3 2 1,0 4-6-16,0 1 1 16,-7 3-2-1,-4 0 1-15,-3 7 0 16,-4 8 1-1,-1 7-1-15,4 8 1 16,4 13-1 0,1 10 1-16,-1 5 2 15,0 16 1-15,0 8 5 31,-7 2 0-31,-1 12 0 0,5 8 0 16,-1-1-2 0,1 0 1-16,10 1-2 15,-3-9 1-15,4-9 0 31,-5-16 0-31,9-11 2 0,-12-16 2 16,3-9 0 0,-10-11-1-16,0-5 2 15,-1-7 1 1,-3-8 2-1,4-3 0-15,4-3-7 16,3-30 1-16,0-12-7 16,-4-10 0-16,1-19-5 15,3-11 1 1,4-18-2-1,-1-15 0-15,9-4-2 16,-1-4 1 0,-4-3 1-1,9 4 1-15,-9 11 3 16,-3 10 1-1,-4 15 2-15,-3 30 0 0,-5 11 1 16,-3 5 1 0,0 20-1-1,0 1 0-15,-3 3-2 16,-1 9 1-1,4-2-4-15,0-2 0 0,0 3-2 32,29 3 0-32,15 1 2 15,27-1 0-15,22 1 2 16,22-11 0-1,18 10 1-15,26-7 1 0,30 0-1 32,26 1 1-32,26-1 0 15,11 1 0-15,14 2 6 16,-11-6 1-1,-10-1-2 1,-19 1 1-16,-11-1-9 16,-26 5 0-16,-4-1 0 15,-14 0 0 1,-16 4 0-16,-7-3 0 15,-11-1 0 1,0-4 0-16,-7 0 0 16,-4 6 0-1,-11-3 0-15,-15 1 0 16,-19 8 0-1,-10 0 0-15,-20 3 0 16,-10 0 0-16,0 4 0 16,-16 0 0-1,-6 0 0-15,0 0 0 16,-15 0 0-1,-1 0 0-15,11 0 0 16,-10 0 0 0,4 0 0-16,-8 0 0 15,0 0 0-15,0 0 0 16,0 0 0-1,4 0 0-15,3 0 0 16,11 0 0 0,5 0 0-16,-4 0 0 15,-5 0 0 1,12 0 0-16,7 4 0 15,-3 0 0 1,0-1 0-16,-5 5 0 16,-6-5 0-16,7 1 0 31,-4 0 0-31,-14 0 0 0,-1-4 0 31,-7 0 0-31,0 3 0 0,0 1 0 16,0 0 0-1,0 4 0 1,0 5 0-16,11 10 0 15,0 18 0 1,4 3 0-16,-4 7-59 0,-7 12 1 16,-4-7-76-1,0-16-10 1,18-18 60-16</inkml:trace>
  <inkml:trace contextRef="#ctx0" brushRef="#br0" timeOffset="76955.9302">16581 4082 29 0,'8'-8'3'16,"2"1"1"-16,9-5-40 15</inkml:trace>
  <inkml:trace contextRef="#ctx0" brushRef="#br0" timeOffset="77605.9367">16570 4123 84 0,'0'0'80'15,"0"0"-4"1,0-4-58-1,11-4 1-15,-7-3-6 16,0 7 1-16,-4 4 1 31,0 0 1-31,0 0 0 0,0 0 1 16,0 0-6-1,0 0 2-15,0 0-7 16,0 0 0-16,0 0-4 31,0 0 0-31,0 0 5 0,4 0 0 16,13 8 11-1,21 11 1-15,10-5-1 16,18-7 1 0,20-7-12-1,3 0 1-15,0-21-8 0,-8-9 0 16,-14-4 0-1,-19-3 0-15,-15-7 0 16,-18-4 0 0,-15 5 0-1,-11 5 0-15,-34 16 0 16,-25 11 0-1,-23 11-4 1,-7 33 2-16,0 33 2 16,15 35 0-16,22 30 2 15,45 21 2-15,18 11-4 16,44-12 0-1,37-26 0 1,16-32 0-16,22-31 0 16,-4-32 0-1,-1-8 0-15,-14-18 0 0,-11-4-130 31,-19-15-4-31,-25-18-13 16</inkml:trace>
  <inkml:trace contextRef="#ctx0" brushRef="#br0" timeOffset="78954.969">17826 2967 37 0,'0'-4'72'16,"0"1"-2"-16,0 3-35 15,0 0 0 1,11 0-20-16,0 15 0 15,11 14 4 1,0 18-1-16,-3 6 9 16,-8-2 1-1,-7 9 5 1,-4-16-1-16,0-7-5 15,-12-16 0-15,-10-9-17 16,0-9 1 0,-11-3-11-16,3-18 0 15,-3-12-23-15,0-7 1 16,6-7-108-1,5-18-6-15,8-10 11 16</inkml:trace>
  <inkml:trace contextRef="#ctx0" brushRef="#br0" timeOffset="79104.9705">17622 2650 222 0,'0'-8'117'15,"0"1"-4"-15,0-1-231 16,0-3-6-16,0 1-6 31</inkml:trace>
  <inkml:trace contextRef="#ctx0" brushRef="#br0" timeOffset="95987.2169">18537 2620 37 0,'0'0'76'15,"0"0"-3"1,0 0-24-16,0 0-1 15,0-11-14-15,0 0 0 16,0-4-9 0,0 7 1-16,0 1-9 15,0 7 0 1,0 0-6-16,0 0 0 15,0 0-7 1,0 0 0-16,0 0-6 16,0 0 0-16,0 0-2 31,0 0 0-31,-4 3 1 0,0 9 1 15,1 7 1 1,-5 6 1-16,-3 5 0 16,0 4 1-1,0 10-1 1,7 3 0-16,-3-6 0 15,3 0 0-15,0-12 3 16,4 0 0-16,0-11 9 16,19-2 1-1,10-1-1 1,12-4 0-16,3-4-9 15,4 0 1-15,-10-3-4 32,-12 0 0-32,0-4-52 0,-12 0 2 15,1 0-82 1,-7 0-11-16,-1 0 50 15</inkml:trace>
  <inkml:trace contextRef="#ctx0" brushRef="#br0" timeOffset="96267.2197">18326 2775 152 0,'0'-4'107'16,"0"0"-7"-16,0 1-73 15,25-4-2 1,20-8-10-1,7 4 1-15,-1 3-48 16,5 8-1-16,-12 0-82 16,-6 0-11-16,-9 0 32 15</inkml:trace>
  <inkml:trace contextRef="#ctx0" brushRef="#br0" timeOffset="96737.2244">18941 2720 77 0,'0'0'84'0,"0"0"-5"15,0 0-53 1,-8 0 0-16,-14 0-7 15,-4 15 1 1,-8 14-4-16,16 0 2 16,7 5-5-16,11-5 2 15,4-3 7 1,21-11 1-16,9-4-2 15,-1-11 0 1,0 0-21-16,-10-15 0 16,-12-14-13-1,-7-4 0-15,-4 7 6 16,0 3 0-1,0 16 6-15,0 7 1 16,0 4 5-16,14 22 1 16,-6 7 1-1,7 4 1-15,0 1-4 16,6-2 0-1,-2-10-78-15,3-5-2 16,-7-10-54 0,-7-11-11-16,-1-7 89 15</inkml:trace>
  <inkml:trace contextRef="#ctx0" brushRef="#br0" timeOffset="97229.2295">19237 2738 117 0,'3'0'84'0,"4"0"-5"16,5 0-59-1,7 15-1 1,-1 14 12-16,-3 9 2 0,-4 2-8 31,-4-3 1-31,1-3-4 0,-5-13 1 16,1-6-11-1,-1-7 1 1,-3-8-10-16,0-12 1 0,-3-20-4 31,3-13 0-31,0 0 0 16,7 6 0-16,23 4 0 15,0 6 0-15,-1 22 0 16,-3 7 0 0,-7 15 0-1,-8 21 0-15,0 2 0 16,0 2 0-1,-3-3 0 1,6-1 0-16,8-13-12 16,12-8 2-16,7-11-120 15,-4-4-4-15,0-12-3 16</inkml:trace>
  <inkml:trace contextRef="#ctx0" brushRef="#br0" timeOffset="97699.2342">19703 2384 104 0,'0'0'94'0,"0"0"-4"15,0 0-48 1,11 0 0-16,15 0-11 15,4 0-1 1,3 0-29-16,-6 0 1 16,-10 3-85-1,-1 1 0-15,-9-4-37 16,1 0-7-1</inkml:trace>
  <inkml:trace contextRef="#ctx0" brushRef="#br0" timeOffset="97919.2364">20003 2170 137 0,'4'0'98'15,"7"0"-5"1,4 18-78-16,-1 8 0 15,-2 11-3 1,-1 15-1 0,-3 3-41-16,-1-11 2 0,0-4-76 31,4-20-9-31,0-6 33 0</inkml:trace>
  <inkml:trace contextRef="#ctx0" brushRef="#br0" timeOffset="98759.2448">20703 2008 131 0,'0'-4'105'16,"0"0"-6"-16,0 4-80 15,0 0 1-15,0 15-4 16,11 14-1 0,-3 8 2-1,3 0 1-15,-4 4-10 16,0-1 1-16,1-14-33 31,-4 4 0-31,0-12-96 0,-1-10-8 16,-3-8 22-1</inkml:trace>
  <inkml:trace contextRef="#ctx0" brushRef="#br0" timeOffset="99269.2499">20885 2148 134 0,'11'0'104'16,"7"18"-7"-1,5 12-75 1,-9-4 1-16,1 3-8 0,-3-7 0 16,-1 1-1-1,-1-6 0-15,-2-2 7 31,-8-3 1-31,0-12-8 16,0-5 2-16,0-19-16 16,0-6 0-1,-4-4 0 1,4 9 0-16,8 2 0 15,18-3 0-15,7 15 0 16,4 8 0-16,-11 3 0 16,4 0 0-1,-8 18 0 1,-11 7 0-16,-4-5 0 15,1-9 0 1,-5 3 0-16,5-14 0 0,0 0 0 16,6-18 0-1,1 0 0 1,7-1 0-16,-4 4 0 15,9 11 0 1,-6 4 0-16,-5 0 0 0,-1 23 0 31,-1 3 0-31,1-1-94 16,4-3-1-16,-5-7-45 15,5-15-10 1</inkml:trace>
  <inkml:trace contextRef="#ctx0" brushRef="#br0" timeOffset="99839.2556">21847 2063 107 0,'0'0'99'0,"0"4"-4"15,0 14-61 1,-3 11 0-16,3 9-6 16,0-5 0-1,0 0 0-15,11-18 1 16,4-1-15-1,3-14 1-15,5 0-15 16,-4-14 0 0,-9-1 0-16,1-11 0 15,-7 7-3 1,4 8 2-1,-5 11 1-15,-3 0 0 0,4 19 1 32,4 11 2-32,2-8-3 0,13 7 0 15,-1-10 0 1,0-8 0-1,-7-11-90-15,3 0 0 0,-7-11-48 32,-7-27-12-32,-4-17 107 0</inkml:trace>
  <inkml:trace contextRef="#ctx0" brushRef="#br0" timeOffset="100029.2575">22155 1930 134 0,'19'0'126'0,"18"3"-8"15,15 12-80 1,-8 7-1-1,-4 19-34-15,-21 0 1 16,-11 7-31 0,-8 0 0-1,-30 0-93-15,-15-8-9 0,-7-14 24 31</inkml:trace>
  <inkml:trace contextRef="#ctx0" brushRef="#br0" timeOffset="100329.2605">21699 1841 87 0,'-14'8'93'16,"-5"14"-4"0,0 22-46-16,19 4 0 15,0 15-14 1,12 2-1-16,14-1-20 15,3-1 0 1,4-12-98-16,-6-3-3 16,-16-3-30-16,-11-23 1 15</inkml:trace>
  <inkml:trace contextRef="#ctx0" brushRef="#br0" timeOffset="100878.2713">20714 2480 74 0,'-15'0'90'16,"-6"0"-3"-16,-6 0-45 16,16 3 1-16,8 1-1 31,21 0 1-31,45-4-9 0,66 0 1 15,42-8-25 1,51-3 1-16,26 1-11 31,-14 6 0-31,-16 4 0 16,-55 0 0-16,-44 0 0 15,-45 0 0 1,-30 0-59 0,-33 4 2-16,-11-2-76 15,-37 3-12-15,-22-2 60 16</inkml:trace>
  <inkml:trace contextRef="#ctx0" brushRef="#br0" timeOffset="101308.2756">20847 2716 146 0,'0'0'97'16,"0"0"-5"-16,0 0-67 31,0 11 3-31,0 19 11 0,0 15 1 16,0-2-21-1,0 9 1-15,0 0-18 16,0-15 1-16,0-8-3 31,0-7 0-31,-3-11-45 0,3-11 1 16,0 0-88-1,0-18-9-15,0-16 41 16</inkml:trace>
  <inkml:trace contextRef="#ctx0" brushRef="#br0" timeOffset="101748.28">20744 2764 124 0,'0'0'106'15,"0"-7"-7"-15,0-8-49 16,19 0 1-16,7 0-16 15,22 0 0-15,4 11-30 16,-8 2 1 0,4 2-6-1,-15 0 0-15,-3 18 0 16,-15 4 0-1,-15 4 0 1,0-4 0-16,-15 1 0 16,-15-14 0-1,5 0-3-15,-1-9 2 0,3 0-3 16,5 0 1-1,7 0 2 1,11 0 1-16,0 3 3 16,11 15 1-1,18 12-2-15,1 0 1 0,0 14-3 31,-4-11 0-31,-8-7 0 16,-10-4 0-16,-5-11-35 16,1-4 1-1,0-3-97-15,0-4-8 0,3-4 28 31</inkml:trace>
  <inkml:trace contextRef="#ctx0" brushRef="#br0" timeOffset="102098.2835">21181 2960 223 0,'0'0'123'15,"8"0"-5"-15,10 0-107 16,15 0 0-16,12 0 1 16,0 0 1-1,-9-11-13 1,-6-7 0-16,-12 0-6 15,-18 2 2 1,0 1-7-16,-18 0 0 16,-15 8-1-1,0 7 1-15,-9 0 15 16,9 26 1-16,11 10 10 15,15 9 1 1,7-5-9-16,11-3 1 16,18-12-8-1,1 10 0-15,7-17-40 16,-4-10 2-1,4-8-93-15,-7-8-9 16,-4-29 33 0</inkml:trace>
  <inkml:trace contextRef="#ctx0" brushRef="#br0" timeOffset="102398.2865">21618 2771 166 0,'4'-4'107'0,"0"1"-6"15,0 0-89-15,-4 3-1 32,0 0 9-32,0 21 1 0,-8 13 4 31,4 2 0-31,0 5-14 0,4-1 1 15,0 2-12 1,16-13 0 0,5-3 0-16,2-12 0 15,-1-7-18 1,0-7 2-16,4 0-114 0,-7-25-5 15,3-8 4 1</inkml:trace>
  <inkml:trace contextRef="#ctx0" brushRef="#br0" timeOffset="102758.2901">21885 2849 182 0,'0'0'116'32,"0"7"-7"-32,0 8-81 0,0 7 0 15,0 4-6 1,0 4 0-1,18-12-21-15,5-10 2 0,-9-5-3 32,9-3 0-32,-1-7 0 0,-8-15 0 15,-6-8 0 1,-1 8 0-1,-7 11 0-15,0 7 0 16,0 4 0 0,0 8 0-16,4 10 0 15,11 14 0 1,-1 3 0-16,2-10 0 15,6-6 0 1,-8-8 0-16,1-11-66 16,-3 0 0-1,-1-26-68-15,-4-22-13 16,0-18 73-16</inkml:trace>
  <inkml:trace contextRef="#ctx0" brushRef="#br0" timeOffset="102988.2924">22130 2673 185 0,'0'0'132'15,"25"6"-6"-15,12 8-98 16,15 13 0 0,0 2-23-16,-8 15 2 15,-3 15-7-15,-19-3 0 16,-14 14 0-1,-8-11 0-15,-12-11-87 16,-13-3-1 0,-5-20-50-16,4-18-11 15,7-7 100 1</inkml:trace>
  <inkml:trace contextRef="#ctx0" brushRef="#br0" timeOffset="104308.3056">9685 6543 16 0,'-4'0'66'0,"-7"-3"1"0,-3 3-5 32,-2 0-3-32,1 0-14 0,4 0 0 15,4 0-13 1,7 0-1-1,0 0-6-15,33 0 1 16,27 0-11 0,13 0 0-16,16-4-12 0,-18 0 1 31,-4 1-14-31,-19-1 2 15,-19 4-45 1,-6 0 0-16,-12 0-72 16,-8 0-10-1,-3 0 45-15</inkml:trace>
  <inkml:trace contextRef="#ctx0" brushRef="#br0" timeOffset="104628.3088">9604 6716 123 0,'-8'0'99'0,"8"0"-7"16,4 0-51-1,48 0 2-15,29 0-3 16,23-3-1 0,15-1-25-16,-13 0 0 15,-20 4-12 1,-27 0 2-16,-18 4-4 15,-19 7 0-15,-15-3-23 16,-7 3 2 0,0-4-109-16,0 1-6 15,0-5 10 1</inkml:trace>
  <inkml:trace contextRef="#ctx0" brushRef="#br0" timeOffset="106196.3252">11662 6455 126 0,'0'-12'98'0,"0"1"-6"16,0 4-77-1,-3 7 0-15,3 0 4 16,0 22 1 0,0 34 15-16,7 7 1 15,-3 6-13-15,-4 9 0 16,0-12-19-1,0-3 1-15,-4-19-5 16,0-11 0 0,-3-15-87-16,7-14 0 15,0-8-50 1,0-32-13-16,19-20 100 15</inkml:trace>
  <inkml:trace contextRef="#ctx0" brushRef="#br0" timeOffset="106836.3325">12074 6211 17 0,'-4'0'67'31,"-4"0"1"-31,1 0-1 0,4 0-4 15,3 0-24 1,0 0-1 0,3 0-19-16,19-8 1 0,15 4-10 31,1 4 1-31,2 0-10 0,-14 16 0 15,-15 13 3 1,-11 4 1 0,-22 18 0-16,-11-5 1 15,-4-10-4 1,10-14 1-16,17-7 8 0,10-4 1 31,22-7 1-31,22-4 0 16,8 0-39-16,4 0 1 15,3-7-103 1,-18-5-8-1,-5 1 20-15</inkml:trace>
  <inkml:trace contextRef="#ctx0" brushRef="#br0" timeOffset="107336.3375">12689 6617 142 0,'0'0'122'15,"0"0"-10"-15,11 0-66 16,22 0-1 0,19 0-26-1,22 0 1-15,-8 0-18 0,-10 0 1 16,-12 0-14-1,-14 0 1-15,-11 0-120 16,-19-3-3 0,-15-12-5-1</inkml:trace>
  <inkml:trace contextRef="#ctx0" brushRef="#br0" timeOffset="107516.3393">12844 6429 154 0,'0'8'116'15,"8"13"-7"-15,-1 12-67 16,0 1 0-16,-3 9-19 31,3 3 2-31,1 5-25 0,3 0 0 31,3-2-130-31,13-12-4 0,6-15-13 16</inkml:trace>
  <inkml:trace contextRef="#ctx0" brushRef="#br0" timeOffset="108916.3533">13629 6572 58 0,'0'-6'78'0,"-4"-6"-2"0,-3-2-26 32,-1 3-2-32,5-1-19 0,-1 12 1 31,-3 0-15-31,0 19-1 15,3 17 9-15,4 16 0 16,0 11-5 0,7-4 1-1,11-11-9-15,5-15 1 16,10-18-7-16,-7-15 1 15,0 0-5 1,0-18 0-16,-4-8 0 16,-3 3 0-1,-4 9 0-15,-5 10 0 16,-2 4 0-1,3 0 0-15,12 11 0 16,6 0 0 0,27-11 0-16,-1 0 0 15,-3-18 0-15,-19-12 0 16,-21 0 0-1,-12 2 0-15,-15 1-8 16,-11-2 2 0,-8 7-123-16,16 3-5 15,14 1-7 1</inkml:trace>
  <inkml:trace contextRef="#ctx0" brushRef="#br0" timeOffset="109156.3557">14262 6447 135 0,'0'0'110'15,"4"0"-7"-15,19 0-60 16,10 0-2-16,15-4-17 31,0-7 0-31,-7 4-56 0,-4 0 0 16,-7 7-94-1,-23 0-8-15,-7 0 30 16</inkml:trace>
  <inkml:trace contextRef="#ctx0" brushRef="#br0" timeOffset="109396.3581">14377 6439 97 0,'0'16'105'16,"0"9"-7"-16,0 9-48 16,0 10 1-16,0 8-18 31,0 7 0-31,0-8-17 0,8-10 0 15,10-8-11 1,16-7 2-16,6-15-22 16,-3-7 2-1,4-4-117 1,-7 0-4-16,-5-30-1 15</inkml:trace>
  <inkml:trace contextRef="#ctx0" brushRef="#br0" timeOffset="109606.3602">14800 6237 201 0,'10'0'114'0,"21"0"-5"0,-2 11-109 31,4 15 1-31,-3 28 3 16,-15 10 0-16,-12 13-4 15,-6 16 1 1,-38 6-77 0,-25-6 0-16,-16-8-44 15,-26-23-7-15</inkml:trace>
  <inkml:trace contextRef="#ctx0" brushRef="#br0" timeOffset="109916.3633">13281 6529 121 0,'-7'18'108'16,"-5"15"-7"-1,9 15-66-15,3 18 3 16,11 5-19-16,37 3 0 15,23-8-44 1,29-11 1-16,14-11-95 16,12-36-7-1,7-20 27-15</inkml:trace>
  <inkml:trace contextRef="#ctx0" brushRef="#br0" timeOffset="110586.37">15085 6088 61 0,'0'0'90'31,"0"0"-2"-31,-4 0-41 0,4 0 0 16,0 0-25 0,0 0 1-1,0-2-8-15,8-3 0 0,13 2-6 31,-2-1 0-31,0 4-8 0,-5 0 0 32,1 4-2-32,-7 14 1 15,-4 8 3-15,-4 12 1 16,0-1 3-1,0-1 1-15,-4-10 6 16,4-8 1 0,25-6-4-16,13-1 1 15,10-8-86 1,-3-3-2-16,-12 0-56 15,-22 0-17 1,-11 0 89-16</inkml:trace>
  <inkml:trace contextRef="#ctx0" brushRef="#br0" timeOffset="111158.3759">13314 6421 43 0,'0'-3'72'16,"0"3"-1"0,-11 0-35-16,0 0 0 15,-4 3-12-15,-3 15 0 16,-4 16-12-1,3 3 1-15,11-4-101 16,8-8-6 0,23-13-6-16</inkml:trace>
  <inkml:trace contextRef="#ctx0" brushRef="#br0" timeOffset="112650.391">10759 6362 63 0,'0'-7'71'0,"3"-1"-2"16,1 1-51-1,3-1 1-15,-3 2-12 16,4 2 1-1,3 4 2-15,-3 0 0 16,2 14 7 0,-2 9-2-16,-1 13-4 15,4 12 2-15,4 26-4 16,0 4 0-1,11 10 1-15,-4 4 2 16,-7 4 0 0,7-3-1-16,-4-1-2 15,-2-10 1 1,2-12-1-1,-3-15 1-15,0-16 10 0,0-12 0 16,-8-19-4 0,0-8 1-16,-3-31-15 15,-1-16 2 1,1-19-4-1,4-19 0 1,-4 0 0-16,7-15 0 0,3 4-4 31,5-3 2-31,0 6 0 0,-1 12 0 16,-3 7 3-1,-4 15 0-15,-3 4 1 16,-5 3 0-16,-3 8-1 31,0 0 2-31,0 7-3 0,0 4 0 16,4 7 0-1,7 3 0-15,7 4 0 16,4 3 0 0,12-4 0-1,14-2 0-15,8 4 0 0,14-4 0 31,15 3 0-31,19 9 0 0,18-2 0 16,30 4 0 0,15 1 0-16,14-4 0 15,19-4 0 1,11 1 0-1,7-5 0-15,9 1 0 16,-2 2 0 0,9 3 0-1,3 1 0-15,-4 5 0 0,-14-5 0 16,-19 1 0-1,-19-7 0-15,-25 3 0 16,-8-3 0 0,-29 0 0-1,-12 6 0-15,-22 1 0 0,-11 8 0 31,-19-1 0-31,-14 4 0 0,-7 0 0 16,-12 0 0 0,0 11 0-1,-7 12 0-15,-8 2 0 0,1-3 0 31,-1 7 0-31,-7 2-42 0,11 2 2 16,5-8-91 0,-2-3-10-1,8-10 36-15</inkml:trace>
  <inkml:trace contextRef="#ctx0" brushRef="#br0" timeOffset="115710.4216">16181 6362 37 0,'0'0'79'31,"0"0"-1"-31,0 0-34 16,0 0-1-16,0 0-15 15,4 0 0 1,14 4 4-16,12 7 1 0,14-3-5 31,12-5 0-31,4-3-9 16,-16 0 0-16,-7-7-13 15,-15-8 0 1,-15-7-10-1,-7 0-1-15,0-11-9 16,-29 14 1-16,-16 4-1 16,-22 11 0-1,-2 4 4-15,5 30 0 16,5 33 13-1,22 11 1-15,18 18 19 16,19 0 1 0,45-7-8-16,29-18 1 15,19-16-17 1,14-21 0-16,4-12-130 15,-4-14-4-15,-14-8-13 16</inkml:trace>
  <inkml:trace contextRef="#ctx0" brushRef="#br0" timeOffset="116518.4304">17189 5735 62 0,'0'0'88'0,"-4"-5"-3"31,4 2-47-31,0 3 0 16,11 0-22-16,4 12 0 16,15 14 6-1,-5 25 1-15,5 12 8 16,-8 3 0-1,-11 1-8-15,-11-11 0 16,0-13-16-16,-26-9 1 16,-7-13-8-1,-11-9 0-15,-8-12 0 16,4-8 0-1,7-21-16-15,7-12 1 16,5-7-115 0,6-18-5-16,5-12 3 15</inkml:trace>
  <inkml:trace contextRef="#ctx0" brushRef="#br0" timeOffset="116638.4316">16996 5490 207 0,'0'-3'110'15,"0"-1"-5"1,0 4-218-16,0-2-6 15,3-7-1 1</inkml:trace>
  <inkml:trace contextRef="#ctx0" brushRef="#br0" timeOffset="117178.437">17737 5381 173 0,'0'-8'100'0,"0"1"-5"16,0 7-87 0,4 0 1-16,3 26 19 0,-4 18 1 31,5 7-4-31,-5 16 0 15,5-8-16 1,0 11 1-16,-1-14-10 16,-7-12 0-1,0-15-52-15,0-13 1 16,-11-12-82-1,-19-4-9-15,-11-23 50 16</inkml:trace>
  <inkml:trace contextRef="#ctx0" brushRef="#br0" timeOffset="117318.4384">17489 5717 162 0,'0'-5'110'0,"14"-4"-7"16,31-11-74-1,29-6 0-15,18 1-13 16,1-6 1 0,-8 17-92-16,-18 3-3 15,-19 7-48 1,-22 1-10-16,-11-5 85 15</inkml:trace>
  <inkml:trace contextRef="#ctx0" brushRef="#br0" timeOffset="117698.4422">18081 5517 110 0,'4'0'88'16,"0"0"-4"-16,-1 0-52 15,-3 26 1 1,0 7 6-16,0 4-1 16,0 15-15-16,0 0 0 15,0-12-9 1,4-11 0-16,11-18-8 31,7-11 1-31,-4-3-7 0,-3-26 0 16,-7-6 0-1,-8-4 0-15,0-2-4 16,-8 15 1-1,-3 8-1 1,7 18 1-16,4 0 5 0,4 26 1 16,22 10 1-1,11 13 1-15,4-9-5 16,-8 0 0-1,-7-9 0 1,-11-9 0-16,-7-15-84 16,-8-7 0-16,0-11-53 31,-8-34-12-31,-7-10 95 0</inkml:trace>
  <inkml:trace contextRef="#ctx0" brushRef="#br0" timeOffset="118038.4456">18422 5587 171 0,'15'0'134'31,"7"11"-9"-31,4 23-91 0,0-1 0 31,-8 7-28-31,-6 1 1 0,-6-8-7 16,-2-7 0-1,0-15 0 1,-4-11 0-16,0-7 0 15,0-23 0 1,4-7 0-16,7-2 0 0,8 4 0 31,3 17 0-31,4 18 0 16,-4 0 0-16,-3 15 0 15,-1 14 0 1,-7 4 0-16,8-3 0 0,-12-1-22 31,1-10 1-31,-2-12-109 16,-2-7-6-16,-4-18 10 15</inkml:trace>
  <inkml:trace contextRef="#ctx0" brushRef="#br0" timeOffset="118298.4482">18678 5296 177 0,'0'0'131'16,"0"0"-8"-16,18 0-92 15,19-4 1 1,11 0-29-16,-7 4 0 15,-4 0-132 1,-15 0-4-16,-14 0-10 16</inkml:trace>
  <inkml:trace contextRef="#ctx0" brushRef="#br0" timeOffset="118458.4498">18926 5103 162 0,'11'9'104'0,"11"4"-8"16,0 14-90-1,11 9 0-15,-10 8-102 16,-9 5-8 0,9-12-8-16</inkml:trace>
  <inkml:trace contextRef="#ctx0" brushRef="#br0" timeOffset="119598.4612">19707 4872 107 0,'0'-5'90'16,"0"1"-3"-1,0 4-49 1,0 4-2-16,4 22-4 15,3 8-1-15,1 10-21 16,-5 0 0-16,5 0-15 16,2-6 1-1,-10-5-111 1,0-11-6-16,-18-11-2 15</inkml:trace>
  <inkml:trace contextRef="#ctx0" brushRef="#br0" timeOffset="119758.4628">19344 5244 151 0,'30'0'128'15,"40"0"-10"1,37-3-77 0,27-15 0-16,14-5-35 15,-18 8 1 1,-19 12-105-16,-38 3-3 0,-21 0-33 31,-29 10-8-31</inkml:trace>
  <inkml:trace contextRef="#ctx0" brushRef="#br0" timeOffset="120528.4705">19407 5506 113 0,'-4'4'115'16,"0"3"-9"-16,4 8-56 15,0-4-1 1,0 0-22-16,15 4 1 16,4-8-17-16,7-3 1 15,0-1-12 1,-8-3 0-16,1 0 0 15,-8 0 0 1,-4-7 0-16,-3-4 0 16,-1 0 0-1,1 0 0-15,0 0 0 16,3 4 0-1,1-1 0-15,0 8 0 16,-8 0 0-16,0 0 0 16,7 15 0-1,0 4 0-15,4-1 0 16,12 0 0-1,-5-7 0-15,12-3 0 16,-1-8 0 0,-3-5 0-1,-4-13 0-15,-10-7 0 16,-5-1 0-1,-7 0 0-15,0 7 0 0,0 1 0 16,-7 7-15 0,7 7 2-1,0 4-83-15,0 0-3 16,7 4-28-1,8 7-9 1</inkml:trace>
  <inkml:trace contextRef="#ctx0" brushRef="#br0" timeOffset="120818.4734">19922 5451 141 0,'0'0'129'15,"18"0"-9"-15,16 0-79 16,18 0 1-1,3-8-38-15,-3 1 1 16,-4 3-88 0,-22 4-2-16,0 0-45 15,-26 0-11 1,-3 0 98-16</inkml:trace>
  <inkml:trace contextRef="#ctx0" brushRef="#br0" timeOffset="121248.4777">20051 5483 156 0,'4'0'129'16,"4"-2"-8"-1,-1-3-91-15,-3 5 0 16,-4 0-26-1,0 0 1-15,0 7 5 16,0 16 1-16,0 10-4 16,0 0 1-1,4 1-8 1,-1 6 0-16,8-3 0 15,15-11 0-15,15-8 0 32,26-6 0-32,6-5 0 0,9 0 0 15,7-3-63 1,-15 4 1-16,-4-1-72 15,-18 0-11-15,-11-7 65 3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8:34:02.7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911 656 3 0,'0'-3'51'15,"-8"-1"38"-15,1 1-2 16,-8 3-32-1,8-4-2-15,7 1-34 16,-4-1 2 0,0 4-10-16,4 14-1 15,0 27 4-15,0 15 1 16,4 10-3-1,11-1 1-15,15 7 2 32,6-17 0-32,5-11-4 0,11-22 1 15,3-14-10 1,-3-8 1-16,-4-23-18 15,-14-17 2 1,-16-1-76 0,-3-3-3-16,-3-9-34 0,-9 14-9 15,-3-5 94 1</inkml:trace>
  <inkml:trace contextRef="#ctx0" brushRef="#br0" timeOffset="320.0032">23030 424 177 0,'0'-3'126'15,"3"-1"-7"-15,-3-3-102 16,0 3 1 0,0 0-82-16,4 4-1 0,3 0-58 31,0 0-9-31,5 0 70 15</inkml:trace>
  <inkml:trace contextRef="#ctx0" brushRef="#br0" timeOffset="476.0053">23255 428 177 0,'0'3'103'16,"0"5"-7"0,0-4-118-16,0-1 2 15,0-3-79 1,4 0-7-16,0 0 15 15</inkml:trace>
  <inkml:trace contextRef="#ctx0" brushRef="#br0" timeOffset="896.0095">22992 111 29 0,'-22'-8'45'0,"-4"5"2"0,0 3-11 31,-48 11 1-31,-7 44 9 0,-4 26-1 16,6 44-21-1,50 9 0 1,25 2-8-16,19 1 0 15,34-16 8 1,17-21-2 0,23-15 3-16,22-34 0 0,26-24-8 15,22-27 1 1,4-42-11-16,-11-46 1 15,-23-26-8 1,-50-23 0 0,-43-10 0-16,-47 40 0 0,-37 29-3 31,-14 27 1-31,2 10-2 0,-40-15 0 15,-26 12-106 1,-55 18-4 0,-1 26-25-16</inkml:trace>
  <inkml:trace contextRef="#ctx0" brushRef="#br0" timeOffset="7842.0813">3770 1329 59 0,'0'-4'74'0,"0"0"-3"16,-3 1-53-16,3 3 1 15,-4 11-10 1,4 21-1-16,0 20 1 31,11 15 1-31,0 7-6 0,0 0 0 16,-4-8-3-1,-3-11 1 1,0-15-39-16,-4-17-2 0,0-4-45 31,0-19-3-31,0-15 46 0</inkml:trace>
  <inkml:trace contextRef="#ctx0" brushRef="#br0" timeOffset="8242.0853">3485 1351 36 0,'-8'0'68'0,"-2"-4"0"0,-5 0-28 31,7-3 0-31,8 0-25 0,0-4 1 15,19-8-12 1,29 4 1 0,18-7 4-16,24 4 0 15,17 6-6 1,-11 8 1-16,-14 4-2 15,-19 26 2 1,-30 12 4-16,-33 17 1 16,-4 11-1-1,-48 4 1-15,-18 4-5 16,-4 0 0-16,-4-15-26 15,15-4 0 1,11-18-58-16,22-15-5 16,20 1 2-1</inkml:trace>
  <inkml:trace contextRef="#ctx0" brushRef="#br0" timeOffset="8582.0887">4236 1683 88 0,'0'15'91'15,"4"3"-5"1,-4 15-61-1,0-7 1-15,8-4-18 16,-4-11 0-16,-4-3-74 31,7-8-4-31,1-12-30 0,2-17 4 16</inkml:trace>
  <inkml:trace contextRef="#ctx0" brushRef="#br0" timeOffset="8752.0904">4336 1421 141 0,'0'-4'92'15,"-11"4"-4"-15,1-4-91 16,-2-3 1 0,9 0-35-1,-1 3-2-15,4 4-51 0,0 0-3 16,15 14 39-1</inkml:trace>
  <inkml:trace contextRef="#ctx0" brushRef="#br0" timeOffset="9072.0936">4622 1343 76 0,'0'0'72'15,"-22"4"-1"-15,-11 18-50 16,-9 12 1-1,-2 6-10 1,11 0 1-16,21 1-8 16,12-8-1-1,8 7 5-15,36-17 0 0,4-15-5 16,1-2 1-1,-12-6 1 1,-23 12 1-16,-14 14 3 16,-14 10 0-1,-23 9-24-15,-12-5 0 0,-6-6-84 31,10-12-6-31,5-11 15 16</inkml:trace>
  <inkml:trace contextRef="#ctx0" brushRef="#br0" timeOffset="9402.0969">5033 1450 98 0,'-11'4'72'0,"-15"4"-4"15,-11 10-66 1,0 11 0-16,-4 8 14 15,8 22 1 1,18-7 7-16,15-7 0 16,15-5-5-1,18-18 1-15,15-11-14 16,4-7 0-16,3-4-105 15,-14-19-6 1,-7-25-6-16</inkml:trace>
  <inkml:trace contextRef="#ctx0" brushRef="#br0" timeOffset="9762.1005">5133 1517 102 0,'0'11'82'16,"0"7"-4"-16,3 8-61 15,13 11 0-15,9-4 9 16,5-3 0-1,3-12 0-15,0-10 0 16,5-8-12 0,-16-23 0-16,4-10-16 15,-18-8 1 1,-8-3-5-16,0 15 1 15,-8 6 0 1,1 12 1 0,3 11 3-16,4 15 1 0,0 19 8 31,0 10 0-31,7-3-1 0,8-5 1 15,-4-2-3 1,8-9 0 0,-8-6-33-16,0-4 1 15,3-15-91 1,5-15-7-16,3-25 26 0</inkml:trace>
  <inkml:trace contextRef="#ctx0" brushRef="#br0" timeOffset="10042.1033">5663 1391 109 0,'0'-3'85'16,"-19"3"-5"-1,-7 0-67-15,-4 11 0 0,5 14-6 32,10 13 0-32,15-10 0 0,0-1-1 15,29-9 1 1,5-7 0-1,7-7-4-15,-16 3 1 0,-6 8 8 32,-19 7 2-32,-15 8 1 15,-22 3-1 1,-11 4-16-16,11-1 1 15,7-13-66 1,19-12 0-16,11-11-43 16,22-30-7-16,19-10 78 15</inkml:trace>
  <inkml:trace contextRef="#ctx0" brushRef="#br0" timeOffset="10352.1064">5915 1403 140 0,'0'0'72'0,"-11"6"-2"16,-8 17-64-16,0 7 2 15,1-2 24 1,10 2 0-16,5 0-13 16,3 3 0-1,3 0-6-15,12-11 1 16,3-3-9-1,-6-4 1-15,-5 0 4 16,-7 0 0 0,0-5 2-16,-19 4 1 15,-6-6-16-15,-5-4 0 16,8 0-85-1,11-4-3-15,11-12-38 16,0-16-7 0</inkml:trace>
  <inkml:trace contextRef="#ctx0" brushRef="#br0" timeOffset="10512.108">6037 1509 232 0,'3'0'82'0,"-3"0"-1"16,0 23-107-1,0 6 1-15,0 19 49 16,0-8 1-16,0-2-20 31,0-9 1-31,0-11-110 0,23-14-7 16,-5-12-9-1</inkml:trace>
  <inkml:trace contextRef="#ctx0" brushRef="#br0" timeOffset="10632.1092">6040 1314 167 0,'-3'-4'45'15,"3"-3"-2"-15,0-4-147 16,0-4-5-1,0-4 67 1</inkml:trace>
  <inkml:trace contextRef="#ctx0" brushRef="#br0" timeOffset="10882.1117">6177 1466 97 0,'0'10'76'16,"0"12"-4"-16,-4 4-60 16,4 0 0-1,0-4 16 1,15-3-1-16,4-13 4 15,3-6 2 1,1-10-13-16,-12-27 0 0,-11 4-16 16,-4-4 2-1,-18 7-32 1,-15 4 2-16,-8 11-67 15,1 9-4 1,6 6-6-16,20 0 0 0</inkml:trace>
  <inkml:trace contextRef="#ctx0" brushRef="#br0" timeOffset="11322.1161">6455 1355 152 0,'0'0'88'15,"0"0"-6"1,-3 0-83 0,-9 21 1-16,1 20 14 15,0 14 1-15,0-3-6 16,4 0 2-1,7 0-5-15,0-20 1 16,0-9 8 0,0-16 1-16,0-7-1 15,15-18 1 1,7-12-14-16,0-3 0 15,-8-4-12 1,5 11 1-16,-7 19-2 16,-5 7 1-16,4 11 11 15,4 22 1 1,11 4 12-16,11-8 1 15,7-6-2 1,19-8 1-16,11-12-66 16,4-3-1-1,-4 0-71-15,-11-11-13 16,-11-19 60-16</inkml:trace>
  <inkml:trace contextRef="#ctx0" brushRef="#br0" timeOffset="13135.1381">4748 3465 30 0,'0'0'39'15,"0"-4"2"-15,-4-3-36 16,0 7 1-1,0 0 8-15,-3 0 0 16,0 0 4 0,-4 0 1-16,3 11-5 15,1 11 0-15,-1 11-8 16,5 4-1-1,-5 15 5-15,8 4 0 16,0 10 5 0,0 0 2-16,0 8-8 15,8-4 1 1,-8-3-7-16,0-1 1 15,3-7 0 1,12-7 0-16,11-15 8 16,4-11 0-16,3-19 2 15,8-7 2 1,-1 0-7-16,2-11 1 15,-2-15-4 1,-3-7 0 0,0-11-2-16,-3-1 1 15,-5-6-3-15,1-9 1 16,-4-2-1-16,-7-8 0 15,2-5 0 1,-6 10 0 0,0 5 0-16,-8 12 0 15,1 15 2 1,-5 11 0-1,1 3-5-15,0 6 1 0,-4 8-7 32,0 5 1-32,0 29 1 0,-11 27 1 15,3 21 3 1,-2 20 1-1,2 6 1-15,8-4 0 0,0-10 5 32,11-19 1-32,23-14 5 0,21-20 1 15,11-17-9 1,13-15 0-1,2-4-121-15,-7 0-6 16,-4-23-9 0</inkml:trace>
  <inkml:trace contextRef="#ctx0" brushRef="#br0" timeOffset="13671.1458">6015 3609 42 0,'-11'-4'52'0,"-12"1"2"15,1-1-25 1,-4 4-1-16,-3 0 7 15,6 0-1-15,5 0-12 16,14 0-2 0,4 11 0-16,22 4-1 15,26 0-4 1,23-5 1-16,6-6-11 15,-2-4 1 1,-12 0-12-16,-15-4 1 16,-7-3-77-1,-20 4-3-15,-2-1-23 16,-11 0-3-16</inkml:trace>
  <inkml:trace contextRef="#ctx0" brushRef="#br0" timeOffset="13911.1482">5815 3845 121 0,'3'8'114'15,"38"3"-7"-15,18-4-57 16,34-3-2-1,7-4-22 1,-7 0 1-16,-9 0-23 16,-24 0 1-16,-16 4-75 31,-18 14-2-31,-15 11-59 0,-11-10-14 15,-14-15 78 1</inkml:trace>
  <inkml:trace contextRef="#ctx0" brushRef="#br0" timeOffset="15041.1595">7748 2897 18 0,'0'-4'64'16,"0"-3"2"-1,0-4-13-15,0 0-2 0,0-1-26 32,-11 5-1-32,-8 3-21 0,-11 4 0 15,5 11 0 1,-17 15 0-1,6 18 1-15,6 9 1 16,8 5-1 0,18 1 1-1,4-18 19-15,19-19 1 0,21-18 2 16,1-4 0-1,7-22-18-15,-4-23 0 16,-6-10-7 0,-12 4 0-1,-7 5-7-15,-16 3 0 0,-3 24-6 31,-7 8 1-31,-8 11 1 0,0 15 1 16,4 25 12 0,11 9 0-1,7 2 16-15,34-4 0 0,11-5-2 31,14-16 1-31,-3-12-71 16,1-6 0 0,-9-8-80-16,-14 0-10 15,-8-22 58 1</inkml:trace>
  <inkml:trace contextRef="#ctx0" brushRef="#br0" timeOffset="15471.1638">8411 2852 115 0,'-4'0'85'15,"4"0"-4"-15,0 8-48 16,30-1 1-1,18-7 10 1,23 0-1-16,-5 0-27 16,1-7 1-16,-16-1-46 31,-21 5 0-31,-19-1-94 0,-11-7-8 15,-8-7 27 1</inkml:trace>
  <inkml:trace contextRef="#ctx0" brushRef="#br0" timeOffset="15671.1658">8514 2686 152 0,'0'0'94'16,"0"0"-5"-16,8 0-79 16,7 14 0-1,7 24 15 1,0 14 0-16,-3 7-9 0,-12 5 1 15,-3 9-44 1,-4-8 0-16,0-5-90 16,0-27-9-1,0-22 29 1</inkml:trace>
  <inkml:trace contextRef="#ctx0" brushRef="#br0" timeOffset="16281.1719">9444 2742 77 0,'0'-7'86'0,"0"-1"-5"16,0 1-59-1,-4 3-1-15,4 4-6 16,0 15 0-16,8 18 8 16,10 19-1-1,1 3-3-15,-8 0 1 16,7 1 3-1,-10-8 1-15,-8-15-2 16,0 0 1 0,-8-14-15-16,-17-8 2 15,-8-4-10 1,-5-7 0-16,1 0-11 15,8-22 1-15,-1-11-120 16,19-8-3 0,7-21-5-16</inkml:trace>
  <inkml:trace contextRef="#ctx0" brushRef="#br0" timeOffset="16411.1732">9466 2425 196 0,'0'-15'108'15,"-3"-4"-5"-15,-12 1-158 16,7-1 1-16,5 5-56 15,3 2-7 1,0 9 56-16</inkml:trace>
  <inkml:trace contextRef="#ctx0" brushRef="#br0" timeOffset="16871.1778">9607 2311 91 0,'0'-4'86'31,"0"-11"-5"-31,0 4-66 0,0 11 0 16,4 15 3 0,10 29 1-1,5 22 11-15,-1 15 3 16,-3 12-11-1,-3-9 0-15,-1-13-1 0,-7-20 1 16,-1-21-7 0,-3-19 1-1,0-11-14-15,0 0 1 16,0-22-3-1,11-1 0 1,19 2 0-16,14 6 0 0,16 11 0 31,-1 4 0-31,0 7 0 0,-22 19 0 16,-19 7 0-1,-18 0 0 1,0 1 0-16,-36-8 0 0,-1-1-50 31,-26-2 1-31,-4-16-83 16,1-7-11-1,2 0 49-15</inkml:trace>
  <inkml:trace contextRef="#ctx0" brushRef="#br0" timeOffset="17491.184">7200 3584 36 0,'-4'3'64'0,"4"5"1"0,0-1-10 32,63-7-2-32,37 0 4 0,70 0 0 15,45 0-18 1,48-15 0-16,26 4-21 15,19-8 1-15,-5-2-15 32,-6-2 1-32,-12 1-57 0,-26 0 1 15,-26-4-82 1,-41-6-9-16,-36-3 50 15</inkml:trace>
  <inkml:trace contextRef="#ctx0" brushRef="#br0" timeOffset="18091.19">7907 4018 73 0,'0'-6'93'0,"0"-2"-4"16,0-3-58-1,-7 3-1-15,-20 8-27 16,-17 0 2-16,-15 12-1 15,-15 21 0 1,7 19 6-16,15 10 0 16,12 8 3-1,28-4 2-15,16-10 11 16,40-11-1-1,20-23-2-15,24-19 1 16,-6-3-56-16,-4-7 0 16,-15-8-94-1,-11 0-10-15,-15-6 34 16</inkml:trace>
  <inkml:trace contextRef="#ctx0" brushRef="#br0" timeOffset="18431.1934">8204 4210 129 0,'0'0'104'0,"3"0"-7"16,30 8-58-16,27-1 1 31,13-3-14-31,2-4 1 0,-9 0-35 31,-21 0 0-31,-8 0-112 0,-33-11-6 16,-4-11 1-1</inkml:trace>
  <inkml:trace contextRef="#ctx0" brushRef="#br0" timeOffset="18661.1957">8363 4034 117 0,'0'0'94'15,"0"0"-6"1,18 0-59-16,-3 33 0 16,7 8 9-1,-11 14-1 1,-3 15-12-16,-1-4 0 0,-7 8-15 15,0-11 0 1,0-7-15-16,0-13-1 16,0-17-68-1,0-14-2 1,4-12-51-16,11-8-11 0,3-33 74 31</inkml:trace>
  <inkml:trace contextRef="#ctx0" brushRef="#br0" timeOffset="19011.1992">8833 4052 77 0,'0'3'89'15,"0"1"-4"-15,0 7-44 16,15 4-2-16,7 8-15 16,4 10 2-1,-4 4-5-15,-3 10 0 16,-4 2 2-1,-8-2 1-15,-7-2-9 16,0-5 0 0,-19 1-10-16,-14-15 1 15,-11-7-6 1,-8-16 0-16,7-3 0 15,1-18 0-15,7-12-130 16,15-14-4 0,7-11-13-16</inkml:trace>
  <inkml:trace contextRef="#ctx0" brushRef="#br0" timeOffset="19151.2006">8822 3830 200 0,'0'0'104'16,"0"0"-5"-16,0-3-209 15,0 3-6 1,0 0 2 0</inkml:trace>
  <inkml:trace contextRef="#ctx0" brushRef="#br0" timeOffset="19591.205">9266 3941 144 0,'0'0'96'31,"0"0"-6"-31,0 0-78 0,0 0 0 16,-7 15 15 0,-12 22 0-16,1 22-4 15,0 8 1 1,6 3-7-1,12-7 0-15,4-12-7 0,22-25 2 16,8-22-12 0,10-8 0-16,0-41 0 15,-3-21 0 1,-8-19 0-1,-18-11 0-15,-15 4 0 16,-4 3 0 0,-29 27-4-16,-7 21 2 0,-5 23 0 31,11 18 1-31,13 11 3 15,21 37 0-15,3 7 0 16,38 15 1 0,22-4-3-1,18-6 0-15,15-9-130 16,16-21-4-1,6-27-13-15</inkml:trace>
  <inkml:trace contextRef="#ctx0" brushRef="#br0" timeOffset="20361.2127">13100 2986 74 0,'7'-15'97'0,"0"0"-5"16,8-8-41-1,-11-2 0-15,0 10-30 16,-4-3 0 0,0 3-25-16,-23 7 0 15,-10 8-3 1,-4 12 0-16,-4 21 5 15,15 22 0 1,1 4 12-16,28-10 0 16,1-9 16-16,33-22 1 31,11-18-5-31,0-7 1 0,1-26-21 31,-20-12-1-31,-3 1-7 0,-19 0 1 16,-7 7-5-1,0 22 1 1,0 15 4-16,11 0 0 0,23 20 10 31,3 16 0-31,15 4-50 0,0-3-1 16,0-12-79-1,7-16-10 1,-11-9 49-16</inkml:trace>
  <inkml:trace contextRef="#ctx0" brushRef="#br0" timeOffset="21031.2194">14314 2469 135 0,'-4'-5'85'15,"1"5"-4"-15,3 16-73 16,0 21 0-1,15 21 19-15,11 5 1 16,-12 8-3-16,-2-13 0 16,-5-14 1-1,-3-17 1-15,0-13-10 16,-4-14 2-1,0 0-19-15,0-25 0 16,11 3 0 0,18-1 0-16,16 16 0 15,10 7 0 1,5 0 0-1,-20 11 0-15,-18 11 0 0,-22 8 0 16,-18 3 0 0,-22-11 0-16,-16-7 0 15,8-1 0 1,3-10-32-1,4-4 2-15,12 0-101 16,21-18-7-16,8 7 22 16</inkml:trace>
  <inkml:trace contextRef="#ctx0" brushRef="#br0" timeOffset="21390.2274">15966 2738 120 0,'-4'-7'92'0,"-17"-1"-5"16,-17 1-64-1,-10 7-1-15,-4 0-1 16,11 19 2-1,8 13 0-15,22 3 1 16,11-3 1 0,23 5 0-16,29-11-68 15,6-10 1 1,13-7-89-16,-23-9-11 15,4 0 52 1</inkml:trace>
  <inkml:trace contextRef="#ctx0" brushRef="#br0" timeOffset="21930.2328">16989 2802 179 0,'0'-12'87'0,"0"1"-6"16,-30-7-93-1,-19-1 1-15,-17 8 23 32,3 7 1-32,0 4 3 0,11 26-1 15,15 23 3 1,26 5 0-16,11-2 9 15,41-4 0-15,22-26-7 32,22-18 1-32,11-8-21 0,4-41 0 15,-10-17 0 1,-24-16 0-16,-22-18-7 15,-33 1 1 1,-11-5-5 0,-40 11 0-16,-23 30 4 0,0 27 1 15,0 23 9 1,19 13 0-16,2 37 8 15,39 26 0 1,3 14-3 0,48 15 0-16,11-1-29 15,12 10 0-15,17-14-109 16,12-21-7-16,4-29 13 15</inkml:trace>
  <inkml:trace contextRef="#ctx0" brushRef="#br0" timeOffset="22947.2445">17870 2820 133 0,'-4'14'117'16,"-3"12"-10"0,-1 11-65-16,1-3-2 0,0-9-16 31,7-10 1-31,0-15-14 15,0-8 1-15,0-24-12 16,22-24 0 0,8 1 0-1,7-8 0-15,-8 6 0 16,-10 18 0-1,-4 16 0-15,-1 20 0 16,5 3 0-16,7 26 0 16,11 22 0-1,11 7 0-15,8-8 0 16,3-13 0-16,4-19 0 31,-8-15 0-31,1 0 0 0,-19-29 0 16,-11-9 0-1,-22-13 0-15,-4 9 0 16,-4 6 0-1,-26 14 0 1,-11 18 0-16,-3 4 0 0,11 26 0 16,3 19 0-1,26 10 0-15,4-3 0 16,34-8 0-1,14-11 0 1,4-13 0-16,0-14 0 16,10-6 0-16,-6-11 0 31,-4-15 0-31,-12-4 0 0,-13-2 0 15,-9 2 0 1,-15 7 0-16,-3 9 0 16,-6 14 0-16,-24 4 0 31,4 25 0-31,0 12 0 0,11 3 0 15,8-2 0 1,7-10 0-16,10-17 0 16,17-15 0-1,2-8 0 1,1-22 0-16,-12-10 0 15,-10-4 0 1,-8 8 0-16,0 9 0 0,0 16 0 31,0 11 0-31,0 22 0 16,3 12 0-16,24 2 0 15,17-2 0 1,12-16 0-16,-4-18 0 0,-8-11-84 31,-3-30 0-31,-20-25-53 16,-17-33-12-16,-4-24 95 15</inkml:trace>
  <inkml:trace contextRef="#ctx0" brushRef="#br0" timeOffset="23097.246">18974 2225 170 0,'0'0'98'15,"4"0"-6"1,21 33-91-16,13 22 0 0,17 12 7 15,-4 33-1 1,-9 3-29 0,-32 11 1-16,-10 5-81 15,-21-13-7 1,-39-13 22-16</inkml:trace>
  <inkml:trace contextRef="#ctx0" brushRef="#br0" timeOffset="23517.2502">17785 2679 161 0,'0'-3'112'15,"0"3"-6"-15,0 0-87 16,7 10-1 0,0 16-11-16,8 11 1 15,0 0-28 1,11 8 1-1,8-5-94-15,14-10-9 16,7-12 17 0</inkml:trace>
  <inkml:trace contextRef="#ctx0" brushRef="#br0" timeOffset="42289.4795">5163 6300 57 0,'0'-11'74'16,"0"-1"-2"0,-4 1-41-16,0-7 1 15,-7 3-14 1,-4 4 1-1,1 0-12-15,-9 7 0 0,-2 4-6 16,-6 0 2 0,-5 11-5-16,-5 15 1 15,0 7-1 1,0 18 0-1,12 13 0-15,6-9 1 0,9 4 0 32,14-7 1-32,0-15 6 0,25-18 2 15,16-19 2 1,11-12 1-1,4-32-3-15,-5-11 1 16,1-9-1 0,-15 13-1-16,-10 3-6 15,-20 11 1 1,-7 11-9-16,-7 23 0 15,-12 3 1 1,4 26 0-16,8 14 7 0,11 15 0 16,10-11 4-1,24 8 2 1,13-11-44-16,8-11-1 15,8-16-66 1,0-14-7 0,-11-8 46-16</inkml:trace>
  <inkml:trace contextRef="#ctx0" brushRef="#br0" timeOffset="42619.4828">5663 6244 173 0,'-15'0'86'0,"-4"0"-5"31,-3 0-97-31,11 4-1 16,11-1 32-1,11 1-1-15,30-4 2 16,11 0 1-16,7 0-43 15,-7 0 1 1,-11-4-77-16,-20-7-6 16,-13-3 27-1</inkml:trace>
  <inkml:trace contextRef="#ctx0" brushRef="#br0" timeOffset="42889.4855">5707 6045 102 0,'0'0'83'0,"0"7"-5"16,0 22-55 0,8 16 0-16,2 14 6 15,5 4 1 1,4 1-10-16,-5-2 0 15,-6-11-8 1,-8-7 0-16,0-7-41 16,0-7 0-16,-8-12-87 15,5-18-8 1,-1 0 31-16</inkml:trace>
  <inkml:trace contextRef="#ctx0" brushRef="#br0" timeOffset="43399.4906">6140 6178 58 0,'0'0'60'16,"8"0"0"-16,3 14-43 31,3 5 0-31,5 10 10 0,-4 5 0 16,3 6-1-1,-6 5-1-15,-1-9-2 16,-4-2-1-1,-7-5 5 1,0-7-2-16,-7-3-6 16,-16-4 1-1,-6-8-12-15,-8-3 0 0,-4-4-8 16,0-4 1-1,-3-18-49 1,15-1-1-16,-2-10-73 16,10 0-12-1,6-18 49-15</inkml:trace>
  <inkml:trace contextRef="#ctx0" brushRef="#br0" timeOffset="43529.4919">6107 5838 170 0,'0'-6'1'15,"4"-6"0"-15,-4-7-111 16</inkml:trace>
  <inkml:trace contextRef="#ctx0" brushRef="#br0" timeOffset="44109.4977">6333 5828 57 0,'-8'13'65'15,"5"13"-1"-15,3 19-36 16,0 14 1-1,11 11 2-15,4-4 1 16,0-7-2 0,-1-3-1-16,-3-23 16 15,-3-14-2-15,3-19-16 16,-7 0 1-1,0-19-27-15,3-6 1 16,0-6-2 0,8 10 0-16,7-5 0 15,4 15 0 1,7 7 0-16,5 4 0 15,6 4-2 1,1 18 1 0,-5 12 0-16,-14-5 0 0,-11 0 1 31,-15-3 1-31,0-26 0 0,0 0-1 0,-67 47 3 15,12-31-31 1,-19-13 2 0,-4-3-104-16,-11-3-8 15,7-27 18 1</inkml:trace>
  <inkml:trace contextRef="#ctx0" brushRef="#br0" timeOffset="45999.5166">4400 6779 108 0,'-15'0'88'16,"-3"4"-4"0,-1-4-60-16,7 4 1 15,9-4-5 1,3 0 1-1,34 0-4-15,43 0-1 0,31 0 2 32,58 0 1-32,38 0-7 0,51 0 0 15,31 7 1 1,14 1 0-1,0-5-3-15,-23-3 1 16,-29 0-11 0,-29-3 0-16,-30-1-18 0,-48 0 1 15,-30 4-113 1,-44 0-5-1,-34 0 5-15</inkml:trace>
  <inkml:trace contextRef="#ctx0" brushRef="#br0" timeOffset="46819.5248">4867 7344 64 0,'0'-7'69'16,"-12"-1"-2"-1,-7 4-56 1,-14 4 1-16,-7 8-7 16,-16 22-1-16,-3 18 9 31,3 3 0-31,8 5 6 0,19 10-1 15,17-7 0 1,24-4 2-16,28-10 1 16,27-15 2-16,11-21-9 31,3-5 0-31,1-4-60 0,-23 0 2 15,-8-7-67 1,-17-8-10-16,-8-2 54 16</inkml:trace>
  <inkml:trace contextRef="#ctx0" brushRef="#br0" timeOffset="47079.5274">5207 7507 136 0,'0'0'100'16,"0"0"-5"-16,15 0-77 15,18 0 1 1,12 0-25 0,3 0 1-16,-4 0-96 15,-3 0-7 1,-11 0 8-16</inkml:trace>
  <inkml:trace contextRef="#ctx0" brushRef="#br0" timeOffset="47484.5337">5685 7381 75 0,'0'7'80'16,"0"1"-4"-16,0 9-42 15,11 14 0 1,15 5-8-16,4 16 0 0,3 4-8 31,-3 3 0-31,-20-4 7 16,-6-4 1-16,-4-13 0 15,-18 2 0 1,-16-14-16-16,-10-8 1 0,-4-14-26 31,3-4 2-31,1-22-117 16,11-18-4-16,10-24-1 15</inkml:trace>
  <inkml:trace contextRef="#ctx0" brushRef="#br0" timeOffset="47604.5349">5655 7259 157 0,'0'-7'52'15,"0"-1"-2"1,0-3-148 0,4 0-6-16,0 0 50 15</inkml:trace>
  <inkml:trace contextRef="#ctx0" brushRef="#br0" timeOffset="48074.5396">6152 7252 69 0,'0'0'87'16,"-12"0"-4"-1,-13 11-36-15,-9 14-1 16,-7 16-17-16,12 11 2 15,-1 15-18 1,15-5 0-16,8 1 7 16,7-15 0-1,26-19 0-15,14-22 0 16,8-11-14-1,8-36 1-15,0-19-7 16,-12-18 0-16,-10-8-2 16,-20-8 1-1,-14 13-4-15,-11 6 1 16,-26 26-3-1,-4 25 0-15,5 23 5 16,6 8 1 0,8 29 4-16,22 18 0 15,11 11 0 1,33-4 1-1,23 2-28-15,11-5 0 0,7-18-104 32,11-19-7-32,4-22 18 0</inkml:trace>
  <inkml:trace contextRef="#ctx0" brushRef="#br0" timeOffset="49024.5491">8533 7159 31 0,'0'-7'64'31,"0"0"0"-31,0-4-26 0,0-8 0 15,0 12-19 1,-8-1 0-16,-10 5-14 16,-8 3 0-16,-7 0-3 31,-8 14 0-31,0 16-1 0,0 6 1 15,1 9 1 1,10 3 1-16,8 4 11 16,22 3 2-1,11-3 7 1,37-15 2-16,26-8-8 0,4-10-1 15,3-15-19 1,-10-4 0-16,-11 0-108 16,-24 0-6-1,-14-8-1 1</inkml:trace>
  <inkml:trace contextRef="#ctx0" brushRef="#br0" timeOffset="49934.5582">5163 7396 16 0,'0'-4'60'16,"0"-7"1"-16,0 3-13 15,0 1-2 1,0-4-22-16,0 4 1 16,4 3-15-1,10 4 1-15,1 0 9 16,4 22 0-1,6 11 8-15,-6 12 1 16,-5 3-8-16,1 11 1 31,-3-1-11-31,3-2 0 0,-5-1-49 31,9-11 0-31,-4-14-85 0,-1-11-10 16,-2-19 41 0</inkml:trace>
  <inkml:trace contextRef="#ctx0" brushRef="#br0" timeOffset="50714.566">9018 7211 117 0,'-7'0'107'0,"3"-3"-7"16,4-1-65-1,4 0 3-15,33-3-22 16,15-1 1-16,11 4-13 16,-4 0 1-1,-8 4-31 1,-10 0 1-16,-15 0-91 15,-18 0-7-15,-8 0 23 32</inkml:trace>
  <inkml:trace contextRef="#ctx0" brushRef="#br0" timeOffset="51134.5702">9737 7089 120 0,'0'0'85'16,"0"0"-3"-16,0 0-73 15,0 0-1 1,19 22 6-1,-2 19 1-15,17 11 7 16,-8 7 1-16,-7 3 4 16,-9-10 0-16,-6 0-1 15,-4-12 0 1,-22-6-13-1,-15-12 1-15,-4-11-14 16,-3-8 0 0,7-3-22-16,4-17 1 0,6-25-109 31,9-9-6-31,11-19 10 15</inkml:trace>
  <inkml:trace contextRef="#ctx0" brushRef="#br0" timeOffset="51264.5715">9711 6913 179 0,'3'-4'63'15,"5"-4"-2"-15,7 5-167 16,0-5-8 0,-1 1 47-1</inkml:trace>
  <inkml:trace contextRef="#ctx0" brushRef="#br0" timeOffset="51784.5767">10296 7034 247 0,'0'0'89'0,"0"-7"-4"16,-11-1-122-1,-12 1-1-15,-6 7 48 16,-8 3 2-1,0 24 0-15,3 9 2 16,9 5 1 0,6 17 0-16,11-9-1 15,8-8 0 1,4-9 4-16,23-6 1 15,6-18-9-15,11-8 2 16,0-31-12 0,-3-16 0-16,0-15 0 15,-11-16 0 1,-12 1 0-16,-18-12 0 15,0 11-6 1,-18 5 2-16,-12 21-5 16,-4 19 1-1,-2 21 0-15,6 12 1 16,4 19 7-16,18 26 0 31,8 17 6-31,19 9 0 0,26-5 0 31,10 12 1-31,8-23-13 0,4-11 0 16,3-14-122-1,4-24-4 1,-11-6-3-16</inkml:trace>
  <inkml:trace contextRef="#ctx0" brushRef="#br0" timeOffset="52944.5883">8670 6197 73 0,'0'-5'86'31,"0"-2"-2"-31,0-12-47 0,0 5-1 16,0 3-20 0,0 0-1-16,-7 7-13 15,-12 4 1-15,-7 4-3 31,-3 22 1-31,-12 15 1 0,15 10 0 16,4 1 4 0,18 10 1-16,4-14 7 15,15-19 0 1,22-10 1-1,4-19 1-15,-1-21-7 0,8-17-1 16,-3-14-6 0,-8-14 0-16,-15 11-4 15,-7-1 0 1,-11 5-1-1,-4 13 0-15,-4 17-4 16,-15 13 1 0,12 8 0-1,7 8 1-15,0 24 9 16,3 10 1-16,13 5 3 15,13-2 0-15,1-5-2 16,7-6 1 0,-4-8-22-1,5-8 1-15,2-11-105 16,-3-7-7-1,-7-23 10-15</inkml:trace>
  <inkml:trace contextRef="#ctx0" brushRef="#br0" timeOffset="53134.5902">9059 6207 149 0,'0'0'113'32,"22"0"-9"-32,15 0-81 15,18 0-2-15,-3 0-44 16,-4-18-2-1,-7-8-84-15,-18-3-10 0,-16-17 26 32</inkml:trace>
  <inkml:trace contextRef="#ctx0" brushRef="#br0" timeOffset="53344.5923">9214 5908 115 0,'0'12'104'16,"0"13"-7"-1,8 12-54-15,-1 18 2 16,1 0-15-16,-5 5 0 15,1 3-18 1,-4-4 0-16,0-11-11 16,0-11 0-1,0-15-69-15,8-8-1 16,3-14-60-1,3 0-12-15,5-21 74 16</inkml:trace>
  <inkml:trace contextRef="#ctx0" brushRef="#br0" timeOffset="54643.6061">8637 6347 0 0,'44'-29'42'16,"19"-8"12"-16,15-4 1 16,7-2-22-1,-3-2-1-15,-12 12-13 16,-18 10 1-1,-23 15-15-15,-29 8 1 16,-44 12-4-16,-34 14 1 16,-22 4 4-1,-11-1 0-15,0-7 10 16,26-7-1-1,22-15-8-15,55 0 0 16,27-25-11 0,59-20 1-16,22-3 6 15,3-4 1 1,5 8 3-16,-38 7 1 15,-36 27 2 1,-34 10 2-16,-52 32 0 16,-37 24 0-16,-22-5-2 15,11-6 0 1,11-9-4-1,44-20 1-15,42-16-8 16,51-12 1-16,55-25-3 16,23 0 1-16,23 4-3 15,-38 11 0 1,-30 18 3-1,-66 4 1-15,-26 36 7 16,-63 17 1-16,-15 9-1 31,4-6 0-31,14-15-7 0,42-23 0 16,32-18-4-1,71-6 0-15,30-32 2 16,15-3 1-16,-4 5 7 31,-45 2 0-31,-40 23 1 0,-42 11 1 16,-58 29-3-1,-37 27 0-15,-27 15-68 16,9 6-1 0,6-23-66-1,59-20-14-15,42-34 76 0</inkml:trace>
  <inkml:trace contextRef="#ctx0" brushRef="#br0" timeOffset="55383.6135">10062 5886 67 0,'0'-4'80'16,"0"-3"-3"-16,-6 3-47 15,-17 0 0 1,-14 4-13-16,-7 0 0 16,-16 27-4-1,1 10-1-15,-4 11-3 16,30 14 0-16,14-3 4 15,19-3 1 1,48-9 2-16,11-17 0 16,12-15-7-1,3-12 0 1,0-3-93-16,-18-3-1 15,-12-12-40-15,-11-3-6 32</inkml:trace>
  <inkml:trace contextRef="#ctx0" brushRef="#br0" timeOffset="55613.6158">10318 6086 124 0,'0'0'89'16,"0"0"-4"0,19 0-72-16,17 0 2 0,9-5-14 31,7 2 0-31,0 3-94 0,-8-4-6 15,-10-2 5 1</inkml:trace>
  <inkml:trace contextRef="#ctx0" brushRef="#br0" timeOffset="56003.6197">10825 5879 64 0,'4'3'74'15,"7"20"-1"-15,4 10-32 16,-4 11-1 0,12 8-2-16,-8 2 1 15,-1 3-13 1,-3 1-1-16,-7-10-4 15,-4-10 1 1,0-1-5-16,-4-12 0 16,-7-6-11-1,-11-8 2-15,-15-7-8 16,3-4 0-16,-2-4-14 15,6-18 2 1,4-15-118-16,15-15-4 16,0-19-2-1</inkml:trace>
  <inkml:trace contextRef="#ctx0" brushRef="#br0" timeOffset="56123.6209">10825 5691 176 0,'0'-8'91'15,"0"-7"-5"-15,0 1-186 16,0-1-7-1,4 4 7-15</inkml:trace>
  <inkml:trace contextRef="#ctx0" brushRef="#br0" timeOffset="57333.633">11300 5846 106 0,'0'0'88'0,"0"-5"-4"16,0-2-70-1,-11 7-1-15,-8 0-9 16,1 0 1 0,-12 19 2-16,0 10 0 15,4 12 2 1,12 3 1-16,6 8 1 15,8-8 2-15,8-3 8 16,21-11-1 0,8-16 4-16,4-10 0 15,0-4-7 1,3-11 1-16,1-23-11 15,3-13 2 1,0-20-9-16,-4-6 0 16,-7-13-6-1,-14 2 2-15,-8-1-5 16,-12 12 0-16,-3 9 0 15,-18 12 1 1,-19 23 0-16,-4 14 0 16,-8 15 0-1,5 0 1-15,3 34 5 16,8 17 1-1,7 15 5-15,15 16 1 16,11 10 0-16,4 4 1 16,29-8 0-1,23-10 1 1,10-19-7-16,16-15 1 15,3-18-62 1,7-8-1 0,-3-10-60-16,-14-8-12 0,-23 0 65 31</inkml:trace>
  <inkml:trace contextRef="#ctx0" brushRef="#br0" timeOffset="58103.6407">8711 6566 29 0,'-26'0'42'0,"-7"0"8"15,-5 0-1 1,9 2 0-16,-4 2-3 15,6 0-15-15,6 4-1 16,2-5-17 0,7 1 1-16,5 0-8 15,4 0 0 1,3 3 7-16,7 1 0 15,23 2 1 1,10 1 0-16,9 0-7 16,10 1 0-1,4-1 1-15,11-7 0 16,18-4-1-16,16 0 0 15,18-4 0 1,22-11 0-16,26 7-1 16,26 1 1-1,19 3-1-15,18 1 0 16,3-1-2-1,1 4 1-15,-7 0-5 16,-16 0 0-16,-22 0 0 31,-33 0 0-31,-22 7 0 0,-30 1 0 16,-15-5-72-1,-33 9-1-15,-11-5-61 16,-30 1-14 0,-11-4 81-1</inkml:trace>
  <inkml:trace contextRef="#ctx0" brushRef="#br0" timeOffset="59603.6557">12366 6521 33 0,'-7'-4'81'0,"-4"4"-2"16,0 0-26-16,3 0-1 15,8 0-27 1,0 0 0-16,15 0-8 16,30 0 1-1,14 0-9-15,7 0 1 16,9 0-7-1,-20 0 0-15,-7 4-19 16,-15 0 0-16,-6 0-91 16,-9-1-8-1,-7-3 12-15</inkml:trace>
  <inkml:trace contextRef="#ctx0" brushRef="#br0" timeOffset="59803.6577">12296 6765 134 0,'0'0'101'16,"4"0"-5"0,29 0-71-16,34 0 2 15,22 0-11 1,22 0 0-16,3 0-83 15,-3 0 0 1,-14 0-51-16,-19 0-7 16</inkml:trace>
  <inkml:trace contextRef="#ctx0" brushRef="#br0" timeOffset="63119.7544">14655 6917 27 0,'0'-12'77'16,"0"1"-2"0,0-8-15-16,-4 1-3 15,-3 3-26 1,-8 0-1-16,-7 4-22 15,-8 7 0-15,-6 4-9 16,-9 15 1 0,-7 22 0-16,15 12 0 15,11 9 2 1,26-2 1-16,8-5 4 15,40-14 0 1,11 0-6-16,7-22 1 16,1-11-97-1,-11-4-4-15,-8-23-17 16</inkml:trace>
  <inkml:trace contextRef="#ctx0" brushRef="#br0" timeOffset="63559.7597">14896 6731 62 0,'-3'0'80'0,"3"0"-2"16,0-7-39-1,7-4 0-15,22-1-15 0,12 2-1 16,11-2-16 0,-15 10 0-16,-7 2-6 15,-19 0 1 1,-11 14 6-1,0 11 0-15,-23 9 5 16,-3-1 0 0,1 0-4-1,13-10 0-15,12-5-2 0,0-7 0 16,27-8-12-1,13 1 0-15,1-4-110 16,-4 0-6 0,-3 0 1-1</inkml:trace>
  <inkml:trace contextRef="#ctx0" brushRef="#br0" timeOffset="65049.7917">15433 7038 5 0,'-4'0'37'0,"1"0"17"0,-1-4 2 16,4 4-8-1,-4 0-2-15,-4 0-19 16,8 0 0-1,0 0-15 1,8-4 1-16,15 4-1 16,10 0 0-1,7 0-1-15,1 0 1 16,0 0-8-1,-8 0 1-15,-3 0-70 16,-4 0 0-16,-8-3-44 16,1-5-6-1</inkml:trace>
  <inkml:trace contextRef="#ctx0" brushRef="#br0" timeOffset="65627.8198">15510 6905 22 0,'-10'-7'69'0,"-1"-1"3"15,3 1-31 1,4 3 0-16,1 4-28 16,3 0 0-1,0 19 3-15,-4 6 1 16,4 1 1-16,0 15 0 15,-4-8-8 1,4 0 0-16,0 0-30 16,0-3 1-1,0-1-81-15,0-6-6 16,15-17 22-1</inkml:trace>
  <inkml:trace contextRef="#ctx0" brushRef="#br0" timeOffset="66452.8285">16085 6909 49 0,'0'-4'71'16,"-4"-3"-2"-16,0-5-38 15,1 1-1-15,-12 4-18 31,0 3-1-31,-11 4-10 0,-3 0 2 32,2 11-3-32,2 15 1 0,-2 7 5 15,13 8 0 1,3-1 7-1,7 5-1-15,4-8 5 16,8 0 0 0,10-15 8-16,12-7 0 0,-1-9-2 31,5-6 0-31,3-3-11 15,-4-23 1-15,-7-14-12 16,-4-4 0 0,-7-12-13-16,-7-15 1 0,-5 2-4 31,-3-1 1-31,0 0 5 15,-7 15 1-15,-1 6 2 32,1 20 0-32,3 10-4 0,-4 11 2 15,1 8 0 1,-3 0 0-16,-6 27 8 15,9 13 0-15,7 16 6 32,4 7 2-32,-1 7 0 0,13-8 1 31,-2-7-2-31,5-2 0 0,3-17-5 15,4-10 1 1,-4-8-106 0,4-10-6-16,0-8-11 15</inkml:trace>
  <inkml:trace contextRef="#ctx0" brushRef="#br0" timeOffset="67142.839">16393 6572 6 0,'-4'0'52'15,"0"0"3"1,0 0-17-16,4 0 0 16,0 0-8-16,0 0-4 15,0 0-6 1,0 0-1-16,0 0-11 15,0 0 0 1,19 0-3-16,10 0 1 16,-3 0-2-1,-4 0 0-15,-3 0-4 16,-5 4 2-1,-2 7 0-15,-8 4 1 16,-4 0 6-16,0 7 0 16,-4 0 3-1,-8 0 2-15,-2-4-6 16,3-3 1-1,3 0-2-15,8-3 1 16,0-5 3 0,12-3 1-16,13-1-4 15,5-3 0-15,0 0-17 16,6 0 1-1,2 4-63-15,-5 0 0 16,4-4-41 0,-4 0-8-1,-3 0 70-15</inkml:trace>
  <inkml:trace contextRef="#ctx0" brushRef="#br0" timeOffset="68333.8537">14193 6366 33 0,'-4'0'41'15,"0"0"-8"-15,4 0-2 16,0 4-6-16,0-4-1 16,0 4 1-1,0-4-1-15,0 0-1 16,18 0 0-1,8 0-13-15,22 0 2 16,4 0-7 0,19 0 1-16,6 0 1 15,12 0-1-15,0 0-1 16,15 0 1-1,3 0-1-15,4 0 1 16,5 0 3 0,13 0 1-16,0 0-2 15,1 0 1-15,-4 0-3 16,-11 0 1-1,0-4 7-15,10-4 0 32,6 1 2-32,2-1 0 0,-4 1-9 15,-7-1 1 1,-18 4-9-16,-4 2 0 15,-15-2-58 1,-14 4-1 0,-9-4-63-16,-10-6-13 0,-14-2 64 31</inkml:trace>
  <inkml:trace contextRef="#ctx0" brushRef="#br0" timeOffset="69997.8752">14196 5867 25 0,'7'-6'39'0,"4"-2"-1"0,1-4 2 16,-1-1-9-1,-7 1 0-15,-1 5-4 16,5-1-1 0,-5-3-4-1,-3 4-1-15,0-4-15 16,0 7 1-1,-3 4-8-15,-16 0 1 0,-4 4 0 16,2 18 0 0,-6 7 0-1,13 12 0-15,-1 3 1 16,11 5 0-1,4-13 9 1,23-10-1-16,10-22 3 16,4-4 1-1,0-30-6-15,-3-6 1 0,-13-5-4 16,-6 4 0-1,-3 8-5 1,-12 2 1-16,0 16-6 16,0 11 1-1,-4 8 2-15,4 25 2 0,15 8 8 31,14 3-1-31,4 0 2 16,4 0 0-16,1-18-18 16,-5-6-1-1,0-11-94-15,-14-9-7 0,-8 0 8 31</inkml:trace>
  <inkml:trace contextRef="#ctx0" brushRef="#br0" timeOffset="70257.8778">14610 5823 98 0,'0'0'102'15,"16"0"-7"1,9 0-64-16,24 0 0 16,-1-3-22-1,-7 3 1-15,-12-4-41 16,1 0 1-16,-19 1-73 15,-11-5-8 1,-4-10 35-16</inkml:trace>
  <inkml:trace contextRef="#ctx0" brushRef="#br0" timeOffset="70517.8804">14685 5654 82 0,'0'0'80'15,"0"0"-4"-15,0 0-47 16,0 14 0-1,4 21 2-15,10 1-1 32,9 8-9-32,-5 5 0 0,4-2-11 15,-7-6 0 1,-7-4-8-16,-4-8 0 15,-4-3-70 1,0-15 1 0,0-11-49-16,0 0-8 0,0-30 76 31</inkml:trace>
  <inkml:trace contextRef="#ctx0" brushRef="#br0" timeOffset="71217.8874">15033 5717 48 0,'0'0'65'0,"0"0"-2"16,0 0-47-16,0 4-1 15,0 2-1 1,0 9 0-16,0 0 7 16,11 18 1-1,4 0-8-15,0 11 0 16,4 1-2-1,-9-5 1-15,-3 5 9 16,-7-16 1-16,0-6 5 16,-17-9-1-1,1-9-10-15,-10-5 0 16,1 0-11-1,2-12 0-15,1-7-64 16,3-6-1 0,1-12-67-1,7-4-13-15,7-7 66 16</inkml:trace>
  <inkml:trace contextRef="#ctx0" brushRef="#br0" timeOffset="71327.8885">14941 5583 84 0,'0'-7'0'16,"0"-4"0"-16,0-3-67 31</inkml:trace>
  <inkml:trace contextRef="#ctx0" brushRef="#br0" timeOffset="71809.8944">15151 5392 81 0,'0'-4'67'0,"0"4"-2"31,0 0-57-31,11 8 0 0,1 21 14 16,7 12-1 15,-5 14 10-31,1 11-1 0,-4 1-7 16,-7 0 2-1,-4-20-3-15,0-10-1 16,0-19-2-1,-4-13 1 1,-3-5-13-16,3-12 1 0,4-14-11 31,0-3 0-31,15 14-4 0,10 4 1 16,20 11 1-1,-8 0 1 1,-4 7 4-16,-25 12 1 0,-8 6 4 31,-37-2 0-31,-8-9-16 0,-7 1 0 16,11-12-94-1,5-3-4 1,6 0-9-16</inkml:trace>
  <inkml:trace contextRef="#ctx0" brushRef="#br0" timeOffset="72209.8984">15407 5334 111 0,'0'0'76'0,"3"0"-3"16,16 0-68-16,14 21-1 15,8 20 13 1,4 14 0-16,0 19 1 16,-24 2 0-1,-17 26-5-15,-15-4 0 16,-34 2-43-1,-24-11 0-15,-14-19-73 16,-13-23-8-16,-8-20 40 16</inkml:trace>
  <inkml:trace contextRef="#ctx0" brushRef="#br0" timeOffset="72539.9017">14000 5613 129 0,'-23'29'105'16,"-6"20"-7"-16,3 17-79 15,11 27 2-15,15-2-13 16,22 2 2-16,30-23-25 15,41-14 1 1,18-31-91 0,18-25-8-16,12-15 15 15</inkml:trace>
  <inkml:trace contextRef="#ctx0" brushRef="#br0" timeOffset="73049.9068">16118 5432 123 0,'0'-4'86'16,"-11"4"-6"0,-11 0-63-1,-4 30 1-15,-7 18 4 16,3 22 2-1,-4 8-13-15,20 7 1 16,14-4-4-16,7-7 1 16,31-19-26-1,-2-7 0-15,9-19-92 16,-9-10-9-1,-2-15 18-15</inkml:trace>
  <inkml:trace contextRef="#ctx0" brushRef="#br0" timeOffset="73649.9128">16477 5761 52 0,'0'-4'92'15,"0"0"-3"1,0-7-32-16,-11-1-2 0,4 3-35 15,-11 5 1 1,-16 4-19-16,4 6 0 16,-6 21 0-1,5 9 0 1,2 16 1-16,14-4 1 0,15 0 4 31,4-7 0-31,33-4-14 0,11-15 1 16,4-11-105-1,0-11-8 1,-15 0 3-16</inkml:trace>
  <inkml:trace contextRef="#ctx0" brushRef="#br0" timeOffset="73789.9142">16607 5886 128 0,'15'0'87'0,"14"-4"-3"15,19 1-90 1,4 3 2-16,0 0-80 16,-7 0-4-1,-8-4 3-15</inkml:trace>
  <inkml:trace contextRef="#ctx0" brushRef="#br0" timeOffset="74139.9177">17155 5723 43 0,'4'4'68'15,"7"4"-1"1,0 10-22-16,15 1-1 16,-7 18 1-1,-4 4-1-15,-12-5 0 16,-3 5-1-16,-15-1-16 15,-18-2 1 1,-12-13-22-16,1-10 1 16,-1-15-20-1,5 0 2-15,11-30-119 16,6-18-4-1,19-11-2-15</inkml:trace>
  <inkml:trace contextRef="#ctx0" brushRef="#br0" timeOffset="74239.9187">17126 5580 186 0,'0'-4'94'31,"3"0"-5"-31,5 1-193 0,-4 3-9 16,-1 0 11 0</inkml:trace>
  <inkml:trace contextRef="#ctx0" brushRef="#br0" timeOffset="74705.9248">17466 5610 117 0,'0'0'84'15,"0"0"-4"-15,0 11-71 16,-18 7 2-16,-1 8 6 31,1 14 2-31,3 5-1 0,8 2 1 16,7-3 12-1,0-10-1-15,14-19-1 16,16-15 1 0,3 0-22-1,0-29 1-15,5-23-18 16,-9-11 1-1,1-15-10-15,-19 2 0 16,-11-10 6-16,-8 16 0 16,-13 15 4-1,-6 14 1-15,9 23-4 16,7 18 1-16,7 7 7 15,4 37 1 1,8 15 7-16,17 19 0 16,13 10 1-1,6 1 1-15,12-19-5 16,10-15 0-1,1-21-100-15,-8-23-5 16,-11-11-20-16</inkml:trace>
  <inkml:trace contextRef="#ctx0" brushRef="#br0" timeOffset="74965.9274">17926 5125 142 0,'0'-4'91'0,"0"1"-6"15,7 3-77-15,30 3 0 32,19 28 7-32,7 13 1 0,3 15-9 31,-7 20 1-31,-14 8-2 0,-42 9-1 15,-14 11-28 1,-55-1 0 0,-23-4-82-16,-22-3-9 15,-19-15 25 1</inkml:trace>
  <inkml:trace contextRef="#ctx0" brushRef="#br0" timeOffset="75435.9321">16596 6281 73 0,'-15'0'92'16,"0"-4"-3"-16,0 1-55 15,12-1 1 1,3-3-10-16,41-1 1 15,44-3 11 1,44 0-1-16,38 0-12 16,37 4 0-1,3-1-17-15,1-2 2 16,-16 2-9-16,-29 0 0 15,-29 8-39 1,-38 0 1-16,-19 0-93 16,-29 11-9-1,-18-6 33-15</inkml:trace>
  <inkml:trace contextRef="#ctx0" brushRef="#br0" timeOffset="76795.9457">18641 6141 87 0,'0'0'90'0,"0"0"-4"15,18 0-41 1,26 0-1-1,27 0-9-15,17 0-2 0,16 0-23 32,-8 0 0-32,-11 0-14 0,-18 11 1 15,-15-7-82 1,-22 0 0-1,-19-1-35-15,-11-3-6 0</inkml:trace>
  <inkml:trace contextRef="#ctx0" brushRef="#br0" timeOffset="77005.9478">18666 6399 116 0,'8'4'113'0,"44"-4"-8"15,21 3-66-15,31-3 1 16,19 4-33 0,-5 4 1-1,0 6-120-15,-29 1-4 16,-14 7-9-1</inkml:trace>
  <inkml:trace contextRef="#ctx0" brushRef="#br0" timeOffset="82712.009">20359 6248 195 0,'0'0'134'0,"0"-4"-8"31,0 4-103-31,0 0 1 0,0 0-20 16,0 0 1 0,0 0-18-1,0 0 1-15,0 0-118 16,0-4-4-1,19 1-1-15</inkml:trace>
  <inkml:trace contextRef="#ctx0" brushRef="#br0" timeOffset="82872.0106">20996 6207 227 0,'0'0'129'32,"3"0"-4"-32,-3 0-196 15,0 0-2-15,8 0-59 16,15-15-12-1,10-7 88 1</inkml:trace>
  <inkml:trace contextRef="#ctx0" brushRef="#br0" timeOffset="82982.0117">21466 6199 212 0,'8'0'0'16,"10"0"0"-16,4 0-131 16</inkml:trace>
  <inkml:trace contextRef="#ctx0" brushRef="#br0" timeOffset="85457.0414">4674 9370 54 0,'-7'0'60'0,"-1"0"-2"15,-7 0-33 1,0 11 0-16,4 4 0 16,8 7 0-1,3 0-5-15,3 5 1 16,23-13 7-1,7-8 0-15,12-6-4 16,3 0-1 0,-7-18-11-16,-8-7 0 15,-10-15-9-15,-13 2 1 16,-6-6-15-1,-4 0 1 1,-11-1-7-16,-23 20 1 16,-10 13 4-1,0 12 2 1,-8 15 1-16,11 26 1 0,8 22 10 31,14 7 0-31,16 8 11 0,6-8 0 16,30-8-1-1,19-10 1 1,15-15-7-16,-4-15 0 0,0-15-115 31,4-3-5-31,-8-4-10 0</inkml:trace>
  <inkml:trace contextRef="#ctx0" brushRef="#br0" timeOffset="85707.0439">5422 9248 169 0,'0'0'99'0,"-4"0"-6"15,-11 33-80 1,-7 16 1 0,8 10 6-16,-5 11 0 15,-4-11-12-15,13 0 0 16,-2-7-14-16,1-20-2 15,0-20-108 1,-7-12-6 0,-9-30 0-16</inkml:trace>
  <inkml:trace contextRef="#ctx0" brushRef="#br0" timeOffset="85847.0453">5163 9440 87 0,'0'-4'92'15,"4"4"-5"1,25 0-56-16,23 0 0 16,7 23-19-16,4 3 1 15,3 7-64 1,-10 0-2-16,-8-7-50 15,-15-15-5 1</inkml:trace>
  <inkml:trace contextRef="#ctx0" brushRef="#br0" timeOffset="86248.0494">5636 9311 102 0,'16'11'102'15,"9"15"-7"-15,9 15-49 16,-5 14 1-1,1 4-17-15,-15-3 1 16,-4 10-17 0,-7-15 0-16,-4-14-4 15,0-4 0-15,-8-21-6 31,-11-12 2-31,-10-19-9 0,-11-21 1 16,-1-23-5 0,0-14 0-16,11 5-3 15,19-8 1 1,11 21 8-1,26 7 0-15,26 16 6 16,4 5 0-16,-5 21-2 16,-13 10 1-16,-13 14-1 15,-17 23 0 1,-8 8-46-1,-12-2 1-15,-2-9-87 16,-1-1-10-16,7-33 42 31</inkml:trace>
  <inkml:trace contextRef="#ctx0" brushRef="#br0" timeOffset="86766.0706">5933 9421 150 0,'0'12'106'15,"0"3"-8"-15,7 4-60 16,-3-1-1-1,4-12-4-15,3-6 1 16,7-10-27-16,12-27 1 16,-4-15-8-1,3 12 0-15,-7-1 0 16,-10 11 0-1,-8 19 0-15,-4 11 0 0,0 23 0 32,7 21 0-32,0 4 0 15,8 0 0-15,11-18 0 16,7-16 0-1,12-14 0-15,3-14 0 0,0-16 0 32,-11-14 0-32,-11-1 0 15,-18-3 0-15,-8 12 0 16,-16 5 0-1,-13 29 0 1,-8 4 0-16,7 39 0 16,4 8 0-1,8 6 0-15,14 4 0 0,4-15 0 16,11-11 0-1,15-14 0 1,4-12 0-16,14-7-64 16,12-11 1-1,3-29-71-15,0-20-12 16,4-21 68-1</inkml:trace>
  <inkml:trace contextRef="#ctx0" brushRef="#br0" timeOffset="86966.0726">6837 9082 182 0,'-8'0'110'0,"-14"16"-5"16,-4 12-98-1,15 13 0-15,11 3 1 16,3 11 1 0,24-2 3-16,-6-2 1 15,-2 4 5 1,-15-7 1-16,-4 4-9 15,-23 3 1-15,-13-10-141 16,-1-12-4 0,7-18-13-16</inkml:trace>
  <inkml:trace contextRef="#ctx0" brushRef="#br0" timeOffset="87896.0819">7370 9200 128 0,'3'-11'77'0,"-3"-3"-2"16,0-12-78-16,-21 11 0 15,-24 15 19 1,-18 0 1-16,-4 15 0 15,11 18-1 1,8 4-7-16,48 7 1 16,19-3-3-1,44-5 2-15,19-2-3 16,-12-4 1-1,-14 2 3-15,-34-1 1 16,-22-3-48-16,-48 2 0 16,-12-8-77-1,4-10-10-15,12-12 50 31</inkml:trace>
  <inkml:trace contextRef="#ctx0" brushRef="#br0" timeOffset="88496.0879">8885 9223 106 0,'-4'-8'87'16,"-14"1"-5"0,-12-1-57-1,-7 8 0-15,-3 0 1 16,-5 29 2-1,4 12-7-15,11 8-1 0,8 6-7 32,22-11 0-32,19-18-1 15,21-22 0-15,8-8-3 16,0-36 0-1,-7-6-6-15,-18 7 1 0,-4 5-3 32,-12 19 1-32,-7 15 1 15,10 8 0-15,13 18 0 16,10 7 1-1,19 0-13 1,7-11 1-16,8-7-121 16,-1-8-5-16,-6-7-6 15</inkml:trace>
  <inkml:trace contextRef="#ctx0" brushRef="#br0" timeOffset="88806.091">9304 9164 171 0,'-4'0'109'16,"4"0"-8"0,0 0-84-16,37 0 0 15,15 0-4-15,3 0 1 16,-3 0-70-1,-8-8-1-15,-14-7-63 16,-23 0-11 0,-7-11 66-16</inkml:trace>
  <inkml:trace contextRef="#ctx0" brushRef="#br0" timeOffset="89006.093">9352 8987 141 0,'0'0'94'0,"0"0"-5"16,0 6-61-16,14 24 3 15,9 11 11 1,-1 13 1-16,0 13-25 15,-3 4 1 1,-8-1-17-16,-8-4 2 16,-3 1-43-1,0-16 2 1,0-10-94-16,0-27-9 15,0-14 32 1</inkml:trace>
  <inkml:trace contextRef="#ctx0" brushRef="#br0" timeOffset="89564.1065">9781 9182 39 0,'0'0'90'0,"0"0"-3"0,0-15-16 31,0 8-4-31,-4-4-21 15,-3-1-1 1,3 9-22-16,-3 3 1 16,0-4-19-16,7 4 1 15,0 0-7 1,0 0 1-16,0 4 2 15,4 7 0 1,6 22 0-16,20 0 1 16,-1 8-3-1,5 7 0-15,3 7 0 16,-15-6 0-1,-7-2 0-15,0-7 0 16,-7-2 0-16,-8-16 0 16,-4 4 0-1,-23-15 0-15,2-11 0 16,-16 0 0-1,-11-26-130-15,4-26-4 16,0-29-13 0</inkml:trace>
  <inkml:trace contextRef="#ctx0" brushRef="#br0" timeOffset="89684.1077">9714 8883 185 0,'0'-7'0'16,"0"-1"0"-16,0-7-118 15</inkml:trace>
  <inkml:trace contextRef="#ctx0" brushRef="#br0" timeOffset="90214.113">9992 8651 118 0,'0'0'98'0,"0"18"-6"16,0 11-59-1,8 20 1 1,14 20 7-16,0 20-1 16,0 7-16-1,-3 1 0-15,-4-6-21 0,-8-20 1 16,-3-20-4-1,-1-18 0 1,1-33 0-16,0 0 0 16,7-37 0-1,12-4 0 1,13 2 0-16,9 5 0 15,7 16 0 1,-8 14 0-16,-7 4 0 16,-18 11 0-16,-16 18 0 15,-6 8 0 1,-34 4 0-16,-11-4 0 15,-4-8-76 1,-4-14-1-16,4-15-58 16,19-8-13-1,11-35 85-15</inkml:trace>
  <inkml:trace contextRef="#ctx0" brushRef="#br0" timeOffset="90904.1199">11462 8950 128 0,'0'-12'116'16,"-10"-2"-9"-16,-9 2-70 15,-3 5-1-15,-12 7-20 31,-2 26 0-31,-5 25 0 0,11 12 1 16,8 0-8 0,22-7 1-16,4-20-9 15,33-17 1-15,7-19-2 31,0-11 0-31,-10-30 0 0,-16-10 0 16,-14 2 0 0,-4 9 0-16,0 6 0 15,-11 9 0 1,3 25 0-1,5 3 0-15,3 38 0 0,3 7 0 32,20 4 0-32,6 3 0 0,5-7 0 31,-1-11 0-31,-4-11-38 15,1-15 1-15,-8-11-94 16,-3-11-9 0,10-34 32-16</inkml:trace>
  <inkml:trace contextRef="#ctx0" brushRef="#br0" timeOffset="91144.1223">11970 8761 173 0,'-8'0'109'15,"-13"0"-6"-15,-16 11-78 16,-5 23 0-1,9 2-1-15,8 8 0 0,21 8-17 16,11-1 0 0,38-6-3-1,3-4 0-15,-4 0-3 16,-18 3 0-1,-26-4-8-15,-15 5-1 0,-36 3-122 32,-12-4-3-32,-4-19-6 15</inkml:trace>
  <inkml:trace contextRef="#ctx0" brushRef="#br0" timeOffset="93904.1499">14058 8733 88 0,'0'-4'94'16,"0"-1"-5"-16,0 5-58 15,-6 0 0-15,6 0-12 32,0 9 2-32,3 26 8 0,19 10 0 15,1 14-3 1,10 15 0-16,-7-4-15 15,4 0 0 1,-1 0-9 0,-3-15 2-16,-4-10-4 0,-7-5 0 15,-3-17 0 1,-5-8 0-16,-4-5 0 15,-3-10 0 1,0 0 0 0,-7-18 0-16,-4-12 0 15,-4-10 0 1,-3-5 0-1,3-2 0-15,-12-9 0 0,17-3 0 16,6-1 0 0,4 6 0-16,37-5 0 15,26 7 0 1,11 11 0-1,15 0 0-15,3 16 0 16,-2 10 0 0,-5 11-60-16,-8 4 1 0,-6 0-75 15,-12 0-10 1,-15-7 61-1</inkml:trace>
  <inkml:trace contextRef="#ctx0" brushRef="#br0" timeOffset="96882.1813">14874 9366 82 0,'0'-8'110'16,"0"2"-7"0,0-2-55-16,0 4 1 15,0 4-30 1,3 4 1-16,5 22-1 15,7 4 0 1,-5 14-7-16,2-7 1 16,-1-4-37-16,-3-3 0 15,-1-9-105 1,-4-2-7-16,5-19 20 15</inkml:trace>
  <inkml:trace contextRef="#ctx0" brushRef="#br0" timeOffset="97692.1894">15803 8957 27 0,'-7'-4'68'15,"-12"-3"0"1,-7-1-12-16,8 1-3 0,-8 7-9 31,12 0-1-31,-2 4-10 0,1 11-1 31,15 3-7-31,0-4 0 16,27 1-11-16,17-11 0 16,4-4-10-1,8-14 1-15,-8-13-5 16,-7-2 0-1,-16-12 0-15,-21 9 0 16,-4-6-7 0,-33 9 2-16,-27 10-3 15,-6 19 1 1,-4 8 3-16,6 36 1 15,9 18 10 1,25 27 0-16,19 3 1 16,11 5 1-16,37-13-8 15,19-17 1 1,14-20-2-16,8-17 0 15,8-18-130 1,-9-12-4-16,1-8-13 16</inkml:trace>
  <inkml:trace contextRef="#ctx0" brushRef="#br0" timeOffset="98457.1975">16659 8289 73 0,'0'-4'89'15,"0"-3"-4"-15,-8 0-39 16,1-2 0 0,4 6-20-16,-1-1 0 0,4 4-20 15,0 0 0 1,4 0-3-1,14 16 0-15,8 13 4 16,-1 12 1 0,9 2 9-16,-12 5 1 0,-7-7 0 31,-11-1 1-31,-4-10-12 15,-15-4 1-15,-18-11-8 16,-15-12 0 0,0-3 0-1,3-6 0-15,0-20 0 16,12 0 0-16,11-8-130 15,11-6-4-15,11-19-13 32</inkml:trace>
  <inkml:trace contextRef="#ctx0" brushRef="#br0" timeOffset="98597.1989">16577 7931 181 0,'0'-4'68'0,"-3"4"-5"31,-1-4-169-31,4-8-9 0,0 6 44 31</inkml:trace>
  <inkml:trace contextRef="#ctx0" brushRef="#br0" timeOffset="99107.204">17155 8038 69 0,'0'0'72'15,"-7"0"-2"1,-15 4-35-1,-1 17 1-15,-6 13-3 16,6 6 1 0,9 9-14-16,14 6 1 0,0-7 4 31,33-8 1-31,11-14-1 15,16-15 0-15,7-11-16 16,3-7 2 0,-7-23-11-16,-11-10 0 15,-16-8 0 1,-28-11 0-16,-8 1 0 15,-29 5 0 1,-23 4 0-16,-11 17 0 16,-12 17 0-1,5 8 0-15,7 7 0 16,23 0 0-16,13 4-28 15,20 14 1 1,7 5-99-16,22 2-7 16,15-7 14-1</inkml:trace>
  <inkml:trace contextRef="#ctx0" brushRef="#br0" timeOffset="99417.2071">17285 7706 150 0,'0'-4'106'0,"0"4"-7"16,0 0-69-16,0 15-1 15,0 25 4-15,4 20 0 16,18 16-18 0,-4 13 1-1,-6 7-16-15,9 0 0 16,-5-8 0-1,-5-6 0 1,-1-8-99-16,-2-19-1 0,-4-11-40 31,-4-18-10-31</inkml:trace>
  <inkml:trace contextRef="#ctx0" brushRef="#br0" timeOffset="100023.2137">17807 8318 234 0,'0'0'105'15,"4"0"-4"-15,-4 0-107 16,0 8 0-16,3 10 25 31,1 8 0-31,4 7-56 0,7-4 0 16,-5-3-86-1,1 9-10-15,-3-15 39 16</inkml:trace>
  <inkml:trace contextRef="#ctx0" brushRef="#br0" timeOffset="102653.24">4536 10872 94 0,'-11'0'93'15,"-11"0"-6"1,-4 11-58-16,-3 8-1 16,14 13-14-1,11 2 1-15,4-4 2 16,30-8 0-1,22-11 2-15,7-11 0 16,7-4-6-16,-2-25 0 16,-12-5-19-1,-23-7 0-15,-18 9-18 16,-15 2 0-1,-40 4 9-15,-15 15-2 16,-4 8 16 0,0 3 1-16,7 22 8 15,20 18 0 1,9 9 6-16,27-2 0 15,4 5 1-15,48-1 1 16,15-10-3 0,14-12 1-16,8-13-76 15,-4-12-1 1,-7-4-65-16,-7-23-11 15,-13-18 76 1</inkml:trace>
  <inkml:trace contextRef="#ctx0" brushRef="#br0" timeOffset="102843.2419">5196 10758 186 0,'0'0'115'16,"0"29"-6"-16,-11 16-94 16,-4 17 1-1,0 5-4-15,4 6 0 31,7-6-10-31,0-5 0 0,4-6-122 16,0-27-4 0,0-29-13-16</inkml:trace>
  <inkml:trace contextRef="#ctx0" brushRef="#br0" timeOffset="102993.2434">4996 10928 163 0,'15'0'114'0,"18"0"-7"15,11 13-85 1,16 10 1-1,-1 3-16-15,-7 15 0 0,0-4-117 32,-11 14-4-32,-16-10-16 0</inkml:trace>
  <inkml:trace contextRef="#ctx0" brushRef="#br0" timeOffset="103426.2516">5325 10809 193 0,'23'0'114'0,"6"12"-5"32,19 24-90-32,0 9 1 15,-6 21 2-15,-9 9 0 16,0-2-17-16,-14 1 2 15,-1-16-7 1,-11-17 0 0,-7-19 0-16,-3-22 0 0,-23-10 0 31,-4-31 0-31,-11-22 0 0,8-15 0 15,11-3 0 1,22 7 0 0,3 12 0-16,39 21 0 0,13 19 0 31,-3 7 0-31,-8 15 0 0,-25 26 0 15,-12 15 0 1,-7 9 0 0,-15 7-8-16,-7-6 2 15,3-18-123 1,5-22-5-1,10-11-7-15</inkml:trace>
  <inkml:trace contextRef="#ctx0" brushRef="#br0" timeOffset="104296.2603">5829 10847 225 0,'11'10'109'0,"4"9"-4"16,0 10-101 0,0 16 1-16,-4-8 20 0,0-8 0 15,-3-18-19 1,6-11 1-1,5-7-7-15,-4-26 0 16,-1-13 0 0,-3-1 0-16,-3 0 0 15,-4 9 0 1,-4 20 0-16,0 18 0 15,0 3 0 1,4 31 0-16,7 3 0 16,11 0 0-16,14-7 0 15,13-21 0 1,-1-9 0-16,0-7 0 15,-7-25 0 1,-12-2 0-16,-17-6 0 16,-12-8 0-1,0 11 0-15,-12 22 0 16,-6 15 0-1,0 11 0-15,3 30 0 16,11 14 0-16,4-3 0 16,11-1 0-1,15-6 0-15,11-12 0 16,11-22-4-1,8-11 1-15,6-19-99 16,5-32-3 0,0-15-34-1,-8-13-9-15,-3-5 228 0,-19 10 2 16,-8 12 50-1,-21 24-8-15,-8 28-91 16,-37 10 1 0,-7 28-27-1,-1 18 2-15,8 1-9 16,26-2 0-16,11-12 0 31,26-4 0-31,14-7 0 0,-6-4 0 16,-8-2 0-1,-4 3 0-15,-7 6 0 16,-15 5 0-16,0 9 0 31,-4 7 0-31,-7-10 0 0,0-10 0 16,4-11 0-1,3-7 0-15,4-8 0 16,0 0 0-1,0 0 0 1,0 0 0-16,-8-4 0 0,-7 4 0 31,1 0-7-31,-1 0 1 0,4 0-123 16,7 0-5-1,4 0-7 1</inkml:trace>
  <inkml:trace contextRef="#ctx0" brushRef="#br0" timeOffset="104596.2633">7081 10618 211 0,'-11'0'124'15,"-7"0"-6"1,-5 3-112-16,1 15 0 0,7 8-4 16,15 4 1-1,0-1 0 1,12 1 1-16,9 14 3 15,-6-3 1 1,-7 7-1-16,-8 3 0 0,-23 9-11 31,-25-9 0-31,8-7-125 16,3-14-5-16,14-22-7 15</inkml:trace>
  <inkml:trace contextRef="#ctx0" brushRef="#br0" timeOffset="105516.2725">8711 10584 150 0,'0'-12'112'0,"3"-6"-9"16,-3-3-82 0,0 6-1-1,-18 7-12-15,-15 8 1 16,-16 15 4-1,1 18 0-15,11 19 4 0,8 7 0 16,10 0-7 0,19 4 1-1,8-15-8-15,28-11 1 16,9-11-4-1,10-14 0-15,12-3-71 16,-7-9 0 0,-1-6-64-16,-7-17-12 15,-8-18 78-15</inkml:trace>
  <inkml:trace contextRef="#ctx0" brushRef="#br0" timeOffset="105696.2743">9040 10662 195 0,'0'0'115'16,"0"0"-5"-16,0 7-89 15,19 1 1 1,18-5-1-16,7-3 0 16,1-3-29-16,-8-9 0 15,-7 1-122 1,-16 0-4-16,-10-7-3 15</inkml:trace>
  <inkml:trace contextRef="#ctx0" brushRef="#br0" timeOffset="105896.2763">9052 10484 164 0,'14'15'120'0,"16"23"-7"16,-1 13-81-1,2 0 0-15,-10 8-14 16,-6-3 0-1,-3 2-20 1,-5-2 1-16,0-10-124 16,4-10-4-16,0-18-11 15</inkml:trace>
  <inkml:trace contextRef="#ctx0" brushRef="#br0" timeOffset="106216.2795">9514 10651 128 0,'4'7'116'31,"11"9"-9"-31,0 8-62 0,10 14-2 31,-2 9-18-31,-5 9 1 0,-3 7-16 16,-15-4 1-1,0-8-11 1,-7-6 0-16,-15-5 0 15,-19-10 0 1,4-15-10-16,-12-15 2 0,-2-8-122 31,2-40-3-31,9-30-7 16</inkml:trace>
  <inkml:trace contextRef="#ctx0" brushRef="#br0" timeOffset="106346.2808">9429 10554 247 0,'0'-17'134'15,"4"-2"-4"-15,-4-7-148 16,0 11 1-16,0 1-113 15,7 3-5 1,1 2 5 0</inkml:trace>
  <inkml:trace contextRef="#ctx0" brushRef="#br0" timeOffset="106756.2849">9922 10459 216 0,'0'0'120'0,"-11"0"-6"15,-11 25-105 1,-11 28 1-16,2 13 5 16,13 8 1-1,11 3-11-15,7-7 1 16,11-22-6-1,22-18 0-15,8-30 0 16,11-15 0-16,0-40 0 16,-4-19 0-1,-12-10 0-15,-20-18 0 16,-16 0 0-1,-27 6 0-15,-24 19 0 16,-1 32 0 0,4 31 0-16,14 14 0 15,19 40 0-15,15 14 0 16,19 21 0-1,25 2 0-15,20 5-85 16,17-12 0 0,11-26-52-16,19-18-12 15,8-26 95 1</inkml:trace>
  <inkml:trace contextRef="#ctx0" brushRef="#br0" timeOffset="107450.2985">11218 10440 146 0,'7'-15'111'31,"-3"-14"-7"-31,0 0-74 0,-4-2-1 16,-29 6-11 0,-16 14 1-1,-7 11-5 1,-7 18 0-16,3 34-5 15,12 12 1 1,14 9-7-16,23-4 1 16,7-13-4-1,18-14 0-15,26-29 0 0,8-13 0 31,4-36 0-31,-12-16 0 0,-10-3 0 32,-16-5 0-32,-14 16 0 0,-4 15 0 15,-8 14 0 1,-6 15 0-1,-1 33 0-15,8 19 0 0,7 11 0 32,0-4 0-32,18 0 0 0,8-8 0 15,0-14 0 1,4-4 0-1,-1-22-76-15,9-11 0 16,2-25-59 0,1-34-13-16,3-30 84 0</inkml:trace>
  <inkml:trace contextRef="#ctx0" brushRef="#br0" timeOffset="107660.3006">11659 10215 195 0,'0'0'116'16,"-22"4"-5"-1,-1 15-102-15,-2 17 0 0,6 8 2 31,19 8 0-31,4 0 2 0,18 7 0 16,4 4-4 0,-15 0 0-1,-11 7-7-15,-19-4 1 16,-21-6-102-1,-5-6-1-15,5-24-40 16,13-23-10 0</inkml:trace>
  <inkml:trace contextRef="#ctx0" brushRef="#br0" timeOffset="108400.308">13985 10153 207 0,'-4'0'93'16,"4"0"-4"-16,19 18-103 16,25 23 0-16,8 17 46 31,7 16-2-31,-4 7 0 0,-10 8 1 15,-4-11-19 1,-19-19 0-16,-3-23-11 16,-15-22 1-16,-4-14-2 31,-19-14 0-31,-3-34 0 0,-12-19 0 15,5-9 0 1,14 5 0-16,15 13 0 16,7 5 0-1,30 9 0 1,7 0 0-16,8 18 0 15,4 4 0 1,-8 18-39-16,-4 4 1 0,-3 8-93 31,-3 10-9-31,-5 1 33 16</inkml:trace>
  <inkml:trace contextRef="#ctx0" brushRef="#br0" timeOffset="108700.311">14626 10443 136 0,'-8'4'107'15,"-3"4"-7"1,4 0-64 0,7-1 1-16,0-4-10 15,33 1 1 1,11 0-19-16,-3-1 0 0,-4 12-4 31,-11 11 1-31,-11 12-1 16,-15 6 1-16,0 0-6 15,0-3 0 1,-7-9 0-16,7-9 0 0,4 2 0 31,21-14 0-31,19-7-130 16,8-4-4-1,0-4-13-15</inkml:trace>
  <inkml:trace contextRef="#ctx0" brushRef="#br0" timeOffset="109353.3232">15362 10355 138 0,'-7'8'115'0,"7"-1"-9"0,0 4-56 31,7-7-2-31,34-4-22 0,18 0 2 16,20-26-28 0,-6-7 0-1,-17-4 0-15,-30 4 0 16,-22-4-10-1,-11 11 1-15,-31 7 0 0,-17 19 0 16,-8 4 17 0,-12 37 1-16,6 25 0 15,20 12 2 1,15 14-11-1,34-7 0-15,27-4 0 16,36-22 0-16,22-22 0 31,0-11 0-31,7-11-130 0,5-8-4 16,3-7-13-1</inkml:trace>
  <inkml:trace contextRef="#ctx0" brushRef="#br0" timeOffset="110023.3299">16277 9887 147 0,'-3'0'115'15,"3"0"-9"-15,0 0-88 16,0 0 0-16,11 0-11 16,11 18 0-1,4 8 11-15,7 10 1 16,-3 6-1-1,-19 6 1-15,-4-1-10 16,-7-2 1 0,-25-8-10-16,-13-16 0 15,-10-9 0 1,7-12 0-16,8-16 0 15,7-13 0-15,8-11-130 16,14-16-4 0,0-3-13-16</inkml:trace>
  <inkml:trace contextRef="#ctx0" brushRef="#br0" timeOffset="110143.3311">16170 9684 181 0,'-4'-8'104'15,"0"1"-6"-15,1-4-200 16,3-8-7-16,3 1-2 15</inkml:trace>
  <inkml:trace contextRef="#ctx0" brushRef="#br0" timeOffset="110633.336">16844 9673 104 0,'0'-4'90'16,"-18"0"-4"0,-12 4-54-16,-7 0 0 0,-4 26 0 31,8 14 0-31,7 9-10 0,18 9 0 15,8 2-3 1,30-9 0 0,18-14-9-16,12-18 1 15,2-19-11 1,-6-4 0-16,-8-22 0 0,-14-10 0 31,-27-5 0-31,-14-11 0 16,-38 4 0-16,-18 4 0 15,-8 7 0 1,5 15 0-1,11 11-95-15,14 3-2 16,11 5-42-16,26 3-11 16</inkml:trace>
  <inkml:trace contextRef="#ctx0" brushRef="#br0" timeOffset="110873.3384">16674 9467 211 0,'0'0'130'0,"0"14"-6"15,7 23-108-15,15 22 1 16,8 11-11 0,11 14 1-16,3 2-7 15,-3 10 0 1,-4-15-48-16,-7-7 2 15,-12-15-86 1,-7-22-10-16,-11-23 44 16</inkml:trace>
  <inkml:trace contextRef="#ctx0" brushRef="#br0" timeOffset="111383.3435">17189 9935 185 0,'-4'0'138'15,"0"0"-9"-15,1-7-101 16,3-1 0 0,3 1-27-1,27 3 1-15,3 4-2 16,4 0 0-16,-4 0 0 31,-14 15 0-31,-11 14 0 0,-8 8 0 31,-4 7 0-31,-11-10 0 0,-4-1 0 16,15-11 0-1,4-11 0 1,23-7 0-16,17-4-13 16,12 0 2-1,-7-11-119-15,-15-1-4 0,-12 9-2 31</inkml:trace>
  <inkml:trace contextRef="#ctx0" brushRef="#br0" timeOffset="114113.3708">5918 13028 109 0,'0'-8'85'0,"0"1"-5"16,-7-1-71-1,0 0 0-15,3 8-6 16,0 0 0-16,-4 19 4 16,5 18 0-1,3 18 7-15,0 23 0 16,0 7-4-1,11 6 0-15,11-12 5 16,4-17 0 0,0-17 8-16,11-27 2 15,0-18-9 1,11-18 1-1,0-39-11-15,-3-12 0 0,-5-12-3 32,-6-4 0-32,-12 8-2 0,-7-4 1 15,-11 29-2 1,-4 11 0-1,0 23-3-15,-12 18 0 16,-6 3 0 0,3 35 1-1,0 9 5-15,15 23 0 0,4 9 4 16,18-6 0-1,12 1-3-15,3-16 2 16,-1-14-6 0,6-10 0-1,-2-15-50-15,-3-12 2 0,0-7-84 31,0-15-11-31,1-25 48 0</inkml:trace>
  <inkml:trace contextRef="#ctx0" brushRef="#br0" timeOffset="114366.3763">6752 13028 134 0,'-4'3'99'15,"-4"12"-5"1,5 3-64-16,3 5 2 15,18 6-3 1,31-14 0 0,10-8-19-16,7-7 1 15,5 0-54 1,-16 0 1-1,-10-4-82-15,-20-4-9 0,-17 1 44 16</inkml:trace>
  <inkml:trace contextRef="#ctx0" brushRef="#br0" timeOffset="114526.3779">6704 13397 170 0,'0'0'119'32,"0"3"-7"-32,25-3-86 0,27 0 0 15,19-3-22 1,21-20 1-1,4 4-126-15,-7-1-6 0,-3 0-5 32</inkml:trace>
  <inkml:trace contextRef="#ctx0" brushRef="#br0" timeOffset="127065.5896">8737 12455 43 0,'0'-4'83'15,"0"1"-4"1,-8-1-34-16,8 0-3 16,-4 4-32-1,4 0 0-15,0 0-3 16,0 15 1-1,15 15 6-15,4 10 1 16,3 9-8 0,8-1 2-16,-8-5-5 15,-11-5 1 1,4-12 16-16,-8-12-1 15,-3-7 8 1,-4-4 0-16,0-3-15 16,0-6 1-16,0-23-13 15,0-12 0 1,0-8-3-16,0 5 0 15,0 0-1 1,15 3 1-16,7 5 0 16,8-1 0-16,6 15-7 15,2 3 0 1,-1 4-40-1,0 8 0-15,-11 3-71 16,-4 1-10-16,1 3 40 16</inkml:trace>
  <inkml:trace contextRef="#ctx0" brushRef="#br0" timeOffset="127365.598">9240 12651 61 0,'0'11'82'32,"0"0"-3"-32,0 11-46 15,0 4 0-15,0 3-23 16,0-3 0-1,0-3-89-15,0-9-4 0,0-14-12 32</inkml:trace>
  <inkml:trace contextRef="#ctx0" brushRef="#br0" timeOffset="128065.605">9648 12407 30 0,'-4'0'48'0,"0"4"2"15,-3 0-26 1,3 3 1-16,4 4 17 15,0-7-1 1,19-4-2-16,14 0-2 16,0-4-21-16,9-14 2 31,-9-1-12-31,-15-7 2 0,-7 5-9 31,-11-2 1-31,-7 8-8 0,-27 8 2 16,-6 7 0-1,-12 15 1 1,4 22 5-16,7 18 0 15,7 15 7 1,24 11-1-16,10-3 8 0,21-8 0 16,24-18-1-1,22-23 1 1,4-21-57-16,6-8-2 15,1-19-71 1,-8-18-11 0,-11-15 54-16</inkml:trace>
  <inkml:trace contextRef="#ctx0" brushRef="#br0" timeOffset="128905.6143">10052 11965 73 0,'0'0'61'31,"0"0"-1"-31,0 0-45 0,7 0-1 16,11 15 10-1,1 6 0-15,7 9-3 16,-4 3-1-16,0 4 4 31,-7-4-1-31,-11 0 7 0,-4-3-2 16,-15-12-6-1,-11-3 0-15,-7-7-14 16,-1-8 1 0,1 0-48-1,0-4 1-15,7-22-88 0,7-11-9 16,12-10 39-1</inkml:trace>
  <inkml:trace contextRef="#ctx0" brushRef="#br0" timeOffset="129015.6154">9989 11773 161 0,'0'-4'90'16,"-4"-4"-5"-16,-4-2-179 16,-3-1-7-16,4 3 4 15</inkml:trace>
  <inkml:trace contextRef="#ctx0" brushRef="#br0" timeOffset="129465.6199">10422 11779 81 0,'-11'0'65'16,"-19"12"-2"-16,-7 10-52 16,4 15 0-1,3 7 7-15,11 12 0 0,16-8 3 31,3-8 1-31,30-10 8 16,18-19 0 0,11-11-4-16,0-11-1 15,-7-22-6 1,-11-8 1-16,-12-3-8 15,-25 2 0 1,-8 3-10-16,-36 9 0 16,-16 8-9-16,-3 7 1 15,-4 11-33 1,11 4 1-16,15 0-83 15,19 4-9 1,14 4 31-16</inkml:trace>
  <inkml:trace contextRef="#ctx0" brushRef="#br0" timeOffset="129785.6231">10355 11573 204 0,'-3'0'81'15,"3"0"-5"1,-4 0-101-16,4 19-1 15,0 25 47-15,14 15 0 32,1 15-2-32,4 3 1 0,-4 8-11 31,-8-3 0-31,0-5-76 0,-3-11-1 15,4-11-48 1,-1-17-6 0</inkml:trace>
  <inkml:trace contextRef="#ctx0" brushRef="#br0" timeOffset="130095.6262">10804 11986 89 0,'7'0'95'32,"7"23"-7"-32,5 14-62 0,-4 11-1 15,-4 0-36 1,8 4 1-1,-4 3-80-15,-5-11-6 16,-6-7 12 0</inkml:trace>
  <inkml:trace contextRef="#ctx0" brushRef="#br0" timeOffset="130637.6336">8437 12905 76 0,'-19'8'66'16,"-3"3"-3"0,-4 0-45-1,26 4 0-15,11-11 13 16,67-4 0-16,44 0-12 31,67 0-1-31,45-11-2 0,47-4 1 16,26 4-2-1,26-1-1 1,-2 1-24-16,-14 1-1 15,-20-1-95-15,-38 2-6 16,-33 3 5-16</inkml:trace>
  <inkml:trace contextRef="#ctx0" brushRef="#br0" timeOffset="131387.6411">8844 13267 62 0,'-7'-7'81'0,"-5"-4"-3"16,1-1-52-1,4 2 1-15,7 10-20 0,0 0-1 31,15 29 4-31,22 15-1 16,11 18 9 0,4 13 0-16,-4-5-2 15,-11 0 1 1,-15-22 14-16,-7-18-1 15,-11-27-3 1,-4-6 0-16,-12-38-24 16,-9-10 1-16,2-12-4 15,8-4 0 1,11 5-3-16,0 6 1 15,30 12-2 1,10 10 0-16,8 12-47 16,4 11 1-1,4 11-76-15,-8 0-10 16,-7 0 50-1</inkml:trace>
  <inkml:trace contextRef="#ctx0" brushRef="#br0" timeOffset="131771.6453">9348 13595 135 0,'0'0'89'32,"0"0"-4"-32,8-2-78 0,17-7 1 15,8 2-2 1,1 3 1-1,-5 4-8-15,-14 0 0 16,-11 0 7-16,-4 26 1 16,-4 12 14-1,-3 2 1-15,-5 5 1 16,12-13 1-1,4-13-9-15,19 0 2 16,21-13-62 0,4-6-1-16,4 0-80 15,8-25-12-15,-5-8 54 16</inkml:trace>
  <inkml:trace contextRef="#ctx0" brushRef="#br0" timeOffset="132271.6503">10148 13437 207 0,'-15'0'96'16,"-4"4"-5"-1,1 10-109 1,7 4 0-16,11-2 40 15,4-5 0-15,25-11 2 16,15 0 1-16,5-4-14 16,-8-19 1-1,-12-6-22 1,-10-4 1-16,-15 0-18 15,-8-1 0-15,-30 5 9 32,-10 18-2-32,-8 11 23 0,4 37 1 15,11 26 14 1,14 22-1-16,20 14-2 15,6 1 1-15,39-11-6 32,6-12 0-32,11-14-18 0,0-27 0 15,0-21-111 1,1-15-7-16,-5-15 4 15</inkml:trace>
  <inkml:trace contextRef="#ctx0" brushRef="#br0" timeOffset="132801.6556">10692 13193 96 0,'-3'-4'73'0,"-1"4"-4"15,0 0-66 1,4 0 0-16,0 8 19 15,15 19-1 1,3 9 4-16,12 16 1 16,-4-2-1-16,-7-1 2 15,-16-12 8 1,-3-7 0-16,-7-8-14 15,-19-11 1 1,-8-11-19-16,1 0 2 16,-7-11-38-1,10-19 1-15,4-7-99 16,15-3-7-1,11-9 24-15</inkml:trace>
  <inkml:trace contextRef="#ctx0" brushRef="#br0" timeOffset="132991.6575">10625 13108 167 0,'-7'0'114'15,"0"-10"-8"-15,-4 2-134 16,7 5 2-1,4-1-83-15,0 0-8 16,8 0 37 0</inkml:trace>
  <inkml:trace contextRef="#ctx0" brushRef="#br0" timeOffset="133491.6625">11040 13108 75 0,'-7'0'83'31,"-8"0"-2"-31,-3 5-54 0,-5 20-1 16,5 12-11-1,14 12 1 1,4 5 2-16,11 3 0 16,30-25 1-1,7-14 0-15,11-18-9 0,-7-7 0 31,-7-23-6-31,-19-10 0 16,-15-4-6-16,-11 4 0 16,-37-1-3-1,-22 11 1 1,-12 11 0-16,4 11 0 15,5 8-4 1,14 0 1-16,6 19-41 16,32 4 0-16,10-2-56 15,18-2-8 1,26-8 48-16</inkml:trace>
  <inkml:trace contextRef="#ctx0" brushRef="#br0" timeOffset="133771.6653">10996 12835 120 0,'0'0'95'15,"0"4"-5"-15,0 25-67 16,8 23-1 0,6 21 2-16,8 9 0 15,0 14-8-15,1 0 0 16,-1-1-52-1,-7-5-1-15,-4-16-78 16,0-19-10 0,-3-25 40-16</inkml:trace>
  <inkml:trace contextRef="#ctx0" brushRef="#br0" timeOffset="134401.6716">11425 13389 51 0,'0'0'63'31,"0"0"-1"-31,0 0-34 15,0 0 0-15,4 0 6 16,15 0 0 0,3-4-11-16,0 1-1 0,-3 3-17 31,-5 0 1-31,-2 0-5 15,-5 7 0-15,-7 15 9 16,0 4-1 0,0 7 7-1,0-7-1-15,0-4-1 16,0-7 2-1,11-4-30-15,19-7 2 0,7-4-104 16,7-4-9 0,12-18 13-1</inkml:trace>
  <inkml:trace contextRef="#ctx0" brushRef="#br0" timeOffset="135031.6779">12118 12780 70 0,'-8'0'88'0,"-2"0"-3"15,-9 4-43-15,4 0 0 16,11-1-9-1,4 5 3 1,15-1-6-16,26 0 1 16,7 0-17-1,4 1 0 1,0-1-22-16,-12 1 1 0,-2 3-37 31,-9-1 1-31,-6-1-76 0,-9-9-9 16,-3 0 34-1</inkml:trace>
  <inkml:trace contextRef="#ctx0" brushRef="#br0" timeOffset="135271.6803">12085 13079 113 0,'0'0'118'16,"11"4"-8"-16,22 0-50 0,19-1-1 31,19 1-35-31,6-4 0 16,1 4-23-16,-19-1 1 15,-15 9-36 1,-13-3 2 0,-13 0-99-16,-11-6-7 15,-7-3 24-15</inkml:trace>
  <inkml:trace contextRef="#ctx0" brushRef="#br0" timeOffset="140167.7388">14107 12219 84 0,'-7'-4'87'15,"3"0"-4"-15,4 1-69 16,0 0 0 0,0 3-14-1,0 10 1-15,11 24 9 16,8 13 2-1,-1 13 1-15,-7-5 1 16,0 0-1-16,-11-10 0 16,0-20 10-1,0-6 0-15,0-15-2 16,0-4 1-1,4-11-16-15,-4-24 1 16,11-8-8 0,4-8 1-16,7-1-3 15,19 0 1-15,10 0-12 16,5 23 1-1,4 6-79-15,-9 6-2 16,-2 2-21 0,-13 7-6-16</inkml:trace>
  <inkml:trace contextRef="#ctx0" brushRef="#br0" timeOffset="140477.7419">14651 12415 137 0,'0'11'94'31,"0"14"-6"-31,0 13-90 0,0 2 0 16,4 1-58-1,-4-1-2 1,4-3-29-16,-1-15 0 16</inkml:trace>
  <inkml:trace contextRef="#ctx0" brushRef="#br0" timeOffset="140877.7459">13866 12747 102 0,'0'0'79'0,"11"3"-4"15,41 0-63 1,48 1 1-16,37-4 3 16,38-7 0-1,21-10-10-15,4-2 1 16,-8-4-8-1,-18 1 1-15,-18 4-87 16,-34 7-7 0,-41 3-4-16</inkml:trace>
  <inkml:trace contextRef="#ctx0" brushRef="#br0" timeOffset="141571.7586">14252 12964 62 0,'0'-3'75'16,"-4"0"-2"-1,-3-1-58-15,3 4 2 16,4 0-14-1,0 7 2-15,4 25 8 16,17 13 1-16,6 4 5 16,-6 6-1-1,6-4 5-15,-5-14 0 16,-7-11 10-1,-4-15-2-15,-11-11-10 16,0-11 0 0,0-18-17-16,0-9 0 15,0-6-5 1,11 12 1-16,7 2-14 15,12 4 1-15,7 7-107 32,4-3-6-32,7 3 1 0</inkml:trace>
  <inkml:trace contextRef="#ctx0" brushRef="#br0" timeOffset="142061.7635">14822 13237 44 0,'-8'0'73'16,"4"0"-2"0,-3 0-31-16,4 0-2 0,3 0-20 15,0 0 1 1,0 0-18-1,0 0 0-15,0 0-4 16,0 12 1 0,0 10 3-16,0 7 1 0,0 6 10 31,0-8 2-31,0-4 13 15,22-11 3-15,26-12-19 16,26 0 1 0,0-12-105-16,1-14-3 0,2-3-20 31</inkml:trace>
  <inkml:trace contextRef="#ctx0" brushRef="#br0" timeOffset="142771.7706">14681 13219 3 0,'-7'0'60'0,"-12"0"1"16,8 0 2-1,0 0-1-15,7 0-22 0,4 0 1 16,0-4-29-1,22-7 1 1,16 0-44-16,-1 1-1 16,3 2-66-1,-6 1-7 1,-12-4 35-16</inkml:trace>
  <inkml:trace contextRef="#ctx0" brushRef="#br0" timeOffset="143881.7817">15893 12665 50 0,'0'0'72'16,"3"0"-2"-16,27 0-46 15,10-10 1 1,16-9-17-1,3-3-1-15,-3-8 3 16,-16-6-1 0,-10 1 1-1,-15 3 1-15,-15 2-10 16,-15 5 0-1,-18 10-6-15,-27 15 2 0,1 0 5 16,-3 26 2 0,-5 22 4-1,18 18 0-15,13 27-3 16,32 6 2-1,15 5 6-15,44-12 0 0,19-18 8 32,30-30 1-32,8-22-34 15,-2-14 1-15,-3-8-96 16,-10-15-9-1,-15-15 17-15</inkml:trace>
  <inkml:trace contextRef="#ctx0" brushRef="#br0" timeOffset="144651.7894">17037 11843 62 0,'0'0'56'0,"0"0"0"16,0 0-51-1,0 0 1 1,0 26 14-16,11 7 2 15,3 11 4 1,2 4 0-16,2 11 1 0,-7-7 0 16,-4-9 11-1,-7-5 1 1,-7-13-9-16,-15-13 1 15,-12-5-20 1,-6-7 1 0,-12 0-15-16,3 0 1 0,9-15-125 15,7-14-4 1,10-9-9-16</inkml:trace>
  <inkml:trace contextRef="#ctx0" brushRef="#br0" timeOffset="144791.7908">17055 11539 188 0,'0'-14'99'0,"4"0"-5"16,-4-5-198-16,0-3-9 15,0 0 5 1</inkml:trace>
  <inkml:trace contextRef="#ctx0" brushRef="#br0" timeOffset="145521.7981">17941 11648 54 0,'0'-8'82'0,"0"-3"-2"16,0-4-51-1,-4 0 0-15,-22 8-28 16,-15 7 1-16,-11 11 0 31,4 26 0-31,4 14 0 0,14 1 0 16,15 11 9-1,15-4 0-15,26-22 17 16,26-15-1 0,22-22 4-1,-4 0-2-15,1-30-6 0,-19-7 0 16,-23-7-14-1,-22 4 1-15,-7-1-16 16,-36 0 1 0,-16 4-29-1,-8 15 0-15,1 7-79 16,7 15-9-1,11 0 18 1</inkml:trace>
  <inkml:trace contextRef="#ctx0" brushRef="#br0" timeOffset="145781.8007">17874 11333 117 0,'0'-3'97'0,"0"-1"-5"0,0 4-76 31,0 0 0-31,0 30-9 16,0 22 0-16,-8 21 2 16,-7 23 2-1,-3 11-4-15,3 0 1 0,0-4-40 31,4-11 2-31,4-14-76 16,7-26-7-16,0-26 33 16</inkml:trace>
  <inkml:trace contextRef="#ctx0" brushRef="#br0" timeOffset="146101.8039">18289 11850 188 0,'3'7'111'15,"1"8"-6"-15,-4 11-116 16,0 3 1-1,0 9-62-15,0 2 0 16,-7-3-32-16,-1-11-4 16</inkml:trace>
  <inkml:trace contextRef="#ctx0" brushRef="#br0" timeOffset="146411.807">18596 11791 146 0,'0'4'111'0,"0"-1"-7"0,3 1-76 31,31 0-2-31,11 0-45 0,14-4 0 15,7 3-94 1,1-3-9 0,0-18 25-16</inkml:trace>
  <inkml:trace contextRef="#ctx0" brushRef="#br0" timeOffset="146761.8105">19033 11662 63 0,'-19'22'70'32,"-10"11"-3"-32,3 11-48 0,14 12-2 15,12-12 22 1,31-7-1-1,20-19 9-15,12-18 2 16,11-4-19 0,-11-24 0-16,-7-10-14 15,-27-6 0 1,-21-15-17-16,-16 11 0 15,-32 3-8 1,-27 9 0-16,-7 14-20 16,-4 15 0-16,4 7-88 15,26 3-8 1,7 19 14-16</inkml:trace>
  <inkml:trace contextRef="#ctx0" brushRef="#br0" timeOffset="147011.813">19126 11396 121 0,'-8'-7'91'0,"1"-1"-5"16,3 8-72-1,0 0 1-15,0 37-3 16,1 22 1 0,-4 19-6-16,-1 15 2 15,-3 2-19-15,-4 16 2 16,4-15-90-1,8-11-7-15,-5-34 6 16</inkml:trace>
  <inkml:trace contextRef="#ctx0" brushRef="#br0" timeOffset="147441.8173">19381 11850 114 0,'0'0'99'0,"11"0"-5"16,15 0-75-1,3 0-1-15,-2 4-21 16,-5 7 0-1,-11 4 2 1,-11 7 0-16,-4 3 11 16,-25 9 0-1,-1-1-1-15,4-8 2 0,22-2-3 31,8-12-1-31,40-8-52 16,20-3 2-16,13-3-67 16,9-23-8-1,-9-7 55 1</inkml:trace>
  <inkml:trace contextRef="#ctx0" brushRef="#br0" timeOffset="147781.8207">19737 11292 149 0,'-4'-3'98'31,"4"-3"-5"-31,14 6-82 16,38 2 1-1,15 31-3-15,26 23-1 16,-12 21-8 0,-29 11 1-16,-33 23-10 15,-27 0-1-15,-48 4-89 16,-40-8-9-1,-18-19 4-15</inkml:trace>
  <inkml:trace contextRef="#ctx0" brushRef="#br0" timeOffset="148271.8256">17611 11241 84 0,'-8'0'70'0,"-14"0"-3"0,-4 7-58 32,8 34 0-32,-5 33 6 0,8 25 0 15,12 24-14 1,14 20 0-1,37-2-82-15,59-20-2 16,34-28 3 0</inkml:trace>
  <inkml:trace contextRef="#ctx0" brushRef="#br0" timeOffset="153031.8732">19711 7809 52 0,'0'-4'94'16,"0"-3"-6"0,0 3-47-16,0 4-1 0,0 0-25 31,0 23 0-31,7 9 9 0,12 16 0 15,3 1-5 1,-3-2 0 0,-5 2-7-16,-3-2 0 15,-3-12 4 1,-1-15 0-16,-3-13-5 15,4-7 2 1,-5-9-13-16,1-29 0 16,-1-17 0-1,8-8 0-15,8-3 0 16,7 3 0-16,0 19 0 15,-1 10 0 1,-2 16-35-16,-4 4 2 16,6 10-98-1,-6 4-8-15,-1 0 27 16</inkml:trace>
  <inkml:trace contextRef="#ctx0" brushRef="#br0" timeOffset="153301.8759">20230 7953 108 0,'0'11'114'0,"0"15"-7"15,0 6-61-15,0 13 0 16,0-4-31 0,0-5 0-16,-4-2-26 15,4-5 0 1,0-10-107-1,0-15-6-15,4-4 5 16</inkml:trace>
  <inkml:trace contextRef="#ctx0" brushRef="#br0" timeOffset="153611.879">20474 7835 126 0,'0'0'119'0,"11"0"-9"16,18 0-64-1,20-4-1-15,10 0-31 16,0-3 1 0,-3 4-48-1,-19-1 0-15,-12 4-91 16,-10 0-9-1,-15 0 31-15</inkml:trace>
  <inkml:trace contextRef="#ctx0" brushRef="#br0" timeOffset="153771.8806">20489 8045 136 0,'3'0'116'16,"35"0"-9"-1,17 0-86-15,30-3 1 0,0-5-128 16,-3-10-6-1,-5 3-5 1</inkml:trace>
  <inkml:trace contextRef="#ctx0" brushRef="#br0" timeOffset="156443.9138">21366 7853 35 0,'0'0'48'0,"0"0"9"15,0-4-2 1,0-7-14-16,0 4 1 15,0 0-10 1,0-4 0-16,0 3-9 16,-3-3 1-1,-1 8-19-15,-8-2 1 16,5 5-10-16,-3 0 1 15,-6 5 1 1,-6 21 1 0,8-1 1-16,2 5 0 15,1-5 0 1,7-2 0-1,4-9 8-15,0-2 0 16,0-1 5 0,8-4 1-16,11 1-6 15,-1-2 0-15,16-2-2 16,-1-4 1-16,-4 0 2 15,-7-4 0-15,-3-14-3 32,-8-4 1-32,-4 0-5 0,-7-1 0 15,0 2-3 1,-7-5 0-16,-11 11-6 15,6 8 0 1,1 7 3 0,11 7 1-16,0 30 7 15,23 6 0-15,17 6-4 16,1-5 0-16,7-6-76 15,-4-17-1 1,-6-17-52 0,-12-4-13-16,-4-29 88 15</inkml:trace>
  <inkml:trace contextRef="#ctx0" brushRef="#br0" timeOffset="157223.9216">21622 7462 62 0,'0'0'67'15,"0"0"2"-15,0 0-1 16,0 0-31 0,0 0-1-16,0 0-14 15,11 0 2 1,3 0-2-16,9 0 0 15,-1 0-10-15,0 0 1 16,-6 0-11 0,-2 0 1-16,-7 4 1 15,-7 7 0 1,0 7 1-16,-14 5 0 15,-1 1-4 1,0 3 0-16,0-5 0 16,11-4 1-1,4-3 2-15,8-7 0 16,14-8-52-16,7 0 1 15,2 0-82 1,-10 4-11-16,2-4 51 16</inkml:trace>
  <inkml:trace contextRef="#ctx0" brushRef="#br0" timeOffset="157563.925">21974 7809 166 0,'0'0'119'15,"0"0"-7"1,7 0-94-16,23 0 1 0,-1 0-15 31,-3 4-1-31,4-4-34 0,-15 0-1 16,-4 0-83-1,-7-15-11 1,0-7 32-16</inkml:trace>
  <inkml:trace contextRef="#ctx0" brushRef="#br0" timeOffset="157803.9274">22055 7522 97 0,'0'0'91'0,"0"14"-5"15,0 27-45 1,0 6 0 0,0 16 2-16,0 7-1 15,4-3-18-15,-4 2 1 16,0-13-17-1,0-8 1-15,0-11-8 16,0-15 2 0,0-3-28-16,4-16 1 15,-1-3-106 1,12-26-7-16,0-22 15 15</inkml:trace>
  <inkml:trace contextRef="#ctx0" brushRef="#br0" timeOffset="158233.9389">22178 7480 109 0,'0'4'105'15,"0"19"-7"-15,0 16-57 16,14 14 2-16,1 10-15 15,-4 7 0 1,-7-11-8-16,-4-1 0 16,0-14-11-1,0-14 1-15,0-15-10 31,0-15 0-31,0 0 0 0,0-18 0 16,0-12 0 0,22 4 0-16,0 0 0 15,8 12 0-15,7 10 0 31,-11 4 0-31,-11 4 0 0,-11 18 0 16,-4 11 0 0,-12-4 0-1,-14-3 0-15,-7-7 0 16,0-8-53-1,6-7 1-15,2-4-81 16,17-15-10-16,5-15 52 16</inkml:trace>
  <inkml:trace contextRef="#ctx0" brushRef="#br0" timeOffset="158673.9433">22437 7466 130 0,'0'0'116'15,"0"0"-8"-15,0-4-71 16,0 4-2-1,26 0-27-15,-4 0 0 0,0 7-7 32,-7 16 0-32,-11 7 7 15,-4 6 0-15,0-6 4 16,0-5 1-1,0-6-4-15,11-4 0 0,7-5-6 32,15-5 2-32,-3 2-102 15,-8-1-1-15,-7-1-41 16,-15-2-12-1</inkml:trace>
  <inkml:trace contextRef="#ctx0" brushRef="#br0" timeOffset="159796.9548">20785 7591 48 0,'0'0'48'15,"4"-7"2"-15,18 3-40 16,-3 1 1-1,-2 3 6-15,-1 0 0 16,2 0 3 0,-7 18 1-16,0 4 2 15,0 8 0 1,1 14-6-16,-1 8 1 15,3 3 1 1,1 11 1-16,8 1 2 16,-5-8-1-16,-3 3-6 15,-7-2 1 1,-1-9-6-16,0 1 0 15,4-14-3 1,0-13 1-16,-7-7 3 16,-4-7 0-1,0-11-3-15,0 0 2 16,4-11-10-1,3-18 0 1,8-20 0-16,-4-21 0 0,4-15 0 16,-4-18 0-1,11-15-9-15,-11-4 1 16,1-7 0-1,-5 4 1 1,-7 18 11-16,4 26 1 16,-1 14 2-1,-3 19 1-15,0 19-5 0,0 3 2 16,0 18-5-1,7 1 0 1,12 7 0-16,22 0 0 16,18 0 0-1,34 4 0 1,14-4 0-16,45 0 0 0,15-8 0 31,18-11 0-31,0 1 0 0,-26 4 0 16,-33 6 0-1,-40 1 0 1,-27 7-22-16,-30 0 1 0,-7 0-109 31,-11 7-6-31,-7 5 10 0</inkml:trace>
  <inkml:trace contextRef="#ctx0" brushRef="#br0" timeOffset="160767.97">19370 8901 37 0,'0'0'74'15,"0"4"0"-15,0 15-17 16,0 14-1-16,15 15-13 16,11 11 2-16,-4 3-13 15,7 5 1 1,1-12-11-1,-11-10 1-15,-1-4-16 16,-3-23 1 0,-15-12-8-1,0-6 0-15,0-10 0 0,-7-27 0 16,-12-14 0-1,0-13 0 1,-2-2 0 0,5 7 0-16,9 11 0 15,7 0 0-15,7 11 0 16,34 4 0-1,15 4 0-15,11 15 0 16,-8 2-67-16,-11 8 0 16,-11 4-67-1,-11 4-13-15,-11 10 74 16</inkml:trace>
  <inkml:trace contextRef="#ctx0" brushRef="#br0" timeOffset="161187.9751">19851 9189 129 0,'0'0'116'15,"4"0"-9"-15,7 0-76 16,15 0-1 0,-4 0-27-16,-3 0 1 15,-5 15-1-15,-6 8 0 16,-8 2 5-1,0 1 1-15,-4-4 4 16,-3-7 0 0,7 0-1-16,0-8 0 15,7-7-33 1,16 0 0-16,6 0-107 15,5 0-9-15,3-22 19 16</inkml:trace>
  <inkml:trace contextRef="#ctx0" brushRef="#br0" timeOffset="161467.9779">20233 9049 80 0,'0'4'90'15,"0"3"-5"1,0-3-36-16,0 3-2 15,18-7-18 1,12 0 1 0,15 0-54-16,-12 0-2 0,4 0-83 15,-19 0-9-15,-10 0 26 16</inkml:trace>
  <inkml:trace contextRef="#ctx0" brushRef="#br0" timeOffset="161587.9791">20259 9200 124 0,'0'4'104'31,"0"3"-8"-31,4 1-71 0,29-8 1 15,15 0-109 1,4 0-5 0,7-4-28-16</inkml:trace>
  <inkml:trace contextRef="#ctx0" brushRef="#br0" timeOffset="162077.984">21314 8853 140 0,'-15'-3'112'0,"-10"3"-8"15,-16 0-67-15,-7 22-1 16,-4 11-8 0,18 4 0-16,13 14-16 15,17-3 2 1,8-3-14-16,29-5 0 15,15-6-4 1,0-12 1-16,-4-11-126 16,-10-11-4-1,-8 0-12-15</inkml:trace>
  <inkml:trace contextRef="#ctx0" brushRef="#br0" timeOffset="162402.9958">21403 8757 117 0,'0'-4'107'31,"0"0"-7"-31,8 2-58 16,7-6 2-16,3 2-23 15,8 2 0 1,-4 4-21-16,-7 0 0 0,-4 18-1 31,-11 3 1-31,0 9 6 16,-15 7 0-16,-3-4 3 15,7-4 1 1,3-6-1 0,8-8 0-16,0 0-26 15,22-8-1-15,4 0-112 16,4-7-7-1,0 0 13 1</inkml:trace>
  <inkml:trace contextRef="#ctx0" brushRef="#br0" timeOffset="162863.0022">21803 8993 150 0,'0'0'131'16,"0"0"-10"-16,0 0-78 15,15 0 0 1,11 0-32-16,4 0 1 15,-1 0-12 1,-10-6 0-16,-8-10-26 16,-11-5 1-1,0-2-23-15,-15 1-2 16,-11 0 35-1,-3 15 1-15,3 7 40 16,3 0 2 0,1 25 3-16,18 12 1 15,4 12-14-15,0-5 0 31,11 4-16-31,4-9 1 0,-3 3-60 32,-1-17 0-32,-4-14-71 0,4-11-12 15,0-3 60 1</inkml:trace>
  <inkml:trace contextRef="#ctx0" brushRef="#br0" timeOffset="163230.011">22014 8935 158 0,'-7'15'129'0,"-4"14"-9"16,0 12-81 0,4-1 1-16,-1 0-28 0,8-3 1 15,8-10-13 1,17-16 0-1,9-11 0-15,-1-15 0 16,8-27 0 0,-15-12 0-1,-12-17 0-15,-10-10 0 0,-4 4 0 31,-8 10 0-31,-13 23 0 0,-2 30 0 16,5 14 0 0,3 14 0-1,11 34 0-15,4 11 0 16,19 7 0-1,3 5 0-15,4-8-130 16,-19-12-4-16,-7-17-13 16</inkml:trace>
  <inkml:trace contextRef="#ctx0" brushRef="#br0" timeOffset="163449.014">21603 9034 221 0,'0'0'134'15,"15"4"-4"-15,18-1-118 16,8 1 2-16,0 0-144 15,7-4-4-15,-3 0-13 32</inkml:trace>
  <inkml:trace contextRef="#ctx0" brushRef="#br0" timeOffset="163939.0189">22411 8672 152 0,'-4'0'118'16,"0"0"-8"0,0 0-81-16,4 0 0 0,12 0-17 15,14 4 1 1,3 7-6-1,-7 4 0-15,-7 7-2 16,-15 15 0 0,-4 8 2-16,-17-5 0 15,-6-7-3 1,20-3 2-16,7-8-6 15,22-11 0 1,19-3-123-16,3-8-5 16,-7 0-17-16</inkml:trace>
  <inkml:trace contextRef="#ctx0" brushRef="#br0" timeOffset="164799.0275">20496 8946 117 0,'0'-4'99'0,"3"4"-5"0,9 0-72 31,10 0 0-31,8 4-7 0,10 18 1 16,1 15 2-1,-4 7 0 1,0 7-1-16,-8 13-2 0,-6-5-1 31,-8-1 0-31,-8-5-4 0,-3-13 1 16,-1-18-7-1,1-11 1 1,4-11-5-16,-5-7 0 16,5-35 0-1,0-27 0-15,-5-24 0 0,-3-21 0 31,0 0 0-31,-19 10 0 16,1 23 0-16,11 19 0 16,3 28 0-1,4 4 0 1,7 13 0-16,52-1 0 15,23-2 0 1,48-1 0-16,40-2 0 16,34 5 0-16,33 3 0 15,15 1 0 1,3 5 0-16,-33 2 0 15,-44 0 0 1,-67-8 0-16,-44 8-130 16,-41 3-4-1,-26 4-13-15</inkml:trace>
  <inkml:trace contextRef="#ctx0" brushRef="#br0" timeOffset="166334.0514">20592 10130 135 0,'0'-3'100'16,"0"-9"-6"-1,0 5-77-15,-14 3 2 16,-9 4-3-1,-6 0 1 1,-12 0-3-16,-4 11 1 16,-3 19-8-16,3 3 0 15,9 4-5-15,10 4 0 16,15 3 4 15,11-3 1-31,22-12 7 16,26-14 1-16,7-15-5 15,5-4 0 1,7-22-9-16,-23-6 2 15,-3-17-3 1,-38 1 0-16,-6 0 0 16,-38 4 0-16,-15 6-5 15,1 14 2-15,3 12-62 16,8 9-1-1,18 3-65-15,15 0-13 16,11 0 70 0</inkml:trace>
  <inkml:trace contextRef="#ctx0" brushRef="#br0" timeOffset="166644.0545">20378 9805 133 0,'0'0'102'31,"0"8"-6"-31,3 33-61 0,15 18 3 16,1 22-1-1,-4 3 1 1,-1 20-23-16,-6-1 2 0,-8-14-17 31,0-4 0-31,0-22-27 0,0-16 2 16,0-13-105-1,0-16-7 1,4-18 15-16</inkml:trace>
  <inkml:trace contextRef="#ctx0" brushRef="#br0" timeOffset="166934.0574">20851 10278 185 0,'0'4'123'0,"0"22"-7"15,0 7-101 1,0 4 1-16,0-8-39 16,8-2 0-1,3-6-96-15,8-6-8 16,6-15 20-16</inkml:trace>
  <inkml:trace contextRef="#ctx0" brushRef="#br0" timeOffset="167454.0626">21189 10005 73 0,'-11'0'104'15,"3"0"-7"1,1 0-38 0,7 0 0-16,0 0-29 15,29 0 0-15,16 0-19 31,10 0 0-31,4 0-46 0,-11 0 1 16,-7 0-90 0,-18 0-9-16,-16 0 33 15</inkml:trace>
  <inkml:trace contextRef="#ctx0" brushRef="#br0" timeOffset="167614.0642">21170 10197 121 0,'0'0'115'15,"0"0"-7"1,19 0-67-1,22 0-1-15,14 0-61 0,11 0 0 32,5-8-96-32,-5-7-8 0,-3-10 28 31</inkml:trace>
  <inkml:trace contextRef="#ctx0" brushRef="#br0" timeOffset="168044.0685">21788 9776 138 0,'-7'0'121'15,"4"26"-8"1,3 14-72-16,0 8-1 15,3 11-23-15,8-3 0 16,4 3-12 0,0-4 0-16,-4-14-49 15,-4-12 0 1,-7-15-85-16,0-10-10 15,-26-8 42 1</inkml:trace>
  <inkml:trace contextRef="#ctx0" brushRef="#br0" timeOffset="168174.0698">21655 10045 166 0,'8'-3'118'0,"25"-1"-8"15,18 0-92 1,16 0 0-16,0-3-52 16,-8 0-2-1,-11 3-79-15,-18 1-9 16,-15-1 38-1</inkml:trace>
  <inkml:trace contextRef="#ctx0" brushRef="#br0" timeOffset="168444.0725">22092 9998 104 0,'0'0'108'0,"0"0"-8"31,0 14-50-31,0 8 1 0,0 8-17 15,0 10 1 1,0-3-21-16,0-4 1 16,0-10-15-1,0-8 0 1,0-8-17-16,0-3 1 0,0-4-114 31,0 0-5-31,7-8 4 0</inkml:trace>
  <inkml:trace contextRef="#ctx0" brushRef="#br0" timeOffset="168934.0774">22207 10119 55 0,'0'-4'87'16,"-11"-3"-4"0,-7-5-28-16,-5 6-3 0,-6-2-13 15,-1 4 1 1,-7 18-12-16,15 9 1 15,-4 7-13 1,22 3 0 0,4-8-11-16,4-2 1 15,29-11-6 1,4-2 0-16,0-10 0 15,0-22 0-15,-7-1 0 16,-19-9 0 0,-8-5 0-16,-3-1 0 15,-14 2 0 1,-5 14 0-16,-3 14 0 15,11 8 0 1,11 12 0-16,0 14 0 16,11 18 0-1,19-7 0-15,-1-4 0 16,-2-3 0-16,-2-12-36 15,-6 8 2 1,-12-19-97-16,-3-7-8 16,-4-15 27-1</inkml:trace>
  <inkml:trace contextRef="#ctx0" brushRef="#br0" timeOffset="169204.0801">22340 10023 159 0,'4'11'139'15,"7"12"-11"-15,0 10-89 16,4-4 0-1,0-3-36-15,-4-4 1 16,-4-11-4 0,5-3 0-16,-1-8 0 15,11-12 0 1,0-6 0-1,0 0 0-15,5 14 0 0,-6 4 0 16,6 4 0 0,-2 14 0-16,9 0-34 15,-5-3 2 1,16-7-99-1,-8-8-7-15,0 0 24 16</inkml:trace>
  <inkml:trace contextRef="#ctx0" brushRef="#br0" timeOffset="170084.0889">22926 9352 122 0,'-4'0'97'16,"-3"0"-7"0,-1 14-56-16,4 16 1 15,4 29 7-15,0 0 0 16,15 11-21-1,-7-4 1-15,-1-7-20 16,-3-14 2 0,-1-19-4-16,5-16 0 15,-1-10 0 1,4-10 0-16,4-20 0 15,11-7 0-15,7 19 0 16,5 3 0 0,2 15 0-16,-10 0 0 15,-8 11 0 1,-18 7 0-16,-4 12 0 15,-26 0 0 1,-7-5 0-16,-4-10 0 16,-1-11 0-1,1-4 0-15,12 0-65 16,10-11 0-16,7-15-69 15,8-11-12 1,4-7 70-16</inkml:trace>
  <inkml:trace contextRef="#ctx0" brushRef="#br0" timeOffset="170304.0911">23270 9404 247 0,'4'0'123'0,"7"14"-6"0,-4 23-117 15,0 14 0 1,-7 16 11-16,0 10 2 15,0-3-13 1,-7 7 0 0,3-11 0-16,1-3 0 0,-1-19-32 31,4-11 2-31,0-15-101 0,7-22-7 15,12-4 22 1</inkml:trace>
  <inkml:trace contextRef="#ctx0" brushRef="#br0" timeOffset="170664.0947">23663 9765 247 0,'0'-4'106'16,"0"4"-4"0,0 0-106-16,-12 0 1 15,-17 11 30 1,-5 15 0-16,-3 11-23 0,8 0 1 15,6 7-5 1,16-7 0 0,7-11 0-16,4-15 0 15,22-11 0 1,3-7 0-1,1-19 0-15,-12-3 0 16,-2 6 0 0,-16 1 0-16,0 18 0 15,0 4 0-15,0 19 0 16,18 7 0-1,12 3 0-15,6-3 0 16,9-4-38 0,-4-4 1-16,-11-7-94 15,-1-7-9 1,-18-4 32-16</inkml:trace>
  <inkml:trace contextRef="#ctx0" brushRef="#br0" timeOffset="171494.103">21266 11131 104 0,'0'-8'100'16,"0"1"-5"-16,0-1-72 0,-11 5-1 31,-14 3-17-31,-2 7 0 0,-6 26 17 31,-4 12 0-31,18 13 3 16,12 5 0-16,7-7-6 16,19-9 1-1,29-20-9-15,11-24 2 0,0-3-13 31,-4-26 0-31,-14-15 0 16,-18-3 0-16,-20-4 0 16,-6 4 0-1,-34 0 0 1,-7 10 0-16,-12 13-50 15,4 6 2-15,11 7-84 16,15 5-11-16,8-5 48 16</inkml:trace>
  <inkml:trace contextRef="#ctx0" brushRef="#br0" timeOffset="171724.1053">21155 10879 171 0,'0'0'107'31,"0"0"-7"-31,0 23-73 16,11 21 0-16,1 18 4 15,2 16 0 1,1-1-23-16,4 8 1 16,-1-11-9-1,-3-7 0-15,0-5-17 16,-4-13 2-1,-4-17-115-15,0-9-5 16,5-16 3 0</inkml:trace>
  <inkml:trace contextRef="#ctx0" brushRef="#br0" timeOffset="172104.1091">21555 11341 126 0,'-4'0'98'16,"4"0"-5"-16,0-4-56 15,4 0 2 1,22-3-9-16,4 3 1 15,6 0-27 1,-9 4 1-16,-9 4-5 16,-11 19 1-1,-7 6 11-15,-3 11 1 16,-12-6-3-16,0-5 2 15,8-3-12 1,7-6 0 0,0-11 0-16,15-4 0 15,10-5-13 1,9 0 1-1,3 0-118-15,0-18-4 0,0-13-1 32</inkml:trace>
  <inkml:trace contextRef="#ctx0" brushRef="#br0" timeOffset="172354.1116">21966 11105 173 0,'0'0'137'0,"0"0"-9"0,19 0-95 32,29 0 0-32,7 0-30 0,4 0 1 15,-7 0-27 1,-21 0 2-1,2 0-109-15,-26 0-6 16,-7 0 10 0</inkml:trace>
  <inkml:trace contextRef="#ctx0" brushRef="#br0" timeOffset="172484.1129">22037 11271 166 0,'7'0'121'16,"19"0"-7"-1,22 0-130-15,8-8 0 16,3-7-99-1,11 1-9-15,-14-1 33 16</inkml:trace>
  <inkml:trace contextRef="#ctx0" brushRef="#br0" timeOffset="173014.1182">22496 11057 190 0,'0'4'138'16,"7"10"-8"-16,1 12-104 15,7 4 1-15,-1 2-27 16,1-2 0-1,0 3 0 1,-7-7 0-16,-5-4-29 16,-3 1 2-16,0-13-103 31,-11-6-8-31,-15-4 19 0</inkml:trace>
  <inkml:trace contextRef="#ctx0" brushRef="#br0" timeOffset="173154.1196">22351 11216 207 0,'0'0'136'16,"8"-8"-7"-16,25 4-111 0,15-3 0 31,23-4-44-31,-4 3 0 0,-1 2-104 31,-11-3-8-31,-10 2 19 16</inkml:trace>
  <inkml:trace contextRef="#ctx0" brushRef="#br0" timeOffset="173564.1237">22988 11086 174 0,'-7'0'125'15,"-15"0"-8"-15,-7 7-91 16,-5 12 1-16,1 7-13 15,10 8 0 1,9-2-8 0,14-2 2-16,0-12-8 15,7-7 0 1,15-11 0-16,-3 0 0 0,-12-7 0 15,8-12 0 1,-12 1 0 0,-3 3 0-16,0 4 0 15,4 11 0 1,0 8 0-16,11 14 0 15,11 3 0 1,11-2 0-16,-4-2-37 16,-3-10 2-1,-4-11-96-15,-8 0-8 16,-11-20 28-16</inkml:trace>
  <inkml:trace contextRef="#ctx0" brushRef="#br0" timeOffset="173904.1271">23163 11152 161 0,'11'11'136'0,"0"12"-9"15,3 10-89-15,-2 0 1 16,-8 0-35-1,-1-3 2-15,5-12-6 16,-8-6 0 0,0-12 0-16,7-12 0 15,0-14 0 1,4-7 0-16,8 4 0 15,-1 10 0-15,1 9 0 16,4 10 0 0,-2 0 0-16,2 10 0 15,10 12-26 1,-7-3 2-1,0-3-106-15,0-10-7 16,-12-6 14 0</inkml:trace>
  <inkml:trace contextRef="#ctx0" brushRef="#br0" timeOffset="174384.1319">21966 9614 135 0,'0'0'100'15,"12"0"-5"-15,21 0-83 16,15 0 0-16,7 0-57 15,-6 0-1 1,-5 3-55-16,-18-3-6 16,0 0 53-1</inkml:trace>
  <inkml:trace contextRef="#ctx0" brushRef="#br0" timeOffset="174564.1337">22178 9448 128 0,'0'-4'95'15,"0"-4"-6"-15,14 8-70 16,5 0-1-1,0 15-7-15,2 15 1 16,-2 10-14 0,3 4 1-16,-3 23-97 15,0 0-7 1,2-5-4-16</inkml:trace>
  <inkml:trace contextRef="#ctx0" brushRef="#br0" timeOffset="175024.1383">23092 10628 164 0,'0'0'116'0,"23"0"-7"0,10 0-99 15,7 8 0 1,12-1-91 0,-4-3-2-16,-3-4-32 15,-12-4-4 1</inkml:trace>
  <inkml:trace contextRef="#ctx0" brushRef="#br0" timeOffset="175174.1398">23370 10488 128 0,'0'4'102'15,"0"22"-7"1,0 14-74-16,0 12 1 0,8 0-18 31,13 3 0-31,2-7-103 16,-5-8-8-16,5-10-4 15</inkml:trace>
  <inkml:trace contextRef="#ctx0" brushRef="#br0" timeOffset="175804.1461">23970 10698 144 0,'0'-6'114'0,"0"-6"-7"16,-15 6-84-1,-7 6 0-15,-8 0-13 16,1 27 0-16,-1 8 3 15,8 9 1 1,22-3 2-16,0-1 0 16,22-14-6-1,15-11 1-15,-3-15-11 16,-5 0 0-1,5-23 0-15,-13-24 0 16,-5-13-6 0,-16-17 1-16,0-15-1 15,-8 3 0-15,-11 22 4 16,1 16 1-1,-4 36 4-15,4 15 0 16,3 15 3 0,11 36 0-1,0 20-3-15,4 18 2 16,8 5-5-1,7-4 0-15,6-13-28 0,2-17 2 16,-5-27-104 0,5-22-8-1,-5-11 18-15</inkml:trace>
  <inkml:trace contextRef="#ctx0" brushRef="#br0" timeOffset="176054.1486">24388 10473 182 0,'0'34'137'0,"-7"22"-8"0,-11 20-100 31,-5 24 0-31,-2 14-27 0,-2-3 1 16,-10 0-3-1,8-5 0 1,-5-24 0-16,16-15 0 16,3-26-130-1,11-23-4-15,4-18-13 0</inkml:trace>
  <inkml:trace contextRef="#ctx0" brushRef="#br0" timeOffset="176335.1515">24611 10898 184 0,'7'-11'123'15,"-7"11"-7"1,0 0-88-16,-7 7 1 15,-8 13-14 1,0 12 1-16,0 1-16 16,4 11 0-1,4-6 0-15,7 2 0 16,0-7-47-1,15 1 1-15,14-12-86 16,5-4-10-16,-1-10 44 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8T19:13:06.0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18 2631 31 0,'0'-4'65'16,"0"1"1"-16,-8-5-25 31,5-2-1-31,-4 2-20 0,7 4-1 16,0 1-13-1,0 3 2-15,7 0-1 16,0 15 0-16,1 10 0 31,-8 8 2-31,4 0 0 0,3 5 1 16,8-2 1-1,3 1 2-15,1-4-1 16,-4 4 1-1,3-11-5 1,-3 7 0-16,-7-7-4 16,-5-3 0-1,4-2-1-15,-3-2 0 0,0-3 0 31,3-10 0-31,-3-3 0 16,-4 2 2-16,4-5 5 16,-4 0 1-1,0 0 4 1,0 0 1-16,7-14-8 15,12-21 0-15,10-12-6 16,8-16 1-16,-3-11-3 16,-8 0 0-1,-4 4 0 1,-11 11 0-16,0 14-25 15,0 6 2 1,-3 20-79-16,10 11-2 0,-11 8-15 16,-7 0-5-1</inkml:trace>
  <inkml:trace contextRef="#ctx0" brushRef="#br0" timeOffset="483.0099">16070 2849 26 0,'0'-8'59'16,"-11"5"3"-16,-11-1-31 15,7 1 0-15,-7 3-15 16,-1 0 1-1,12 21-2 1,7 17 0-16,-3 3-1 16,3-1 1-1,1-4 13-15,3-6-1 0,14-19 7 16,17-11-1-1,-2 0-18 1,4-18 1-16,-11-12-11 16,-10 1 0-1,-12-5-7-15,0 1 1 0,0 15-11 31,-15 3 1-31,7 4-32 16,4 11-1-16,-3 0-54 16,7 0-7-1,0 11 18-15</inkml:trace>
  <inkml:trace contextRef="#ctx0" brushRef="#br0" timeOffset="903.0183">16203 2845 41 0,'0'0'61'0,"-10"7"1"16,-2 16-26-16,5-1-1 15,7 14-3 1,0 2-1-16,3-5 0 15,13 0 0 1,9-19 0-16,-2-9-1 16,2-5-17-1,-2-8 1-15,-5-14-13 16,-3-11 1-16,-4 0-7 15,-11 6 0 1,0 2-7-16,0 14 1 16,-7 11 2-1,3 0 0-15,4 22 10 16,0 8 1-1,11-1 5-15,7 0 0 32,8 1 1-32,-3-11 1 0,-1-12-45 15,-3-7-1 1,-5 0-79-16,-7-7-9 15,5-19 38 1</inkml:trace>
  <inkml:trace contextRef="#ctx0" brushRef="#br0" timeOffset="1203.0243">16481 2749 45 0,'0'0'63'16,"0"0"-1"0,4 12-26-16,4 13 0 15,2 5-4 1,1 3 1-16,1 8-18 0,-1-9 0 15,0 2-9 1,0-8 1 0,-4-8-75-16,-3-7-3 15,-4-7-33 1,0-4-3-1</inkml:trace>
  <inkml:trace contextRef="#ctx0" brushRef="#br0" timeOffset="1323.0267">16414 2901 124 0,'0'-4'99'16,"27"4"-7"-1,9-4-80-15,9-3-1 16,7-1-102 0,-4 5-6-16,-8-8-4 15</inkml:trace>
  <inkml:trace contextRef="#ctx0" brushRef="#br0" timeOffset="1653.0333">16970 2366 85 0,'-8'0'76'16,"1"11"-5"-16,-4 18-45 16,4 19 0-1,3 4 1-15,4 7 1 16,0 3-16-1,15-3 2-15,-1-7-8 16,13-11 1 0,-9-12-88-1,1-6-4-15,-1-16-27 0</inkml:trace>
  <inkml:trace contextRef="#ctx0" brushRef="#br0" timeOffset="1953.0393">17229 2402 91 0,'0'0'74'16,"0"4"-3"-16,4 22-47 31,7 6 1-31,0 13 8 0,-4 8 1 16,5 5-16-1,-5-5 0-15,1-6-10 16,-1 0 0-16,0-12-27 31,1-14-1-31,-1-10-87 16,-7-11-9-1,0 0 19-15</inkml:trace>
  <inkml:trace contextRef="#ctx0" brushRef="#br0" timeOffset="2123.0427">17074 2606 138 0,'0'0'100'0,"11"-4"-7"0,18-4-78 31,19 1 1-31,1 3-24 16,-9 4 1-16,1 0-93 16,-15-3-7-1,-11-15 11 1</inkml:trace>
  <inkml:trace contextRef="#ctx0" brushRef="#br0" timeOffset="2273.0457">17359 2351 78 0,'15'0'80'16,"18"0"-3"-1,19 0-50 1,3 15-2-16,5 21-11 15,-12 20-1 1,-8 7-9-16,-17 14 2 0,-12 1-81 31,-11 10-4-31,-26-7-20 16</inkml:trace>
  <inkml:trace contextRef="#ctx0" brushRef="#br0" timeOffset="2743.0551">15241 3446 117 0,'0'0'92'16,"52"0"-5"-16,51-10-54 16,75-15 0-1,51-13 10-15,68 1-1 16,13-1-21-16,6 18 0 15,-28 4-31 1,-43 13 1 0,-45 3-117-16,-60 0-6 15,-40 0 1 1</inkml:trace>
  <inkml:trace contextRef="#ctx0" brushRef="#br0" timeOffset="3393.0681">15529 3735 85 0,'0'-4'93'0,"-3"-3"-5"16,-1-1-65-1,4 8 1-15,-4 8-11 16,4 28-1 0,8 24 12-16,14 7 2 15,7 10-5-15,-3-7 1 16,0-11-4-1,-11-5 1-15,-8-20-4 16,4-16 1 0,4-18-11-16,15-3 2 15,0-34-7 1,3-22 0-16,-3-4 0 15,-16-3 0 1,5 0 0-16,-11 25 0 16,-8 7-57-16,3 16 1 15,1 11-77 1,-4 7-11-16,0 0 58 15</inkml:trace>
  <inkml:trace contextRef="#ctx0" brushRef="#br0" timeOffset="3603.0723">15966 4055 172 0,'0'8'120'0,"0"7"-9"16,0 7-86-1,11 11 1-15,5 0-12 16,-6-6 1-1,-6-6-16 1,3-2 1-16,1-12-107 16,-4-7-2-16,7-3-26 15</inkml:trace>
  <inkml:trace contextRef="#ctx0" brushRef="#br0" timeOffset="3733.0749">15951 3897 186 0,'-3'-8'111'31,"-4"8"-6"-31,7-7-163 0,0 4 0 15,7-1-55 1,11 0-6-16,9 4 66 16</inkml:trace>
  <inkml:trace contextRef="#ctx0" brushRef="#br0" timeOffset="4013.0805">16170 4082 75 0,'0'14'97'0,"0"13"-5"0,0-3-37 16,0-1 1-1,4-8-18 1,3-15 0-16,8 0-24 15,7-19 1 1,1-10-14-16,-9-8 1 0,8 15-9 31,1 7 0-31,-9 15 2 16,1 0 0-16,-7 19 8 15,3 10 0 1,-4-3-2 0,4-4 1-16,8-3-60 15,-4-8-1-15,11-11-65 16,-4 0-13-16,0-30 66 15</inkml:trace>
  <inkml:trace contextRef="#ctx0" brushRef="#br0" timeOffset="4393.0881">16744 3631 93 0,'0'-3'95'0,"0"-1"-5"16,0 4-57-16,-7 0 1 15,-8 25-3 1,-4 16 0-16,1 22-4 16,3 11 1-1,7-8-14-15,5 8 1 16,3-19-8-1,0-10 0-15,3-12-5 16,16-7 2 0,7-11-29-16,4-12 2 15,-1-3-107-15,4-11-7 16,-6-29 14-1</inkml:trace>
  <inkml:trace contextRef="#ctx0" brushRef="#br0" timeOffset="4663.0935">16937 3675 136 0,'-4'0'99'0,"4"11"-6"16,-4 23-71-16,4 10 2 15,0 15 4 1,0 5 0-1,12-2-7-15,2-3 0 16,-3-15-11 0,8-11 1-1,-1 1-9-15,-3-12 0 0,4-8-41 16,-1-6 0-1,-11-8-88-15,-3-8-11 16,-4-28 35 0</inkml:trace>
  <inkml:trace contextRef="#ctx0" brushRef="#br0" timeOffset="4823.0967">16829 3887 159 0,'-3'-5'101'0,"3"5"-6"16,0 0-76 0,18 0 0-1,27 0-1-15,14 5 1 0,0-3-35 31,-7 2 0-31,-4-4-97 0,-14 0-8 16,-13-6 13 0</inkml:trace>
  <inkml:trace contextRef="#ctx0" brushRef="#br0" timeOffset="5053.1013">17251 3620 98 0,'23'0'88'16,"17"19"-5"-16,12 21-59 15,-11 12 1 1,-7 18-8-16,-20 4 0 16,-14 0-11-1,0 3 1-15,-22-10-59 16,-8-5-2-16,-3-14-50 15,4-14-7 1,14-23 67-16</inkml:trace>
  <inkml:trace contextRef="#ctx0" brushRef="#br0" timeOffset="22006.3707">12266 2402 46 0,'8'-15'54'16,"-1"1"2"-1,-7-5-2-15,0-4-18 16,0 9 1 0,-7 4-25-16,-8 6 0 0,-3 4-11 31,-13 14 0-31,6 38 4 15,-1 11 0-15,8 14 1 16,6 1-1 0,12-8-1-16,0-15 0 0,19-14-11 31,14-19 0-31,8-15-86 15,3-7-5-15,0-25 6 32</inkml:trace>
  <inkml:trace contextRef="#ctx0" brushRef="#br0" timeOffset="22287.3898">12407 2624 56 0,'0'0'72'16,"0"0"-2"-1,-7 14-35-15,-1 16 0 16,8 2 5 0,8-5-1-16,25-8-6 15,19-16 1 1,4-6-19-16,-8-27 1 15,-8-7-21 1,-21-7 0-16,-19 11-14 16,-19 6 1-16,-29 9 6 15,4 11 0 1,-1 7-11-16,5 3 2 0,17 12-29 31,16 0-2-31,7 0-33 16,3-4-3-16,20 0 34 15</inkml:trace>
  <inkml:trace contextRef="#ctx0" brushRef="#br0" timeOffset="22567.3926">12614 2627 64 0,'0'0'76'16,"4"0"-4"-16,7 0-42 15,8 4 0 1,-1 11 1-1,1-4-1-15,3 0 2 16,0-6 2-16,4-5-14 16,-11 0 0-16,0-20-17 15,-11 2 0 1,-1 3-13-1,-3 11 1-15,0 4 1 16,0 11 1 0,0 12 11-16,15 9 0 15,3-5-2 1,-2-9 0-16,5-7-112 15,-6-11-5-15,-7-15-9 16</inkml:trace>
  <inkml:trace contextRef="#ctx0" brushRef="#br0" timeOffset="22867.3956">12929 2273 80 0,'4'11'91'15,"7"8"-4"-15,0 13-45 16,8 13-1-1,-8 3-17-15,-4 4 2 16,-3 0-16-16,0-9 1 16,-1-5-19-1,-3-16 1-15,0-7-86 16,0-15-5-1,0 0-12-15</inkml:trace>
  <inkml:trace contextRef="#ctx0" brushRef="#br0" timeOffset="23227.3992">13103 2480 108 0,'0'0'85'0,"0"3"-4"16,0 20-54 0,0 7-1-1,4 2 2-15,-1 9 2 16,5-4-6-1,7-4 1 1,4-15 1-16,-1-18 0 0,12 0-22 31,-12-36 0-31,1-16-57 0,-19-15 0 16,-4-13 1-1,-22-2 0 1,-15 19 49-16,12 19 0 0,-5 22 11 31,8 22 2-31,15 7 5 0,11 31 2 16,19 9-6-1,29 16 1 1,11 0-57-16,8 7-1 0,-1-15-55 31,-17-11-6-31,-16-14 55 16</inkml:trace>
  <inkml:trace contextRef="#ctx0" brushRef="#br0" timeOffset="24378.4207">12348 3200 62 0,'0'-4'69'0,"-7"0"0"0,-9 1-50 32,-2 3-2-32,0 18 12 0,-5 19-2 15,5 15 8 1,7-4-1-16,3-8-9 15,8-11-1-15,4-10 1 32,18-8 1-32,4-14-7 0,3-12 1 15,5-26-23 1,-12-14-1-16,-11-12-15 15,-7 1 0 1,-4 3 2 0,-4 8 0-16,-11 14 3 15,-6 19 1-15,-2 14 0 16,1 8 1-16,3 19 11 15,8 21 1 1,7 24 10 0,4-2 1-16,23 1 3 15,6-4 1-15,9-15 5 31,10-14-1-31,-4-19-1 0,1-11 0 16,-1-4-17 0,-15-25 1-16,-10-8-20 15,-8-8 1 1,-11 12-4-1,-18 3 1-15,-4 12 9 16,-5 18 0 0,5 4 13-16,8 22 0 15,2 11 11 1,12-1 1-16,23-10 5 15,21-14 0-15,8-12-4 16,4-4 1 0,-1-30-19-16,-14-13 0 0,-15-9-25 31,-23-10 0-31,-3-5 4 15,-25 16 0-15,-5 7 15 16,-3 22 2 0,6 11-2-1,9 12 1-15,3 3 6 16,11 18 0-16,4 31 19 15,8 9 0-15,14 13 6 16,4 10 0 0,-4-7-9-1,-3 0 0-15,-4-11-9 16,0-9 0-1,-5-16-38-15,-2-13 0 16,-1-11-89 0,-3-14-10-16,-4-18 32 15</inkml:trace>
  <inkml:trace contextRef="#ctx0" brushRef="#br0" timeOffset="24568.4226">12892 3282 178 0,'8'6'115'0,"2"8"-5"15,5 5-99 1,4 4 1-16,3 2-33 16,-11-6 0-16,4-12-92 15,-11-7-8 1,-4-33 20-16</inkml:trace>
  <inkml:trace contextRef="#ctx0" brushRef="#br0" timeOffset="24688.4238">12885 3048 155 0,'0'-4'65'0,"0"4"-3"15,0 0-158 1,4-2-6-16,10-3 35 31</inkml:trace>
  <inkml:trace contextRef="#ctx0" brushRef="#br0" timeOffset="25088.4278">13103 3207 77 0,'0'8'95'0,"0"10"-4"16,0 8-42-1,0-3-1-15,0-3-12 0,0-8-2 16,7-12-15-1,8 0 0 1,4-23-17-16,-1-9 1 16,-3-2-13-1,4 9 0 1,-12 10 5-16,4 10 0 0,0 5 12 31,8 16 0-31,11 6 8 0,3-4 1 16,8-7-5-1,-4-11 1 1,-4 0-23-16,-7-26 1 0,-15-6-6 31,-11-2 0-31,-3 5 12 0,-12 18 0 16,3 11 16-1,12 11 0 1,16 18 1-16,39 8 1 0,11-8-75 31,13-10-1-31,13-19-72 0,0-4-13 31,-7-32 73-31</inkml:trace>
  <inkml:trace contextRef="#ctx0" brushRef="#br0" timeOffset="26438.4521">11207 4123 96 0,'0'18'82'15,"0"11"-4"-15,0 11-61 16,0 5 2 0,11 3-8-16,-4-7 1 15,1-8-76 1,-8-11-3-16,0-18-29 15</inkml:trace>
  <inkml:trace contextRef="#ctx0" brushRef="#br0" timeOffset="26608.4538">10940 4255 144 0,'8'-3'101'15,"36"-5"-6"1,23-18-83-16,22 1 1 16,11-5-48-1,-11 4 0 1,-15 4-70-16,-26 3-5 0,-18 8 44 31</inkml:trace>
  <inkml:trace contextRef="#ctx0" brushRef="#br0" timeOffset="26848.4562">11455 4196 77 0,'11'11'81'16,"12"15"-3"0,2 3-43-16,5 19 0 0,-4-7-5 15,-11-8 0 1,0-11 4-16,-8-14-2 15,-4-8-9 1,-3-11 0 0,0-30-22-16,0 0 1 0,0 0-24 31,0 5 1-31,0 2-102 0,12 13-7 15,-1 2 12 1</inkml:trace>
  <inkml:trace contextRef="#ctx0" brushRef="#br0" timeOffset="27208.4598">11855 4189 94 0,'7'7'84'0,"5"11"-4"16,3 16-43-1,-4 2-2-15,3 1-4 16,1 0 3-16,-7-11-13 15,3-4 1 1,-4-22-5-16,-3 0 2 16,-1-7-23-1,-3-26 0-15,0-4-8 16,-7 0 0-1,-11 3 6-15,3 16 0 16,3 11 7 0,12 7 1-16,0 4 8 15,15 17 0-15,15 13-4 16,-4-8 1-1,3-4-10-15,-14-4 1 16,4-7-83 0,-11-11-1-16,-8 0-40 15,0-15-8 1</inkml:trace>
  <inkml:trace contextRef="#ctx0" brushRef="#br0" timeOffset="27578.4635">12044 4222 74 0,'4'0'103'0,"10"7"-7"15,9 8-36 1,10 3 0-16,1 8-30 31,-9 4 0-31,2-4-19 0,-9-4 0 16,-3-1-1-1,-8-5 1-15,-3-13-4 16,-4-3 1-16,0-22-11 31,0-11 1-31,-4-4-5 0,4-1 1 16,0 10 0-1,8 5 0-15,14 12 6 16,8 11 1 0,-1 0 2-1,-3 11 1-15,0 12-2 0,-8 3 0 16,-3-1-37-1,-8-3 0-15,1-10-92 16,-4-9-10 0,-4-3 32-1</inkml:trace>
  <inkml:trace contextRef="#ctx0" brushRef="#br0" timeOffset="28148.4692">12677 4022 85 0,'0'0'71'16,"-3"0"-3"-1,-19 0-42 1,-12 12-1-16,-7 17 10 16,8 8-1-1,11 0-13-15,22 0 3 0,3-4-7 16,31-7 0-1,7-4-9 1,-8-3 0-16,-7-5-4 16,-11-3 0-1,-15 4 2-15,0 0 0 0,-8 0-4 31,-6-1 1-31,3-6-10 16,11-8 1-16,0 0 0 16,29-22 1-1,4-15 7-15,12-12 1 0,-1-6 0 31,5-11 1-31,-20-8-5 16,-22 0 0-16,-7 8-5 16,-7 11 1-1,-22 14-1 1,2 15 0-16,-2 19 4 15,3 7 0 1,0 11 7-16,18 29 1 16,5 12 4-16,3 25 0 15,3 1-2 1,5 7 1-16,7-4-5 15,-4-4 1 1,-4-14-15-16,4-11 1 16,-7-12-114-1,0-21-6-15,-4-19 0 16</inkml:trace>
  <inkml:trace contextRef="#ctx0" brushRef="#br0" timeOffset="28648.4742">12881 4222 210 0,'11'-4'134'16,"15"0"-5"-1,11-3-112-15,11-1 0 16,8-2-16 0,-8-5 2-16,-14-4-3 15,-13-3 0-15,-17-7 0 16,-4-5 0-1,0 5-6-15,-18 4 1 32,-16 13-5-32,5 8 1 0,-1 4 6 15,8 18 1 1,3 16 8-16,19 14 1 15,0-4-1 1,15 1 1 0,8-9-5-16,-1-9 0 0,4-17-50 31,-4-10 0-31,-3 0-83 0,-5-25-11 15,-7-9 113 1,1 1-1 0,7 10 140-16,-4 13-6 15,0 10-43 1,7 0 2-16,1 18-29 0,11 1 0 15,10-12-21 1,12-7 1 0,11 0-14-16,-11-22 0 15,-4-4-52 1,-11-3 2-1,-11-5-82-15,-8 13-11 0,1 6 50 32</inkml:trace>
  <inkml:trace contextRef="#ctx0" brushRef="#br0" timeOffset="29212.4802">11552 5156 192 0,'14'-4'124'16,"16"-18"-6"-1,15-19-98-15,3 0 0 16,-8-11-18-1,-17-6 1-15,-20 5-19 16,-6-5 1 0,-31 14-2-16,-7 10 0 15,-7 20 10-15,4 14 0 16,7 21 19-1,11 35 1 1,11 22 12-16,15 14 1 16,0 8-12-1,4-4 1-15,3-8-13 16,0-14 2-16,-3-15-13 15,0-22 1 1,4-22-121-16,-1-15-5 16,7-23-6-1</inkml:trace>
  <inkml:trace contextRef="#ctx0" brushRef="#br0" timeOffset="29562.4837">11814 5125 184 0,'0'12'116'15,"8"10"-6"-15,-1 15-84 16,12-1 1-1,7-6-6-15,7-11 0 16,8-19-19 0,-8 0 2-16,-4-33-11 15,-6-8 1 1,-8-7-4-16,-8 7 0 15,-3 5 5 1,3 21 0-16,-3 11 15 16,3 4 0-16,8 19 1 15,-3 14 1 1,6-4-12-16,-3 1 0 15,0-4 0 1,-1-15 0-16,-6-8-26 31,-1-3 2-31,-3-11-106 0,-4-25-7 16,0-6 14-1</inkml:trace>
  <inkml:trace contextRef="#ctx0" brushRef="#br0" timeOffset="29962.4877">12289 5041 187 0,'11'7'135'0,"7"1"-9"16,8 7-99-1,-4-4 0-15,-3 4-23 16,-4 6 1 0,-5-6-5-1,-2 0 0-15,-4-4 0 0,-4-7 0 16,3 0 0-1,1-4 0-15,0 0 0 16,4 0 0 0,3-11 0-1,3-4 0-15,5-8 0 16,-1-2 0-16,1 10 0 31,0 4 0-31,-1 7 0 0,-7 4 0 16,8 4 0-1,-5 15 0-15,-3 10 0 16,-3 0 0-1,-5-3 0 1,1 0 0-16,-4-8 0 16,0-3 0-1,0-12-17-15,0-3 1 0,0 0-114 16,0-6-5-1,0-20 4 1</inkml:trace>
  <inkml:trace contextRef="#ctx0" brushRef="#br0" timeOffset="30231.4993">12977 4827 171 0,'0'0'101'16,"0"0"-5"-1,-3 11-75-15,-19 14-1 16,7 16 16-1,3 0 0 1,5 3-22-16,7-3 2 16,19-12-16-16,18-10 0 15,7-15 0 1,0-4 0-16,-3-4-52 15,-7-22 1-15,-9-18-82 16,-13-15-9 0,-1-11 50-16</inkml:trace>
  <inkml:trace contextRef="#ctx0" brushRef="#br0" timeOffset="30411.5011">13162 4698 179 0,'-3'0'126'0,"-1"11"-7"16,4 22-89-1,0 4 1-15,19 3-19 16,7 2 2-16,-4 1-14 15,-7-13 0 1,-4 3-8-16,-4-8 2 16,-7-5-110-1,0-9-2-15,-18-11-21 16</inkml:trace>
  <inkml:trace contextRef="#ctx0" brushRef="#br0" timeOffset="30711.5041">13081 4949 222 0,'0'-4'134'15,"19"-7"-4"-15,14 0-118 16,11-4 1-1,12 0-13-15,-4-6 0 16,0 2 0 0,-15 4 0-16,-8 4 0 15,-7 0 0 1,-10 3 0-16,-8 5 0 15,-1 3 0 1,-3 0 0 0,4 22 0-16,-4 8 0 0,4 10 0 31,-4-14 0-31,0 4 0 0,0-12 0 15,3-7 0 1,1-7 0 0,-1-4-130-16,5-19-4 15,-8-25-13 1</inkml:trace>
  <inkml:trace contextRef="#ctx0" brushRef="#br0" timeOffset="30801.505">13410 4516 142 0,'0'-4'0'16,"4"2"0"-1,15-6-97-15</inkml:trace>
  <inkml:trace contextRef="#ctx0" brushRef="#br0" timeOffset="31091.5079">13741 4698 172 0,'0'7'127'0,"0"12"-8"16,0-1-86 0,3 1 1-16,11-5-22 0,5-10 2 31,4-4-14-31,-1 0 0 15,-7-23 0-15,-11-5 0 16,-4-10 0 0,-4 5 0-16,-23 7 0 15,2 8 0 1,-8 14-6-16,-1 4 2 15,19 12-51 1,4 13 0-16,11 1-74 16,8-8-11-1,10-10 53-15</inkml:trace>
  <inkml:trace contextRef="#ctx0" brushRef="#br0" timeOffset="31371.5107">13877 4672 159 0,'0'15'128'15,"15"3"-9"-15,15 12-80 16,6-9 0-16,6-9-26 16,-1-12 1-1,-1-4-14-15,1-22 0 16,3-7 0-1,-10 7 0-15,-12 4 0 16,-7 11 0 0,-4 11 0-1,3 0 0-15,5 11 0 16,7 11 0-16,4 4-130 15,-1 0-4-15,5-8-13 16</inkml:trace>
  <inkml:trace contextRef="#ctx0" brushRef="#br0" timeOffset="32021.5172">13174 5340 169 0,'-12'3'112'16,"-6"20"-7"-16,-8 10-78 15,4 11 0-15,3 3-1 16,19 2 1-16,0-19-19 16,23-19 2-1,10-11-10 1,4-15 0-16,7-22 0 15,-6-10 0 1,-13 2 0-16,-13 5 0 0,-12 10 0 31,0 7 0-31,-8 20 0 16,-7 3 0-16,4 26 0 15,8 7 0 1,3 4 0-16,3-1 0 0,16-2 0 31,-4-1 0-31,6-11 0 16,2-11 0-16,-4-7-82 15,10-4 0 1,12-25-54-16,7-27-13 16,4-7 92-1</inkml:trace>
  <inkml:trace contextRef="#ctx0" brushRef="#br0" timeOffset="32231.5193">13607 5252 211 0,'-4'0'127'16,"4"14"-6"-16,0 8-105 15,15 8 1 1,15-1-8-16,11 5 1 15,-12-8-10-15,-6-1 0 16,-16 1 0 0,-7 3 0-16,-19 5-17 15,-7-4 2 1,-11-12-115-16,12-18-5 15,9-8 3 1</inkml:trace>
  <inkml:trace contextRef="#ctx0" brushRef="#br0" timeOffset="32746.5609">14629 3580 247 0,'-3'0'134'16,"-1"0"-4"-16,0 0-137 16,4 0 1-16,0 0-123 15,0-8-5 1,11 1-7-16</inkml:trace>
  <inkml:trace contextRef="#ctx0" brushRef="#br0" timeOffset="32896.5624">14748 3945 247 0,'0'0'134'0,"0"0"-4"15,0 4-196 1,-4 0 0 0,-3-1-68-16,-8-3-13 15,11 0 73 1</inkml:trace>
  <inkml:trace contextRef="#ctx0" brushRef="#br0" timeOffset="54090.8737">13900 6347 114 0,'-11'-7'105'0,"3"-1"-7"15,4 2-68 1,4 6 0-16,0 0-14 15,12 18 0-15,21 19-2 32,7 14 1-32,-6 12-7 0,-8 4 0 15,-4-5-3 1,-11 1 1-16,-4-15-10 15,-3-11 1 1,4-11-55 0,-8-4-1-16,0-15-60 15,0-7-10-15,-12-7 56 16</inkml:trace>
  <inkml:trace contextRef="#ctx0" brushRef="#br0" timeOffset="54555.8788">14014 6669 111 0,'0'-4'93'15,"19"-3"-5"1,6 3-48-1,9 4 0-15,7 0-5 0,-4 15-1 16,11 13-21 0,-14 6 1-16,-12 0-4 15,-7-1 0 1,-8-4-3-1,-7-7 1-15,0-3-5 16,0-8 2 0,-11-11-5-16,3 0 0 0,-3-19 0 31,7-10 0-31,4-8 0 15,4 4 0-15,23 3 0 16,6 4 0 0,11 12 0-16,-4 6 0 0,-2 8 0 31,-5 4 0-31,-7 22 0 15,-4 7 0-15,-3 4 0 16,-5 4 0 0,-2-8 0-1,-9-4 0-15,-3-2 0 16,0-9 0-16,0-8 0 15,0-6 0 1,0-4-68-16,0 0 1 16,4-22-67-1,11-7-13 1,3-8 74-16</inkml:trace>
  <inkml:trace contextRef="#ctx0" brushRef="#br0" timeOffset="54835.8816">14826 6620 117 0,'0'-3'94'0,"0"0"-5"31,-12 3-56-31,-2 0 0 0,-9 0-9 31,5 14-1-31,0 8-14 0,18 1 0 16,14 1 7-1,20 7 1 1,3-5-5-16,3-1 1 0,-13 4-6 31,-17 5 0-31,-10-1-4 0,-10 5 2 16,-21-6-5-1,2-2 0 1,3-15-23-16,8-11 2 15,10-4-109 1,4-19-6 0,4-22 10-16</inkml:trace>
  <inkml:trace contextRef="#ctx0" brushRef="#br0" timeOffset="55465.8879">14933 6432 134 0,'4'0'100'0,"7"-3"-6"31,3 3-57-31,5 0 0 16,3 14 2-16,1 31 1 15,2 7-26 1,-2 10 2-16,-8 5-16 15,-1-5 0 1,-3-10 0-16,-7-4 0 16,-4-19 0-1,0-6 0-15,-15-20-37 16,-3-3 1-16,-8-3-42 15,-4-20 0 1,-6 2 48-16,5 2-1 16,6 4 73-1,14 4-2-15,11 4 15 16,7 3 2-1,34-4-19-15,18-6 0 16,22-4-29 0,1-9 2-16,-4 2-11 15,-11-1 0-15,-19 0 0 16,-19 1 0-1,-14-2 0-15,-15 6 0 16,-15 5 0 0,-22 9 0-16,-7 7 0 15,-4 11 0 1,7 19 0-16,19 6 0 15,10 13 0 1,8-2 0-16,4-2 0 16,12-12 0-16,10-3 0 15,23-15 0 1,-5-15-57-1,5 0 2-15,3-19-78 16,-8-22-11-16,-2-10 57 31</inkml:trace>
  <inkml:trace contextRef="#ctx0" brushRef="#br0" timeOffset="56115.8944">15585 6602 150 0,'0'0'112'15,"-11"4"-9"-15,-4 29-71 16,0 5 0-16,8 5-8 31,7 2 1-31,4-5-14 0,10-10 1 16,12-16-8-1,7-14 2-15,1 0-10 16,-12-29 2 0,-7-12-7-1,-15 8 1-15,0 7 7 0,-19 19 1 31,-3 7 8-31,7 22 1 0,15 11-6 16,0 7 1 0,30-6-4-1,4-8 0-15,10-15 0 16,-4-11 0-1,1-4-24 1,-8-26 2-16,-14-17-48 16,-12-12-2-16,-7 3 55 15,0 12 0-15,0 15 84 16,-3 21 0-1,3 8-29 1,0 22 0-16,11 19-33 16,18-1 2-1,5 1-7-15,3-4 0 0,-4-4 0 16,-7-10 0-1,0-20 0 1,-7-3 0-16,-1-26 0 16,-7-36 0-1,-7-23-15-15,-4-30 2 0,-29-2-2 31,-2 20 0-31,-17 23 20 16,4 38 1 0,15 32 9-16,10 18 0 15,19 42-7-15,40 25 1 16,20 18-9-1,18-3 0-15,-1-3-33 16,-3-15 1 0,-15-19-99-16,-18-19-7 15,-30-14 24 1</inkml:trace>
  <inkml:trace contextRef="#ctx0" brushRef="#br0" timeOffset="59303.9459">18555 6328 142 0,'0'0'103'16,"0"0"-6"0,7 8-70-16,9 22 0 31,2 14 5-31,0 22 0 0,5 8-12 15,-1 11 1 1,4-7-17-16,-8-4 2 16,-7-12-6-16,8-6 0 31,-8-8 0-31,0-4 0 0,0-11 0 31,1-11 0-31,-9-7 0 0,1-4 0 16,0-7 0-1,-1-1 0 1,4-3 0-16,-3 0 0 0,0 0 0 31,3-7 0-31,1-15 0 0,7-15 0 16,-1-11 0-1,9-22 0 1,-1-19 0-16,8-18 0 15,-1-7 0 1,-3 14 0 0,-11 15 0-16,3 23 0 0,-6 14 0 15,-5 18 0 1,-3 8 0-16,-4 8 0 15,4 6-23 1,-4 4 2 0,6 4-109-16,9 0-6 15,1 0 10 1</inkml:trace>
  <inkml:trace contextRef="#ctx0" brushRef="#br0" timeOffset="59503.9479">18807 6226 180 0,'0'0'113'15,"4"0"-5"1,32 0-89-16,28-11 1 16,28-5-6-1,8 2 1-15,4-5-67 16,-12 5-2-16,-29-4-69 15,-29 3-13 1,-34 0 58-16</inkml:trace>
  <inkml:trace contextRef="#ctx0" brushRef="#br0" timeOffset="59763.9505">18233 6374 178 0,'4'0'126'15,"25"0"-7"1,23 0-96-16,15 0 1 15,7-12-42 1,-7 5 0-16,-8 3-105 16,-18 4-8-16,-16 0 15 15</inkml:trace>
  <inkml:trace contextRef="#ctx0" brushRef="#br0" timeOffset="60223.9551">19170 6768 101 0,'-15'0'97'0,"-3"0"-5"31,-5 22-55-31,5 4-1 0,3 11-4 16,15 4-2 0,8-4-2-1,29-8 0-15,11-14-14 16,-8-15 2-1,5-4-16 1,-23-26 0-16,-11-6 0 16,-11-1 0-16,-26 8-11 15,-11 6 1-15,-7 9-37 16,6 10 0-1,17 4-76 1,13 0-9-16,8 4 35 16</inkml:trace>
  <inkml:trace contextRef="#ctx0" brushRef="#br0" timeOffset="60643.9593">19366 6790 121 0,'0'4'118'16,"0"7"-10"0,4 8-56-16,0 6-2 15,3 5-26-15,8-4 1 16,7-4-19-1,0 0 1-15,8-18-7 16,3-4 0 0,1 0 0-16,-5-19 0 15,-3-10 0 1,-11-1 0-16,-8 8 0 15,-3 8 0 1,0 6 0-16,0 8 0 16,-1 0 0-16,5 22 0 15,-1 4 0 1,19 8 0-16,-4-2 0 15,0-13 0 1,-3 3 0-16,-5-11 0 16,-2-4-96-1,-5-7-2-15,-7 0-41 16,0-29-12-16</inkml:trace>
  <inkml:trace contextRef="#ctx0" brushRef="#br0" timeOffset="60863.9615">19807 6646 158 0,'4'0'122'0,"7"0"-9"32,7 12-76-32,5 13 0 0,10 8-19 15,4 8 1 1,-7 7-16-16,-8-8 1 15,4 1-24 1,-15 4 1 0,-7-16-111-16,-4-3-6 0,-23-18 8 31</inkml:trace>
  <inkml:trace contextRef="#ctx0" brushRef="#br0" timeOffset="61003.9629">19689 6886 164 0,'0'-7'105'0,"25"-4"-6"0,20 0-78 31,29-4 0-31,19 0-6 0,7 0 1 15,4 1-129 1,-12 3-6 0,-25 3-10-16</inkml:trace>
  <inkml:trace contextRef="#ctx0" brushRef="#br0" timeOffset="61467.9679">18341 7413 122 0,'-15'0'101'15,"15"9"-6"1,3-2-42-16,79-3-1 15,58-1-13 1,79-3 0 0,55 0-35-16,41-11 2 0,11-11-6 15,-30 0 0 1,-26 7-55-16,-51 8 2 15,-49 3-80 1,-66 4-10 0,-49 0 53-16</inkml:trace>
  <inkml:trace contextRef="#ctx0" brushRef="#br0" timeOffset="62207.9753">18822 8038 156 0,'4'-7'112'16,"7"-2"-7"-16,7 9-78 15,8 0 0 1,4 16-4-16,0 24 0 15,-1 12-9 1,-3 15 0-16,4 3-10 16,-12-4 2-16,0-3-6 15,-2-12 0 1,-5-5 0-1,-4-7 0-15,0-13 0 16,-3-7 0-16,0-9 0 31,-1-2 0-31,1-8 0 0,4-4 0 16,7-29 0-1,10-23 0-15,8-10 0 16,5-15 0-16,3 4 0 31,-12 6 0-31,1 12 0 0,-8 19 0 16,-7 10 0-1,-4 8 0-15,-4 8-30 16,-3 3 2 0,-4 6-102-1,0 1-8-15,0 1 20 0</inkml:trace>
  <inkml:trace contextRef="#ctx0" brushRef="#br0" timeOffset="62367.9769">19214 8004 158 0,'0'0'115'16,"33"0"-7"-1,16 0-84 1,29-14 0-16,10-1-43 16,-3 0 0-16,-3 4-98 15,-37 4-7-15,-30-1 23 16</inkml:trace>
  <inkml:trace contextRef="#ctx0" brushRef="#br0" timeOffset="62607.9793">18703 8052 188 0,'0'0'130'16,"34"0"-7"0,21-7-118-16,15 4 1 15,5-1-128-15,-16 0-7 16,-8 1 3-1</inkml:trace>
  <inkml:trace contextRef="#ctx0" brushRef="#br0" timeOffset="63567.9889">19570 8451 49 0,'0'0'86'16,"0"0"-2"-16,0 0-17 15,0 7-1 1,0 5-9-16,0 17-1 15,11 8-34 1,-3 4 2-16,-1-5-24 16,0-2 0-16,-3-9 0 15,0-2 0 1,-4-12-6-16,0-4 2 15,0-7-125 1,0 0-4-16,0-22-11 16</inkml:trace>
  <inkml:trace contextRef="#ctx0" brushRef="#br0" timeOffset="63827.9915">19674 8455 247 0,'4'0'96'15,"7"3"-4"-15,3 9-107 16,1 13 1 0,0 9 42-1,-8 3 1-15,0-1-21 0,-3-7 1 16,-4-3-12-1,0-7 1-15,0-8-50 16,0-7-1 0,0-4-70-1,-11-30-9-15,-3-9 48 16</inkml:trace>
  <inkml:trace contextRef="#ctx0" brushRef="#br0" timeOffset="64137.9946">19670 8458 115 0,'0'0'105'15,"0"0"-7"-15,15 0-56 16,3 0 1-16,5 15-12 31,6 11 1-31,1 7-15 0,-1 4 0 16,4 0-12-1,-10 4 1-15,3-4-6 16,-15-11 0-1,0-12 0 1,1-5 0-16,2-9 0 0,8-16 0 31,1-21 0-31,10-25 0 0,-4-9 0 31,-6-10 0-31,-1 22-28 16,-11 4 1-16,-4 14-103 16,-3 1-8-1,4-5 19-15</inkml:trace>
  <inkml:trace contextRef="#ctx0" brushRef="#br0" timeOffset="68148.0347">14514 9676 106 0,'0'-3'91'31,"0"-5"-3"-31,0-3-66 0,-4 4 0 16,-6 3-12-1,-5 4 1 1,-4 0-2-16,-14 4 1 0,3 14-3 31,-3 12 1-31,0 6-5 0,10 13 0 16,9-5 1-1,14 7 0 1,0-10 12-16,7-8 1 0,15-15 9 31,11-10 1-31,12-8-14 0,14-22 1 31,-3-18-14-31,-1-12 0 16,-3-7 0-1,-15-12 0-15,-7 5 0 16,-16 3 0 0,-10 1 0-16,-4 9 0 15,0 14 0-15,-14 5 0 16,-5 12 0-1,-7 19 0-15,8 3 0 16,-5 3 0 0,5 34 0-16,7 7 0 15,11 16-3 1,0 9 2-16,15 5 0 15,14-4 1 1,4-7 1-16,15-15 0 16,8-22 0-16,0-19 1 15,7-7-2 1,0-25 0-16,-1-20 0 15,-21-3 0 1,-7-15 0-16,-23-3 0 16,-7 7 0-1,-4 4 0-15,-4 13 0 16,-11 18 0-16,-11 9 0 15,-3 7 0 1,3 8 0-16,0 0 0 16,3 11 0-1,5 15 0-15,3 11 0 31,7 4 0-31,1 18 0 0,7 0 0 16,0-1 0 0,7 1 0-16,9-7 0 15,2-11 0-15,8-4 0 31,4-8 0-31,-8-6 0 0,-3-9 0 16,-1 1 0 0,-3-4 0-16,0-4-88 15,-11 1 0 1,3-5-50-1,-4-3-11-15,4-7 101 16</inkml:trace>
  <inkml:trace contextRef="#ctx0" brushRef="#br0" timeOffset="68868.0419">15110 9905 155 0,'0'0'123'16,"16"-15"-8"-16,13-10-74 15,9-8 0-15,6-9-24 16,-11-13 2-1,-3 0-19 1,-23-11 0-16,-7-1-7 16,-14 7 2-1,-20 6-3-15,1 10 1 16,0 10 1-16,-1 19 0 15,8 15 0 1,11 0 0-16,7 30 1 16,8 18 1-1,0 19 7-15,16 13 1 16,2 20 8-1,0-4 0-15,-6-3-2 16,-5-5 0 0,-3-18-6-16,0-7 1 15,-4-11-62-15,0-23 2 16,4-18-78-1,-1-14-11-15,4-38 57 16</inkml:trace>
  <inkml:trace contextRef="#ctx0" brushRef="#br0" timeOffset="69098.0442">15507 9739 194 0,'0'0'128'0,"0"0"-7"15,0 19-97 1,7 10 0-16,-3 1-15 15,-4 7 2 1,8-4-11-16,-1 0 0 16,8-11-52-1,-8-7 2 1,-3-15-82-16,-4 0-11 0,0-33 50 31</inkml:trace>
  <inkml:trace contextRef="#ctx0" brushRef="#br0" timeOffset="69828.0515">15529 9629 187 0,'0'-12'121'0,"0"1"-7"15,0-3-97 1,0-1 0 0,12-3-23-16,-2 10 1 0,1 4-38 15,8 4-2 1,0 0-6-16,-1 4-1 15,-7 29 33 1,1 0 0 0,-5 4 48-16,-4 8-1 0,1 2 23 31,0-3-2-31,-1-10-10 0,1-4 0 15,0-12-17 1,3-11 0 0,1-7-15-16,7 0 2 15,3-25-9 1,5-12 0-16,2 4 0 0,-6-5 0 31,-1 5 0-31,12 23 0 16,-12 6 0-1,-3 4 0-15,0 7 0 16,-7 22 0-16,3 1 0 15,-4 3 0 1,-4-7 0-16,-3 4 0 16,0-12 0-1,0-3 0-15,12-4 0 16,7-11 0-1,-1 0 0-15,8-15 0 16,3-11 0 0,1-7 0-16,0 3 0 15,-4 1 0-15,-12 7 0 16,-6-8 0-1,-8 20 0-15,0-2 0 16,-15 9 0 0,-15 3 0-16,8 0 0 15,-4 7 0 1,15 11 0-16,0 19 0 15,4-7 0 1,7-1 0-16,0 4 0 16,0-7 0-16,0 0 0 15,7-7 0 1,8-12 0-1,0-3 0-15,14-4-55 16,8-4 2-16,1-26-80 31,2-18-10-31,1-4 53 0</inkml:trace>
  <inkml:trace contextRef="#ctx0" brushRef="#br0" timeOffset="70018.0534">16370 9614 167 0,'0'0'113'16,"-8"0"-7"-16,-3 0-82 31,8 7 1-31,-4 15-7 0,7 4 1 16,0 4-13-1,7 6 1-15,4-2 0 16,-4-1 1 0,-7 0-3-1,-15 4 1-15,-26 4-136 0,-10-1-4 16,-5-7-13-1</inkml:trace>
  <inkml:trace contextRef="#ctx0" brushRef="#br0" timeOffset="70488.0581">16970 9518 190 0,'0'7'124'0,"8"12"-6"15,3 10-93-15,3 15 1 0,5 12-13 31,3 6 2-31,4-7-15 16,-7-3 0-16,-5-7-28 16,-10-12 1-1,-4-18-103 1,-4-11-8-16,-21-4 19 15</inkml:trace>
  <inkml:trace contextRef="#ctx0" brushRef="#br0" timeOffset="70818.0614">16870 9750 194 0,'7'0'137'15,"23"0"-7"1,18 0-106-16,4-7 2 16,0-1-26-1,-8 4 0-15,-6 4 0 16,-13 4 0-16,-2 22 0 15,-9 3 0 1,-3 1 0-16,-3 0 0 16,-1-5 0-1,1-13 0-15,-4-12 0 16,3 0 0-1,4-12 0-15,11-21 0 16,8 0 0 0,3-4 0-16,8 0 0 15,-4 5 0-15,0 5-111 16,-7 9-3-1,-1-1-29-15</inkml:trace>
  <inkml:trace contextRef="#ctx0" brushRef="#br0" timeOffset="71466.0776">17744 9703 162 0,'-11'0'125'0,"-4"0"-8"16,-11 3-83 0,8 12 1-16,3 18-21 15,11 3 1-15,4-6-11 16,0 0 1-1,23-12-5-15,6-18 0 16,1 0 0 0,-5-18 0-16,-6-12 0 15,-11 4 0 1,-8 4 0-16,0 4 0 15,0 10 0 1,0 8 0-16,0 12 0 16,14 17 0-16,9 1 0 15,2 10 0 1,2-14 0-16,-9-4 0 15,12-11-27 1,-15-11 1-16,-1 0-104 16,-7-26-8-1,-7-14 18-15</inkml:trace>
  <inkml:trace contextRef="#ctx0" brushRef="#br0" timeOffset="71796.0809">17959 9658 239 0,'0'0'118'16,"3"0"-3"-16,16 3-111 16,3 24 0-1,1-2 11-15,-5 12 1 16,-11-3-16-1,1-5 0 1,3-4 0-16,-11-6 0 16,4-15 0-1,0-4 0-15,3-19 0 0,11-14 0 16,8 0 0-1,15 0 0 1,7 7 0-16,0 15 0 16,4 8 0-1,-19 3 0 1,-14 6 0-16,-11 24 0 0,-8-4 0 31,0 3 0-31,-8-6-11 0,0 6 1 16,5-14-120-1,3-11-3 1,7-4-5-16</inkml:trace>
  <inkml:trace contextRef="#ctx0" brushRef="#br0" timeOffset="72096.0839">18659 9580 193 0,'0'-3'130'0,"-8"-1"-8"0,-14 4-98 31,-4 0 1-31,-3 7-17 0,10 11 1 31,8 9-9-31,11 2 0 16,3 1 0-1,20-5 0-15,6 1 0 16,-2-7 0 0,-6 3 0-16,-9-4 0 15,-12 1 0-15,-15 10 0 16,-15-6 0-1,-10-1 0-15,3-8-20 16,11-2 1 0,7-12-111-16,19 0-6 15,19-23 8 1</inkml:trace>
  <inkml:trace contextRef="#ctx0" brushRef="#br0" timeOffset="72646.0894">18859 9713 190 0,'0'0'128'0,"0"0"-6"16,0 0-97 0,0 0 1-16,26-10-17 15,15-13 2-15,7-10-11 31,-4 0 0-31,-11-4 0 0,-6 0 0 16,-20-8 0 0,-7 5 0-16,-11 3 0 15,-19 4 0 1,-3 18 0-1,-4 11 0-15,4 4 0 16,6 34 0-16,5 29 0 16,8 14 0-16,6 4 0 15,4 7 0 1,0-7 0-1,4-6 0-15,-3-20-56 16,3-18 2-16,0-19-79 31,3-10-11-31,16-8 56 0</inkml:trace>
  <inkml:trace contextRef="#ctx0" brushRef="#br0" timeOffset="72966.0926">19022 9776 244 0,'7'-4'133'15,"5"4"-4"-15,13-3-127 16,1-1 1-1,11-3-3-15,4-1 0 0,-4-7 0 32,3-7 0-32,-9 4 0 15,-20-8 0-15,-11-4 0 16,-4 8 0-1,-26 7 0-15,-3 11 0 0,0 4 0 32,-1 19 0-32,5 18 0 15,6 12 0-15,12-6 0 16,11-2 0-1,0-11 0 1,19 3 0-16,3-22-15 16,7-7 1-16,1-4-116 15,0-15-3-15,-1-26-2 16</inkml:trace>
  <inkml:trace contextRef="#ctx0" brushRef="#br0" timeOffset="73236.0953">19403 9555 247 0,'4'0'114'0,"3"10"-3"16,-3 20-111-16,0 4 0 15,0 10 19 1,-1-8 1-16,8 9-20 16,0-12 0-1,0-11 0-15,8-7 0 16,3-15 0-1,19 0 0-15,4-26 0 16,-1 0 0 0,1 0 0-16,-16-3 0 15,-3 15-100-15,0-5-2 16,0 0-38-1,-4-7-11-15</inkml:trace>
  <inkml:trace contextRef="#ctx0" brushRef="#br0" timeOffset="73776.1007">20330 9731 247 0,'-4'0'128'15,"4"0"-5"1,7 0-123-16,34 0 0 15,15-18 6 1,13 0 1 0,6-12-7-16,-9-6 0 0,-14-1 0 15,-22-4 0 1,-19-7 0-16,-11-4 0 15,-30 5 0 1,-14 17 0 0,-4 11 0-16,0 16 0 0,-1 3 0 31,16 33 0-31,3 26 0 0,5 22 0 15,6 15 0 1,4 7 0 0,4-3 0-16,8-8 0 15,-9-22 0 1,12-18 0-16,0-22-130 15,12-26-4 1,9-8-13-16</inkml:trace>
  <inkml:trace contextRef="#ctx0" brushRef="#br0" timeOffset="74188.105">20737 9658 216 0,'0'0'116'16,"0"0"-5"-16,0 22-97 15,7 7 0-15,4 16 5 16,0 6 2-16,4-2-21 15,0-9 0 1,3-6 0 0,1-5 0-16,-5-25 0 15,2-4 0 1,-1-15 0-16,-1-18 0 0,1-12 0 31,-4-10 0-31,4 11 0 16,-8 6 0-16,0 16 0 15,1 19 0 1,-4 3 0-16,3 18 0 15,-3 27 0 1,4-1 0-16,-1 4 0 16,-3-8 0-1,3-6 0-15,-4-8 0 16,5-20-51-16,-4-6 1 15,3-6-82 1,15-31-11-16,1-15 50 16</inkml:trace>
  <inkml:trace contextRef="#ctx0" brushRef="#br0" timeOffset="74578.1089">21270 9673 193 0,'8'0'137'16,"2"3"-7"0,1 20-105-16,4-1 1 15,-11 11-26-15,-4 0 0 16,0-3 0-1,0 3 0-15,-11-8 0 16,0-6 0 0,7-12 0-16,4-7 0 15,0-3 0 1,26-23 0-16,3-8 0 15,9-6 0 1,7 0 0-16,-5 13 0 16,-7 5 0-16,-6 19 0 15,-13 3 0 1,-14 3 0-1,0 31 0-15,-18 3 0 16,-9 0 0 0,9 7 0-1,3-7 0-15,15-4 0 0,8-3 0 16,25-12 0-1,30-3-127-15,4-11-5 16,10-4-14 0</inkml:trace>
  <inkml:trace contextRef="#ctx0" brushRef="#br0" timeOffset="75068.1138">21903 9632 214 0,'0'0'135'0,"0"0"-5"16,0 4-115-1,0 14 2 1,0 8-17-16,-7 3 0 16,3 12 0-1,0 3 0-15,-3-3 0 16,0-1 0-16,-1-2 0 15,8-9 0 1,0-10 0-16,0-8 0 16,15-8 0-1,11-3 0-15,7 0 0 16,8-8 0-1,-4-6 0-15,-4-4 0 16,-18-4-47 0,0 7 2-16,-8 0-87 15,-3 0-9-15,0-3 41 16</inkml:trace>
  <inkml:trace contextRef="#ctx0" brushRef="#br0" timeOffset="75308.1162">22255 9551 203 0,'4'0'136'16,"0"-4"-6"-16,-1 4-110 16,1 0 2-16,0 4-22 31,0 25 0-31,3 8 0 0,-4 4 0 15,1 0 0 1,-4 3 0-16,0-3-4 16,0-8 2-1,-14 0-127 1,-13-11-4-16,-2-15-13 0</inkml:trace>
  <inkml:trace contextRef="#ctx0" brushRef="#br0" timeOffset="75473.1183">22147 9754 247 0,'16'-4'134'15,"9"0"-4"-15,9-3-130 32,10 3 0-32,-3-7-9 0,-8 4 2 15,-7 3-123 1,-4-3-3-16,-7-4-8 15</inkml:trace>
  <inkml:trace contextRef="#ctx0" brushRef="#br0" timeOffset="75643.12">22496 9746 207 0,'0'12'136'16,"0"2"-6"-1,0 4-112-15,-4 1 2 16,0-4-20-16,4 3 0 16,0-3 0-1,4-4 0-15,11-7-130 16,8-4-4-1,-6-11-13 1</inkml:trace>
  <inkml:trace contextRef="#ctx0" brushRef="#br0" timeOffset="75773.1213">22551 9547 194 0,'-4'-11'132'0,"1"0"-8"15,-4-4-127 1,7 0 0-16,0 1-122 16,0 2-7-16,18 2 13 31</inkml:trace>
  <inkml:trace contextRef="#ctx0" brushRef="#br0" timeOffset="76134.1367">22744 9606 185 0,'0'8'123'0,"-11"7"-7"31,-4 6-93-31,0 9 1 0,0 3-10 16,8 12 1-1,7-13-10 1,0-9 1-16,15-4-6 15,19-16 0 1,6-3 0-16,1-15 0 0,3-7 0 31,-14-11 0-31,3-11 0 16,-18 11 0-16,-8-1 0 15,-7 9 0 1,0 2 0 0,-18 9 0-16,-8 2 0 15,0 12 0 1,-4 4 0-16,1 26 0 15,-1 3-85 1,4 4-1-16,11-8-51 16,15-3-12-16,11-19 96 15</inkml:trace>
  <inkml:trace contextRef="#ctx0" brushRef="#br0" timeOffset="76604.1423">23137 9469 167 0,'7'-2'116'0,"4"-2"-8"15,4 0-83 1,0 4 0-16,-1 4-2 0,-2 20 1 31,-5 14-13-31,-7 2 1 16,0 20-12-1,0-9 0-15,-15-3 0 16,-7 8 0 0,-4-27 0-16,11-3 0 15,8-11 0-15,7-8 0 16,0-7 0-1,18 0 0-15,9-19 0 16,10-10 0 0,14 0 0-16,-6-5 0 15,-5 1 0 1,-17 15 0-16,2 11 0 15,-17 7 0 1,-8 3 0-16,4 19 0 16,3 11 0-16,19-7 0 15,18-8 0 1,19-3 0-16,8-11-29 15,-1-4 2 1,1 0-103-16,-12-11-8 16,-7-37 19-1</inkml:trace>
  <inkml:trace contextRef="#ctx0" brushRef="#br0" timeOffset="86841.2597">14841 10853 146 0,'0'-3'118'16,"3"0"-9"-16,1 3-81 15,-1 0-1 1,-3 10-9-16,0 24 1 0,0 21-1 16,0 11 0-1,0 8-14 1,-14 8 2-16,-13-9-6 15,10-3 0 1,-2-14 0-16,4-15 0 0,7-16-17 31,1-7 2-31,4-14-115 16,3-4-5-1,0-11 3-15</inkml:trace>
  <inkml:trace contextRef="#ctx0" brushRef="#br0" timeOffset="87011.2614">14726 11283 162 0,'7'0'135'0,"11"0"-9"16,16 0-88 0,7 0 0-16,18 0-33 15,-3 0 2-15,-8 2-28 16,-8-2 1-1,-7 0-110-15,-10 0-6 16,-8-25 9 0</inkml:trace>
  <inkml:trace contextRef="#ctx0" brushRef="#br0" timeOffset="87301.2643">15100 10835 129 0,'0'12'110'0,"0"9"-9"15,0 16-54 1,0 30-1-16,0 10-15 16,0 16 1-1,-7-5-25-15,-1 4 1 31,-11-6-8-31,-3-13 0 0,7-17 0 16,8-16 0 0,3-7-24-16,4-14 2 15,0-16-108-15,11-3-7 31,15-15 13-31</inkml:trace>
  <inkml:trace contextRef="#ctx0" brushRef="#br0" timeOffset="88002.2714">15418 11174 167 0,'0'0'115'0,"0"0"-8"15,0 0-82 1,0 4 0-1,0 11-1-15,4 8 1 16,-4 9-14 0,0 3 1-1,0-7-12-15,7-6 0 16,5-7 0-1,-9 0 0-15,1-7 0 0,-1-2 0 16,5-6 0 0,3 0 0-1,0 0 0-15,1 0 0 16,2-3 0-1,1-4 0-15,4-4 0 16,-5 0 0 0,1-1 0-16,-8 1 0 15,-3 7 0-15,0-3 0 16,0 3 0-1,0 4 0-15,-4-4 0 16,0 2 0 0,0 2 0-16,0 0 0 15,3 0 0 1,11 2 0-16,-2 13 0 15,-5 0 0 1,8-3 0-16,3-5 0 16,9-3 0-16,-6-4 0 15,-2 0 0 1,-7-8 0-16,-5-10 0 15,-4-5 0 1,-3 1 0-16,-7 0 0 16,0 0-82-1,-8-3-1-15,3-1-53 16,-2-1-13-1,3 2 93-15</inkml:trace>
  <inkml:trace contextRef="#ctx0" brushRef="#br0" timeOffset="88221.2852">15926 10941 224 0,'11'-7'119'16,"11"5"-5"-16,8 2-117 15,3 0 0 1,4 21 8-1,-22 24 0-15,-12 18 3 16,-10 7 0-16,-34 3-29 16,-11 8 1-16,-7-7-105 31,-4-7-8-31,-7-12 18 0</inkml:trace>
  <inkml:trace contextRef="#ctx0" brushRef="#br0" timeOffset="88743.2906">15326 10968 113 0,'0'-7'93'15,"0"-1"-3"1,-4 1-76-16,-11 7 1 0,-3 0-8 31,-9 22 1-31,9 22 20 0,3 30 0 31,8 14-3-31,7 12 0 16,11-3-21-16,30-6 1 15,22-16-101 1,10-13-1-16,2-29-32 0,-9-17-4 31</inkml:trace>
  <inkml:trace contextRef="#ctx0" brushRef="#br0" timeOffset="89773.3009">13374 11038 68 0,'-15'0'93'15,"-7"0"-5"-15,-5 0-40 16,13 0-2-1,3 0-16-15,11 0 1 0,11 0-15 32,22 7 0-32,23-3-9 15,14 4 1-15,12-4-4 16,-9-4 0-1,-9 0-42 1,-20 0 0-16,-7 0-82 16,-22 0-10-16,-15 0 38 15</inkml:trace>
  <inkml:trace contextRef="#ctx0" brushRef="#br0" timeOffset="90053.3037">13229 11212 130 0,'4'0'113'0,"29"0"-9"16,15 0-64-1,19 4-2-15,18-1-20 16,-3 1 1 0,-5-4-22-16,-10 3 1 15,-15-3-41-15,-22 4 0 16,-15 0-74-1,-15 3-9-15,0-3 36 16</inkml:trace>
  <inkml:trace contextRef="#ctx0" brushRef="#br0" timeOffset="90233.3055">13289 11444 167 0,'18'0'126'0,"30"4"-7"31,30-1-88-31,14 1 1 0,5-4-48 15,-5 0 1 1,-14 0-112-16,-18 0-6 16,-20 4 16-1</inkml:trace>
  <inkml:trace contextRef="#ctx0" brushRef="#br0" timeOffset="150884.1037">4748 13183 7 0,'0'-4'45'31,"0"-4"0"-31,0 5-27 0,0-1 0 16,0 4-17 0,0 7 1-16,4 26-2 15,7 16 1-15,-1 21 0 31,5 22 1-31,8 19 0 0,2 18 0 32,6 18 0-32,-6 11 0 0,1 17 12 31,-4 5 0-31,-3 9 12 15,-1 3 1-15,-7 3-12 16,-3-10 0 0,-1-5-28-16,-3-2 1 0,-4-12-65 31,0-11-3-31,4-25 16 15</inkml:trace>
  <inkml:trace contextRef="#ctx0" brushRef="#br0" timeOffset="152134.1162">5144 15825 3 0,'11'4'33'0,"15"-1"1"16,8 4-23-1,10-3-1 1,0 3 3-16,5-3-1 0,6-4-1 31,1 0-1-31,6 0-7 0,9 0-1 16,3 0-2-1,8 0 1 1,6 0 11-16,5 0-1 0,3 0 11 31,19 0 0-31,0 0-4 0,7 0 0 16,15 0-8-1,4 0 0 1,15-11-8-16,2 0 1 15,21 0-2 1,-2 4 1-16,12-1 1 0,0-3 0 16,8-1 0-1,17 3 1 1,12-3-1-16,19 1 0 15,3-4-1 1,15-3 0 0,7-5 3-16,12 5 1 15,-1-1 7-15,15 1-1 16,8 7-2-1,7 4 0-15,15 3-6 16,11-4 0 0,8 5-3-16,17 0 2 15,-2-1 5 1,18 0 0-16,3 0 11 15,-4 1 0 1,5 3 3-16,0 0 0 16,-12 0-5-16,-11 3 0 15,-14-3-11 1,-34 8 2-16,-33-1-12 15,-45 4 2 1,-29 0-20-16,-41-7 1 16,-30 0-50-1,-37-4-2-15,-14 0-41 16,-37-15-10-1,-24-15 58-15</inkml:trace>
  <inkml:trace contextRef="#ctx0" brushRef="#br0" timeOffset="152484.1197">16541 15360 113 0,'-4'0'87'31,"4"4"-4"-31,18 3-74 0,34 1 2 16,26 13-8 0,22-3 0-16,4 9 9 15,-4 2-1 1,-4 12 12-1,-26-4 1-15,-22 7 7 16,-33 0-1-16,-15 8-6 16,-37-4 0-16,-18-5-33 15,-5 3 0 1,-3-6-74-1,4-6-2-15,14-5-36 16,27-3-9-16,11-11 79 31</inkml:trace>
  <inkml:trace contextRef="#ctx0" brushRef="#br0" timeOffset="153614.131">12637 16327 90 0,'0'-8'92'16,"0"5"-5"-16,4-1-63 15,-1 0 0 1,1 0-22-16,0 4 1 16,-4 0-2-1,7 15 1 1,4 26 9-16,4 7 0 15,3 15-1 1,4-5 1-16,5 1-4 0,2 1 2 16,4-16 6-1,-3-14 1 1,-8-18 0-16,4-12 1 15,-4 0-11 1,1-16 0 0,-1-14-6-16,0-3 1 0,-7 1-6 15,-8 9 0 1,-3 11-2-16,3 12 1 15,4 15 3 1,5 11 1 0,5 0 10-16,13-8 1 0,-1-14 10 31,0-4 1-31,1-18-10 0,-16-16 2 15,1-3-12 1,-4-10 0 0,-4 2-9-16,-4-6 1 0,-7-9-121 31,0 5-5-31,-7-12-6 0</inkml:trace>
  <inkml:trace contextRef="#ctx0" brushRef="#br0" timeOffset="155751.1656">4788 13335 5 0,'0'0'31'0,"0"3"8"16,0 0 2-1,0-3-9 1,0 0-1-16,0 0-12 15,0 0 2-15,0 0-5 16,-3 0 2-16,-1 0-6 16,0-6 1-1,-3-6-1 1,4-3 2-16,-1-4 1 15,0-6 1-15,0-6-5 32,-3-1 1-32,-1-5-7 0,1 4 1 15,-1-11-5 1,5 6 0-16,-1-9 1 15,1-1 1 1,3-1 2 0,0 2 1-16,0-5-1 15,0 3 1 1,0 6-2-16,7-6 1 15,-4-2 0 1,1 7 1-16,0-4 1 16,-1 0 1-16,-3-7-3 15,0 14 1 1,0-3-4-16,0-5 0 15,0 9 0 1,0 3 1-16,0 8 1 16,-3 2 1-16,-1 5-2 15,0 8 1 1,1-5-3-16,-1 12 0 15,1 3-2 1,-1 1 1-16,0-1-2 16,0 0 1-1,1 0-2-15,-5 4 1 16,1 0-1-16,-4 0 1 15,4 0 0 1,-5 12 1-16,-3 6 0 16,-3 11 0-1,-1-3 0-15,1 4 1 16,0-1 0-1,-5 1 0-15,4 0 0 16,1 3 0 0,-1-11-1-1,8 0 1-15,1-4 0 0,2-6 1 16,4-6 1-1,4-2 1-15,0-4-2 16,0 0 1 0,15-22-3-1,7-7 0-15,4-8 0 16,4-11 0-16,-1 11 1 15,-3-7 1-15,-4-1 1 16,-3 5 0 0,-4 10-1-1,-7 5 1-15,2 7-5 16,5 6 0-16,0 5 0 31,11 7 0-31,8 7 3 0,2 23 0 16,20 10 1-1,0 13 1-15,6-2-29 16,9 0 0-16,3 8-92 31,7-11-8-31,1-11 24 0</inkml:trace>
  <inkml:trace contextRef="#ctx0" brushRef="#br0" timeOffset="226403.0594">777 12496 19 0,'0'0'16'0,"0"-3"-1"0,0-1 6 32,0 0 1-32,0 0 5 0,0 1-1 15,0-1-5 1,0 0 2-1,0 0 0-15,-7-3 0 0,4-1-1 32,-1 1 1-32,0 3-15 0,0-3 2 15,-3 0-10 1,-1 3 0-1,-6 4-1-15,3 0 0 16,-1 0-1 0,-3 0 0-16,1 22 1 15,-1-3-2-15,0 3 2 31,7 4 0-31,5-1 3 16,3 1 1-16,0 0 7 16,0-4 1-1,7 0 2-15,8-7 0 16,4-3-7-1,-5-9 1-15,5-3-4 16,-4 0 0 0,3-15-4-16,-7-4 1 15,-3-6-1-15,0 3 0 16,-5-4 1-1,1 4 0-15,-4 0-6 16,0 4 0 0,0 3 1-16,-4 7 0 0,11 4 8 31,-3 4 1-31,3 0 0 15,5 8 0-15,-1 11-1 16,26 32 0 0,-1-7-5-16,-9-7 1 0,-9-11-92 31,-3-18-7-31,-4-8-3 15</inkml:trace>
  <inkml:trace contextRef="#ctx0" brushRef="#br0" timeOffset="227093.0663">984 12411 26 0,'4'0'61'15,"11"11"1"-15,4 18-22 16,-1-6 1-1,5 2-13-15,-9 1 1 16,1 0-13-16,-4 0-1 16,1-8-5-1,-5-6 0-15,0-1 5 16,-3-7 2-1,-4-4-8 1,0 0 1-16,0-23-18 16,-7-6 2-16,-1-5-1 31,5 5 0-31,3 0 3 0,0 6 1 15,0 8 1 1,0 1 0-16,0 3 1 16,11 11 0-16,-1 0 2 31,9 7 1-31,3 15 1 0,-3 4 1 15,-4-3-1 1,3-3 1-16,-7 0 6 16,-3-13 0-16,-5-3 8 31,1-4 1-31,-4 0-9 0,0-8 1 31,0-15-15-31,-7-1 0 0,3 1-4 16,4 1 0-1,0 11-2 1,0 4 0-16,0 7 4 15,15 0 1 1,0 11 6-16,3 15 1 0,1 4 2 31,-4-6 0-31,-1 3 0 16,1-5 1-16,-7-7-3 15,-4-1 0 1,-1-2-30 0,-3-12-1-16,0 0-79 15,0-19-9 1,-7-14 26-16</inkml:trace>
  <inkml:trace contextRef="#ctx0" brushRef="#br0" timeOffset="227493.0703">1322 12370 38 0,'7'0'69'0,"12"0"-2"0,7 15-22 31,3 7-1-31,-3 11-9 16,8 1 0-16,-9-1-15 15,-2 0 1 1,-8-3-9-16,-5-5-1 15,-2-6-6 1,-8-11 0-16,0-8-39 16,-15-8 1-1,-14-29-73-15,-12-11-7 16,-3-7 93-1,10 0 1-15,12 10 88 16,14 12-1-16,8 7-27 16,19 7 0-1,14 8-3-15,-3 8 1 16,4 3-26-1,-17 0-1-15,-5 18-5 16,-5 4 1 0,-7 1-61-16,0-1-1 15,0-11-61 1,0-11-10-16,4 0 64 15</inkml:trace>
  <inkml:trace contextRef="#ctx0" brushRef="#br0" timeOffset="230393.0993">1711 11908 87 0,'0'-3'98'16,"-4"0"-6"-16,4-1-60 16,0 0 0-1,0 4-31-15,0 0 0 16,0 0-4-1,0 22 1-15,11 8 11 16,11 7 0 0,5 7 4-16,2 8-1 15,-3-7 0 1,0-5 0-16,-7-3 2 15,2-8 0-15,-6-14 7 32,-7-7 0-32,-4-5-6 0,-1-3 0 15,-3 0-13 1,0-7 2-16,0-27-4 15,0-14 0 1,0-3 0 0,-3-5 0-16,-5 1-20 0,4 15 1 15,1 6-111 1,3 8-6-16,0 5 8 15</inkml:trace>
  <inkml:trace contextRef="#ctx0" brushRef="#br0" timeOffset="230853.1039">2051 11972 52 0,'0'4'56'15,"0"0"-2"-15,0 2-30 16,0 6 0 0,0 3 11-16,0 7 1 0,0-1-17 31,0 2 0-31,0-1-11 15,0-3-1-15,0-5 5 16,0-3 0 0,4-8 5-16,8-3 1 0,2 0-8 31,-3 0 0-31,0-14-8 15,-7 0 0-15,-4 3-4 16,0-1 0 0,0 5-5-16,0 7 0 0,0 0 2 31,0 4 1-31,15 11 8 15,3-4 1-15,5-1-1 16,-5 2 1 0,-3-6-56-1,-4 2 2-15,-3-8-63 16,-5 0-9-1,-3-8 58-15</inkml:trace>
  <inkml:trace contextRef="#ctx0" brushRef="#br0" timeOffset="231613.1115">2181 11898 69 0,'-11'0'67'0,"-4"-4"-1"0,4 0-53 31,3 4 1-31,1 0-3 0,4 0 1 16,3 12 6-1,0 6 1 1,14 8 8-16,13 8 0 16,-6 5-5-1,-2-2 0-15,-4-3-6 0,-8-8 1 16,-3-8 9-1,-1-7 1 1,-3-11-9-16,0 0 2 16,0-15-20-1,4-10 0 1,4-5-6-16,11 5 2 0,2 6-3 31,6 11 0-31,-2 8 3 0,-6 0 1 16,-4 8 4-1,-1 14 1 1,-14 8 2-16,0-1 0 0,-14-3-14 31,-1-8 0-31,-8-7-77 0,5-7-4 31,3-4-32-31,4-7-10 16</inkml:trace>
  <inkml:trace contextRef="#ctx0" brushRef="#br0" timeOffset="231973.1151">2559 11687 127 0,'0'0'78'16,"-8"0"-2"-16,-7 0-78 16,1 15 1-1,3 19 15 1,7 7 0-16,4 10 4 15,0-3 0 1,4-4-6-16,7-10 2 0,3-8-4 16,1-8 2-1,1-3-23 1,-6-15 1-16,13 0-95 15,-8-23-9 1,-1-6 13-16</inkml:trace>
  <inkml:trace contextRef="#ctx0" brushRef="#br0" timeOffset="232188.1303">2633 11736 52 0,'0'0'70'16,"0"0"-2"-1,0 0-26-15,0 0-2 16,0 22-6-1,3 3-1-15,16 5-18 16,3 3 1-16,1 1-9 16,-5-6 2-1,0-5-21-15,-6-4 0 16,-1-4-90-1,-3-8-8-15,-8-7 9 16</inkml:trace>
  <inkml:trace contextRef="#ctx0" brushRef="#br0" timeOffset="232358.132">2540 11850 158 0,'0'-4'104'16,"0"1"-8"-16,23-5-86 16,14 1 0-1,14-8-4-15,5 0 0 16,0 0-89-1,-16 1-3-15,-3-4-27 16</inkml:trace>
  <inkml:trace contextRef="#ctx0" brushRef="#br0" timeOffset="232678.1352">2903 11462 94 0,'0'-3'99'0,"0"-1"-6"16,0 0-63-1,4 4 1-15,0 0-22 16,10 0 0-16,13 19-1 15,9 14 0 1,12 15 0-16,-7 4 0 16,4 3 0-1,-19 1 0-15,-11-1-14 16,-11 7 0-1,-12 5-103-15,-36 0-9 16,-19 6 6 0</inkml:trace>
  <inkml:trace contextRef="#ctx0" brushRef="#br0" timeOffset="233178.1402">622 13009 109 0,'-38'22'113'0,"28"-7"-7"16,39-12-54 0,112-24 0-16,96-68-23 0,115-30 0 15,3-6-19 1,1 0 1-1,-12 3-11-15,-55 11 0 16,-51 19-10 0,-65 11 2-16,-50 33-122 15,-60 18-3 1,-41 15-7-16</inkml:trace>
  <inkml:trace contextRef="#ctx0" brushRef="#br0" timeOffset="233778.1462">1584 12352 239 0,'0'0'105'0,"-3"0"-2"16,3 0-128-1,0 0 0-15,0 0-20 16,0 4 2-16,7 7-64 31,5 4-8-31,-5 3 46 0</inkml:trace>
  <inkml:trace contextRef="#ctx0" brushRef="#br0" timeOffset="234548.1917">940 13559 133 0,'-7'0'95'0,"3"0"-7"16,-3 0-79-1,-4 7 0-15,0 15-2 16,3 4 0-16,0 7 1 16,5 4 1-16,3-22 13 15,0 40-2 1,11-21 9-16,12-20 0 15,-5-14-14-15,-7-10 1 16,0-28-17 0,-11-10 1-16,0 8-5 15,0-15 1 1,0 25-9-16,0 8 0 15,0 11 1 1,8 15 2-16,3 10 10 16,3 19 0-1,13 8 1-15,-2 0 1 16,9-4-18-16,-8-8 0 15,-8-14-98 1,-3-8-9 0,-4-7 12-16</inkml:trace>
  <inkml:trace contextRef="#ctx0" brushRef="#br0" timeOffset="235098.1972">1167 13570 116 0,'3'0'104'15,"4"0"-8"-15,12 11-61 16,-4 7 2-1,7 1-16-15,-4 6 1 0,-6-2-10 32,-1-5 1-32,-4-3 3 0,-7-8 0 15,0-7-7 1,0 0-1-1,0-18-14-15,-7-15 0 0,0-8 0 32,3 11 0-32,0 5 3 0,4 10 1 15,0 0 1 1,8 8 0-1,9 7 1-15,2 0 1 16,4 15 2 0,-5 7 1-1,-3 3 1-15,-4 2 1 16,0-1-1-16,-8-12 1 15,1-10-3-15,-4-4 1 16,0-18-4 0,4-17 0-1,0 10 0-15,-4-4 0 16,0 7 0-1,0 10 0-15,4 9 0 16,7 3 0 0,0 3 0-16,0 20 0 15,7-5 0-15,-2 0 0 16,-6 2-23-1,1-11 2-15,-7 3-109 16,-4-12-6 0,0 0 10-16</inkml:trace>
  <inkml:trace contextRef="#ctx0" brushRef="#br0" timeOffset="235508.2013">1477 13455 147 0,'0'0'106'16,"0"0"-7"0,4 9-65-16,11 5-2 15,0 4-1 1,3 4 0-16,-3 8-19 15,-4-8 1 1,-3 1-11-16,-1-9 2 16,-3-3-4-1,-4 0 0-15,0-11 0 16,-7 0 0-16,-12-22 0 31,-3-1 0-31,3-9 0 0,4-9 0 16,0 3 0-1,12 2 0-15,3 3 0 16,7 7 0-1,15 3 0 1,4 3 0-16,4 11 0 16,-8 9 0-16,-3 0 0 15,-4 29 0-15,-8-2 0 16,-3-1 0-1,-4-5-20 1,0-6 1-16,-4-11-111 16,4-4-6-16,0 0 8 31</inkml:trace>
  <inkml:trace contextRef="#ctx0" brushRef="#br0" timeOffset="235608.2023">1681 13408 118 0,'0'0'98'16,"3"0"-5"-16,1 0-68 16,-4 0 0-1,0 10-110 1,0 5-5-16,0-4-24 0</inkml:trace>
  <inkml:trace contextRef="#ctx0" brushRef="#br0" timeOffset="236498.2112">1574 13418 57 0,'-7'0'84'16,"-5"0"-4"-1,-3 0-24-15,8 4-2 16,3 0-24 0,4-4 2-1,0 0-25-15,7 0 1 0,12 0-6 16,0 0 0-1,3 0-110-15,4-4-6 16,-4-3-6 0</inkml:trace>
  <inkml:trace contextRef="#ctx0" brushRef="#br0" timeOffset="236698.2132">1896 13353 233 0,'0'0'133'31,"0"0"-3"-31,0 0-123 0,0 0 1 16,0 0-65 0,0 0 2-1,0 0-78-15,4 0-11 16,-1-12 57-1</inkml:trace>
  <inkml:trace contextRef="#ctx0" brushRef="#br0" timeOffset="237228.2185">1877 13016 129 0,'0'-7'101'15,"0"3"-6"-15,0 4-79 16,11 0 0-1,4 8-4-15,4 14 0 16,7 3 9 0,3 2 0-16,-3 5 1 15,-3 2 1 1,-1-4-8-16,-3-9 1 15,-5-6-11 1,-7-4 2-16,-3-11-7 16,7 0 0-16,-3-11 0 31,3-19 0-31,-4-6 0 0,-7-4 0 15,0 6-38 1,0 8 3-16,0 4-97 16,0 0-8-1,0 0 31 1</inkml:trace>
  <inkml:trace contextRef="#ctx0" brushRef="#br0" timeOffset="237708.2233">2318 13068 149 0,'0'0'101'0,"0"0"-8"0,0 0-78 31,0 0 1-31,0 7 2 16,0 5 0-16,8 14-6 15,-1-5 1 1,-4-2-6-16,1-4 1 0,-4-4-10 31,0-4 1-31,0 0-55 16,0-7-1-16,0 0-61 15,0 0-10 1,4-18 58-1</inkml:trace>
  <inkml:trace contextRef="#ctx0" brushRef="#br0" timeOffset="238028.2265">2307 12924 188 0,'-4'0'111'0,"4"0"-6"16,0 0-135-1,0 0 0-15,0 0-78 16,0 0-7-16,8 0 29 15</inkml:trace>
  <inkml:trace contextRef="#ctx0" brushRef="#br0" timeOffset="238468.2309">2392 13053 73 0,'0'0'78'31,"0"0"-2"-31,0 11-36 0,11 4 0 16,4 0 2 0,0 10 2-1,0-10-6-15,-4-4 0 16,-3-3-18-1,-5-1 2-15,1-7-22 0,-1 0 0 16,1-7 0 0,3-12 0-1,1-2 0-15,-1-5 0 16,1 11 0-1,-1 3 0 1,1 12 0-16,-1 0 0 0,4 0 0 31,0 12 0-31,4 3 0 0,-4-4 0 16,0 7-52-1,12-12 1 1,-9-6-82-16,5 0-9 0,-4-3 50 31</inkml:trace>
  <inkml:trace contextRef="#ctx0" brushRef="#br0" timeOffset="238758.2338">2711 12662 134 0,'0'0'107'15,"0"0"-8"1,4 18-67-16,3 16 1 15,0 14-7-15,4 0 0 16,-7 3-12 0,3-3 0-16,-3-3-11 15,0-12 0 1,4-11-27-16,6-11 1 15,1-7-103 1,7-4-7-16,0-19 15 16</inkml:trace>
  <inkml:trace contextRef="#ctx0" brushRef="#br0" timeOffset="238998.2362">2952 12655 101 0,'0'0'94'15,"0"4"-6"-15,0 10-60 32,7 8 1-32,4 8-10 0,0-2 2 15,4 3-10 1,-4 2 0-16,-3 0-32 15,-1-7 0-15,-4-4-85 32,-3-3-10-32,0-16 21 0</inkml:trace>
  <inkml:trace contextRef="#ctx0" brushRef="#br0" timeOffset="239188.2381">2859 12817 209 0,'0'0'122'0,"0"-7"-5"15,4-4-110 1,21 0 0-16,16-8-5 15,-3-3 0 1,2 0-42 0,-7-8 1-16,-10 4-83 15,-12 1-9-15,-8-1 59 16</inkml:trace>
  <inkml:trace contextRef="#ctx0" brushRef="#br0" timeOffset="239348.2397">3077 12562 61 0,'-3'-22'70'16,"3"-5"-20"0,0 10-1-16,11 6-24 15,23 11 1 1,-1 0 19-1,-4 18-1-15,-3 23-11 16,-14 7-1 0,-12 15-36-16,0 11 1 0,-16 3-114 15,-6 1-7 1,-4-12 5-1</inkml:trace>
  <inkml:trace contextRef="#ctx0" brushRef="#br0" timeOffset="240718.2534">570 14776 76 0,'-15'8'88'0,"8"-4"-3"15,7-4-54 1,0 0-1-16,19 0-19 15,2 0-1 1,9-8-23-16,0-2 2 16,3-2-61-1,-3 1-2 1,3 0-11-16</inkml:trace>
  <inkml:trace contextRef="#ctx0" brushRef="#br0" timeOffset="240988.2561">684 14854 118 0,'-10'22'94'16,"10"-3"-6"0,22-4-77-16,45-15 2 0,21-4-22 31,-6-11 2-31,-23 0-80 0,-18 4-5 15,-19 4 4 1</inkml:trace>
  <inkml:trace contextRef="#ctx0" brushRef="#br0" timeOffset="241948.2657">644 14721 149 0,'-29'4'105'0,"6"-4"-8"16,12 0-77-1,8 0 1-15,3 0-9 16,10-4 1-1,17-11-11 1,2 5 1-16,8-2 3 0,-3 2 0 31,6 2 6-31,-7 1 1 0,-3-1-17 31,-8 4 1-31,-7 1-52 16,0-1-1-16,-8 4-58 16,0 0-12-1,-3 0 50-15</inkml:trace>
  <inkml:trace contextRef="#ctx0" brushRef="#br0" timeOffset="242278.269">759 14825 85 0,'-26'18'97'16,"4"-3"-6"-16,7-4-42 15,11-4-1 1,4-3-12-16,23-4 0 16,46 0-21-16,24-22 1 15,4 4-11 1,-31 3 0-16,-22 3-11 15,-21 5 0 1,-15 4-60-16,-8 3-2 16,0 0-54-1,-8 0-10-15,1 3 65 16</inkml:trace>
  <inkml:trace contextRef="#ctx0" brushRef="#br0" timeOffset="243958.2858">1400 14171 25 0,'0'-3'44'0,"-8"-4"7"16,0-1-2-1,5-3-11 1,-4 0 1-16,0 0-4 0,-1 3-2 16,0 1-4-1,1-1 0-15,3 2-17 16,0 2-1-1,4-1-18 1,0 5-1-16,0 0-3 16,0 12 0-1,15 21 11 1,4 4 0-16,7 3 4 0,0 5 2 15,0-4 1 1,-7-8 1-16,-2-11 11 16,-1-11 1-1,-5-7 0 1,4-4 0-16,-8-4-11 15,0-15 1 1,1-7-5-16,-8-3 0 0,3 3-4 16,-3 1 1-1,0 2-11 1,0 13 0-16,0 5-2 15,4 5 0 1,8 7 9-16,5 9 1 0,6-5 14 31,-4-7 1-31,-1-4 0 16,-11-8 0-16,1-17-12 15,-8-5 1 1,0-3-3-16,-4-1 0 0,-7-3-2 31,-4 8 1-31,4 3-59 16,8 4 1-16,3 3-74 15,0 9-12 1,11-2 64 0</inkml:trace>
  <inkml:trace contextRef="#ctx0" brushRef="#br0" timeOffset="244358.2898">1755 13932 63 0,'-4'0'72'15,"4"0"-2"-15,0 0-36 16,8-11-2-16,25-4-6 16,15-15-1-1,12 12-15-15,-5-5 0 31,-10 9-13-31,-16-1 0 0,-10 7-62 16,-12 5-2 0,-3 3-28-16,-4 0-2 15</inkml:trace>
  <inkml:trace contextRef="#ctx0" brushRef="#br0" timeOffset="244708.2933">1863 13862 61 0,'-8'0'85'16,"1"0"-4"-16,-1 0-46 0,4 0 0 15,4 0-27 1,0 6 0-1,0 13-7-15,8 7 1 16,7 11 3 0,-4 4-1-1,3 3 4-15,-2 0 1 0,-5-15 11 31,8-6 2-31,3-16-4 0,16-7 1 16,14 0-31 0,15-15 0-1,4-11-100-15,7 2-8 16,-12-7 12-1</inkml:trace>
  <inkml:trace contextRef="#ctx0" brushRef="#br0" timeOffset="245319.3004">1677 14467 4 0,'-18'7'45'0,"-1"4"0"16,-10 4-19 0,-5 3 0-16,1-3-13 15,7-7 2 1,11-5 13-16,15-3-1 15,23 0 12-15,54-14 0 16,42-27-3 0,43-26 1-16,35-7-14 15,22-3 0 1,3-4-16-16,-26 11 0 15,-29 14-18 1,-41 19 1-16,-41 16-66 16,-37 17-1-1,-33 4-34 1,-19 33-7-16</inkml:trace>
  <inkml:trace contextRef="#ctx0" brushRef="#br0" timeOffset="246139.3086">1633 14887 64 0,'-4'-3'87'15,"1"-1"-3"-15,-1-4-57 16,0 5-1 0,4 3-24-16,0 0 1 15,0 7 9 1,11 19-1-16,4 10 4 15,-4 9 0 1,4 7-6-16,-4-4 1 16,0-7-6-1,-7-12 0-15,0-10-38 16,-1-13 1-1,-3-6-70-15,4-3-7 16,-4-26 37-16</inkml:trace>
  <inkml:trace contextRef="#ctx0" brushRef="#br0" timeOffset="246289.3101">1740 15009 107 0,'0'0'81'0,"8"-4"-3"16,7 0-65 0,3-2 0-16,8-6-10 15,3-2 0-15,-2-1-88 31,-6-4-5-31,-9-6 3 0</inkml:trace>
  <inkml:trace contextRef="#ctx0" brushRef="#br0" timeOffset="246531.3127">1740 14736 73 0,'0'4'78'0,"0"7"-1"16,0 8-46 0,15 10 0-16,0 12-5 15,3 3 1 1,1 7-12-1,-4 5 2-15,-1 2-9 16,-2-9 0-16,-5-16-14 16,-3-11 0-1,0-11-41-15,0-7-1 31,-1-4-52-31,4-8-8 0,0-25 44 16</inkml:trace>
  <inkml:trace contextRef="#ctx0" brushRef="#br0" timeOffset="246941.3168">1900 14891 90 0,'0'0'74'0,"3"0"-3"15,1 0-52 1,4 8-1-1,6 10 6-15,8 3-2 0,-3-2-5 32,3 7 0-32,-7-11 9 15,-4 0 0-15,-3-15-4 16,-5 0 0-1,4-15-20 1,-3-7 1-16,0 0-10 16,0 0 1-1,-1 7-10-15,1 8 1 0,0 7 2 16,7 0 1-1,7 18 26 1,5-4 1-16,2-6 16 16,-6-8 1-1,3 0-15-15,-7 0 1 16,-11-15-18-1,-4-6 0-15,0-6-40 16,0-2 2 0,-4-4-93-16,4-4-9 15,0 4 33-15</inkml:trace>
  <inkml:trace contextRef="#ctx0" brushRef="#br0" timeOffset="247141.3188">2233 14699 58 0,'0'0'82'15,"0"0"-3"-15,11 0-38 16,19 0 1 0,7-11-22-16,3-3-1 15,1-1-70 1,-15 0 0-16,-11 4-48 15,-12 0-5 1</inkml:trace>
  <inkml:trace contextRef="#ctx0" brushRef="#br0" timeOffset="247341.3208">2355 14699 74 0,'0'7'91'0,"0"12"-3"16,0 7-49-1,4 3-1-15,4 8-19 16,13-3 1-1,2-5-8-15,2-7 1 32,-2-7-35-32,-5-12 0 0,1-3-84 15,-12-6-9-15,-7-28 24 16</inkml:trace>
  <inkml:trace contextRef="#ctx0" brushRef="#br0" timeOffset="247551.3229">2484 14537 90 0,'16'0'81'16,"10"0"-3"0,7 0-63-16,0 22 0 0,11 4-7 31,-17 18 2-31,-13 7-11 0,-14 9 1 15,-18 9-82 1,-26 2-4 0,-16-9-1-16</inkml:trace>
  <inkml:trace contextRef="#ctx0" brushRef="#br0" timeOffset="248101.3284">1848 14747 6 0,'0'0'27'16,"0"0"2"-1,-4 0-17-15,-4 8 1 16,1 10 24-16,4 15 0 15,3 15 3 1,0 4-1-16,10-1-15 16,13 16-1-1,-5-15-12-15,8-8 0 16,-3-14-31-1,-1-12 0-15,7-11-69 16,9-7-6 0,2-11 27-16</inkml:trace>
  <inkml:trace contextRef="#ctx0" brushRef="#br0" timeOffset="248761.335">2603 14382 38 0,'0'0'47'16,"0"0"3"-1,0 0-30 1,0 0 1-16,4-4-1 15,7 1 3-15,0 3-17 0,0 0 2 16,0 0 8 0,-3 14 0-1,3 8 4-15,0-3 0 16,0-1-4-1,8-7 0 1,3-7-8-16,8-4 0 16,3 0-49-1,0-4 0-15,-7-3-58 16,-18 3-6-16,-8 4 45 15</inkml:trace>
  <inkml:trace contextRef="#ctx0" brushRef="#br0" timeOffset="250417.3521">1184 14998 37 0,'0'0'45'16,"4"0"-7"0,0 0-2-16,0 0-20 0,0 0 0 31,-1 0-6-31,5 11 1 0,10 15 4 15,4 11 1 1,4 0-2 0,0 4 0-16,0-5-3 15,-4-2-1 1,-6 2 1-16,-6-6 0 15,-3-9 2 1,-3-5 0-16,0-9 7 16,0-7 2-1,0 0-4-15,-4 0 0 16,0-18-14-1,0-8 0-15,-8-4-6 16,-7-14 1 0,1 0-1-16,-5-4 1 15,1 0 1-15,3 4 0 16,0 7 0-1,3 3 0-15,5 12 0 16,0 1 0 0,4 2-1-16,-1 4 0 15,0 4 0 1,4 3 0-16,-4 1 0 15,4 4 0-15,0-1-3 16,0 0 1 0,0 1-1-16,4-5 0 15,4 1 3 1,2-1 1-16,5 0 0 15,0 2 1 1,0-6-2-16,7 1 1 16,1 1-1-1,2-2 1-15,5 1-1 16,-1-4 1-16,4 4 0 15,1-4 1 1,7 5 0-16,-4-2 0 16,7-2 1-1,-3-1 1-15,4-4 0 16,-4 5 1-1,3-1-1 1,4 0 0-16,0-4-1 16,0 5 0-16,0-4-2 15,-7 7 1-15,7-4 0 16,0 0 0-1,0 0 1 1,4-3 1-16,4-1-2 16,-4 1 0-1,0-5-2-15,-4 5 1 16,0 4 0-1,-8 2 1-15,-2 1-1 16,-1-4 1 0,3 1-1-16,1 2 1 15,3-6 0-15,1 7 1 16,-4 0 0-1,-4-4 1-15,0 5 0 16,-8-2 0 0,-2-3 3-16,-5 4 0 15,-4-7 6 1,-7 10 0-16,1 1-7 15,-8 3 0-15,2 4-9 16,5 0 0 0,1 0 0-16,7 4 0 15,-5 3-45 1,12 1 0-16,-4 6-74 15,-7-6-10 1,-7-1 46-16</inkml:trace>
  <inkml:trace contextRef="#ctx0" brushRef="#br0" timeOffset="250987.3578">1048 14625 134 0,'0'0'97'0,"29"-3"-6"16,27-16-70-1,40-15 1 1,38-17 1-16,29-15 0 16,11-4-11-1,0 3 0-15,-12 8-9 0,-31 11-2 31,-35 15-74-31,-33 7 0 0,-30 15-48 32,-18 4-8-32,-15 7 86 15</inkml:trace>
  <inkml:trace contextRef="#ctx0" brushRef="#br0" timeOffset="251877.3667">1329 14544 58 0,'-18'0'62'0,"-5"0"-3"32,2-3 0-32,2 3-31 0,4 0 1 15,4 0-26 1,11 0 1-16,22-4-4 15,37 0 0-15,26-14 6 32,38-8 1-32,14-19 3 0,33-2-1 15,4-5-3 1,-11-3 1-16,-11 14-5 15,-37 4 0 1,-34 15-3-16,-33 11 0 16,-32 11-1-1,-16 0 1 1,-38 21-2-16,-32 13 0 0,-22-1-2 15,-16 9 0 1,-18 5 3-16,-11 4 0 16,4 5 2-1,21-4 1 1,12-16-2-1,37 1 0-15,23-18 1 16,40-15 0 0,19-4 4-16,58-30 1 0,60-21 1 15,41-20 1 1,37-13-3-1,3-5 0-15,-7 7 0 16,-44 13 0 0,-41 16-13-16,-52 17 1 0,-41 17-89 31,-33 16-9-31,-7 3 8 15</inkml:trace>
  <inkml:trace contextRef="#ctx0" brushRef="#br0" timeOffset="254220.403">4767 13573 39 0,'-19'0'57'0,"-7"0"5"15,0-3-1 1,-7-8-39-1,14 7 1-15,4 1-24 0,15 3 0 16,7 0 5 0,27 0 0-16,21 0 5 15,5 0 0 1,7 0-5-1,-12 0-1-15,-7 0-2 16,-15 0 0-16,-6 3-30 16,-13-3 0-16,-7 4-58 15,-7 0-2 1,0-4 32-1</inkml:trace>
  <inkml:trace contextRef="#ctx0" brushRef="#br0" timeOffset="254889.4105">3992 13570 48 0,'-4'0'68'0,"1"0"0"15,3 0-48 1,0-4 0-16,18-7-13 16,23 0 0-1,11-4 1-15,7-3 2 16,-7 3 11-16,-19 1 0 15,1 2 0 1,-16 1 1-16,-7 4-17 16,-7-1 0-1,-4 5-10 1,0 3 0-16,0 0 1 15,-4 11 0-15,-3 10 4 32,-1 9 1-32,1 11 1 0,-7 10 1 15,-1 1-2 1,-8-4 1-16,9-3-33 15,-1-8 0-15,0-8-64 32,0-6-7-32,0-10 35 0</inkml:trace>
  <inkml:trace contextRef="#ctx0" brushRef="#br0" timeOffset="255019.4118">4040 13862 89 0,'0'0'84'0,"0"0"-3"16,27 0-63-16,28 0 0 31,23-8-27-31,14 1-1 0,1-1-74 15,-4 2-6 1,-23-3 16 0</inkml:trace>
  <inkml:trace contextRef="#ctx0" brushRef="#br0" timeOffset="258697.5105">4170 13537 50 0,'0'0'65'0,"0"0"-1"15,0 0-47 1,4 0 0-16,7 0-9 16,-8 7 0-16,-3 15 15 15,-21 11-1 1,-21-7 13-16,-6-11 0 15,7-12-14 1,12-3 1-16,10-18-26 16,19-23-1-16,15 1-5 15,45-1-1 1,25 11 8-16,15 12 0 15,0 15 2 1,-23 3 0-16,-28 18 5 16,-38 15 1-1,-19 8 8 1,-44 8 1-16,-10-9-1 15,2-7 0 1,12-15-15-16,22-14 0 16,26-4-9-1,23 0 1-15,21 0 5 16,4 0 1-16,-7 22 5 15,-19 8 0 1,-22 14-99-16,-11-7-6 16,-18-23-10-1</inkml:trace>
  <inkml:trace contextRef="#ctx0" brushRef="#br0" timeOffset="260315.5544">4392 15932 54 0,'0'-4'70'16,"0"-3"0"-16,-4-8-42 16,1 0 0-16,-1-3-4 15,-7-1 2-15,0 1-5 16,-4-4-1-1,0 7-17-15,-7 8 1 16,-8 7-8 0,-7 14 0-16,4 23 2 31,3 11 0-31,8 8 1 0,15 2 0 15,7-9 10-15,11-13 0 16,26-28 10 0,19-8 0-1,3-44-3-15,-3-8 0 16,-12-11-5-16,-19-3 0 31,-17 7-11-31,-12 14 0 0,-29 16-50 31,-11 22-2-31,-8 7-65 0,4 7-10 16,10 4 53-1</inkml:trace>
  <inkml:trace contextRef="#ctx0" brushRef="#br0" timeOffset="261132.5713">4988 15865 188 0,'-7'0'71'16,"-1"0"-3"-16,-2 0-111 16,10 0-1-1,0 0 44-15,25 0 0 16,27 0 14-16,11 0 0 15,7 0 1 1,1 8 0-16,-12-1 10 16,-18-2-1-1,-12-2 4-15,-25-3 1 16,-4 0-23-1,-18 0 1-15,-30-8-10 16,-8-3 1 0,-11 4 1-16,1 3 0 15,-1 0 0-15,15 4 0 16,12 0-5-1,25 0 0-15,15 0 3 16,11 0 0 0,41 0 12-16,18 0 0 15,16 0 0 1,-1 0 1-16,-12 0-7 15,-10 0 1-15,-22 0 2 16,-18 0 0 0,-20 0 2-16,-10 0 1 15,-34 0-6 1,-37 8 1-16,-7-1-4 15,-7 0 1 1,7 2-2 0,21-6 0-1,20 0-3-15,44-3 0 16,14 0 1-1,61-6 0-15,21-14-13 16,19-2 0-16,7 0-83 16,-3 4-5-16,-19 2-9 15</inkml:trace>
  <inkml:trace contextRef="#ctx0" brushRef="#br0" timeOffset="265512.6151">4136 13839 73 0,'-3'0'57'0,"3"-4"0"15,0-10-59 1,0-5-1-16,0-6 14 15,0 2 0 1,0 0 8-16,0 14 0 16,0-7-12-1,0 5 0-15,0 0-13 16,11-7-1-1,15-5 4-15,7-9-1 16,0 2 14-16,1 8 1 16,-16 7 1-1,-18 8 0-15,-11 7-7 16,-37 15 1-1,-4 26 2-15,-7 3 0 16,8-4-2 0,20-13 1-16,17-25-6 15,14-2 0 1,30-29-1-16,29-8 0 15,15-1 2-15,-11 13 1 16,-11 14 7 0,-30 11 0-16,-22 22 3 15,-26 23 1 1,-45 14-4-16,-2 0 0 15,-12-12-1 1,21-16 1 0,16-18-11-16,29-13 1 0,16 0-9 31,3-25 1-31,22 0 0 0,15-5 0 15,-4 22 5 1,-6 8 0 0,-12 4 8-16,-15 22 1 15,0 3 2 1,-15-3 1-1,-4-7 0-15,8-12 0 0,4-7-8 16,7-3 0 0,3-26-7-16,27-12 0 15,18-11 2 1,0 7 0-1,8 16 0-15,-4 18 1 0,-12 11 3 32,-14 26 0-32,-15 6 7 0,-11 2 1 15,-18-4 2 1,-19-1 0-1,-12-14-2-15,9-7-2 16,3-8-3 0,4-8 0-16,10-21-4 0,8-16 0 31,12 4-1-31,3 4 0 15,18 11 1-15,23 16 0 16,0 10 1 0,0 10 0-16,-16 24 4 15,-13 7 0 1,-12-5 3-16,-4 2 0 15,-19-17-56 1,16-1-1-16,4-14-73 16,3-6-12-1,18-37 55-15</inkml:trace>
  <inkml:trace contextRef="#ctx0" brushRef="#br0" timeOffset="267312.6448">12510 13710 64 0,'0'3'69'0,"38"-3"-2"16,32 0-48-1,37-3 0-15,45-19 0 16,26-4 2 0,19 1-7-16,3-1 2 15,6 14-1-15,-2-3 0 16,-11 1-1-1,-19-4 0-15,-10 3-22 16,-31-4 0 0,-11 4-90-16,-37 3-8 15,-22-1 6 1</inkml:trace>
  <inkml:trace contextRef="#ctx0" brushRef="#br0" timeOffset="268052.6522">15481 13271 108 0,'0'7'85'16,"0"4"-5"-16,12-3-58 16,21-8-2-1,11 0-3 1,19-8-1-16,0-21-6 15,-4 2 1 1,-11-2 10-16,-14 0-1 0,-9 7-3 16,-13 3 0-1,-5 7-19 1,-7 9 0-16,-7 3-5 15,-16 12 0 1,-10 25 7 0,4 10 1-16,-1 20 0 15,8 4 0 1,7-2-42-16,7 0-2 0,1-5-71 15,0-17-9 1,0-12 42 0</inkml:trace>
  <inkml:trace contextRef="#ctx0" brushRef="#br0" timeOffset="268172.6534">15562 13677 225 0,'0'0'102'0,"0"0"-5"0,15 0-111 31,37 0 1-31,26 0-7 16,22 0 1-16,15-19-89 15,-11-2-11 1,-1-14 27-16</inkml:trace>
  <inkml:trace contextRef="#ctx0" brushRef="#br0" timeOffset="273499.7091">5025 15858 16 0,'0'0'26'16,"0"0"1"-16,0 0 1 0,-3 0 2 15,-1 0-5 1,1 0 2-16,-1 0-10 16,0 0 0-1,4 0-11 1,0 0-1-16,0 0-5 15,0 0 1 1,0-4-1-16,0-3 0 0,8-4 0 16,2 0 2-1,5 0-2 1,0-8 1-16,3-2 0 15,1 2 0 1,0-7 1-16,3 0 1 0,4 0 1 31,3-7 0-31,1 7-1 16,0 4 2-16,-5-4-2 15,-6 11 0 1,0 0-2-16,-5 0 0 0,9 1-1 31,-1-1 1-31,-4 0 1 16,9 1 0-16,-6-1 0 15,6 0 0 1,-5 1 1 0,0-1 1-16,4 0 0 15,0-7 0 1,0 7-3-16,-4-3 1 15,7 3-2-15,-2-1 1 16,-2 2-1 0,-2 4 1-16,3-2 0 15,0 1 0 1,-1 0 1-16,2-4-2 15,-2-3 0 1,12 11 1-16,-7-8-1 16,0 3 2-16,3-6-1 15,-3 4 1 1,-1-5-1-16,5 0 1 15,-1 1-1 1,4 0 0-16,0 3 0 16,0-3 1-1,-4-1 0-15,8 0 0 16,-4 1-1-1,11 0 1-15,-3 3-1 16,-1-4 0-16,-3 4 0 16,-8 1 0-1,4-1 0-15,-3 0 2 32,-1 4-2-32,-3 0 1 0,3 0-1 15,0 0 0 1,-7 0 0-16,11 3 1 15,0-2 0 1,0-5 1 0,4 3-1-16,0-2 1 0,3-1-2 31,-3 0 1-31,-8 0-2 0,1 4 1 15,-5 1-1 1,-3 6 1 0,0-4 0-16,4 2 0 15,-1-6 0 1,1 5 0-16,-4-1 0 0,3 1 1 15,1-1-1 1,0-3 0 0,-4 1-1-16,3 2 1 15,-6-3-1 1,2 0 1-1,-2 3-1-15,3 0 0 0,0 2 0 32,3-6 0-32,0 5 1 0,5 0 0 15,-4 3 0 1,10-11 0-1,-6 4 0-15,-5 0 1 16,1-4 1 0,4 1 0-16,-1 3-2 0,-7-1 0 31,7 2 1-31,0-5 0 15,1 3 0-15,-1 2 1 16,4-1-2 0,-7 3 0-16,-1-3 1 15,1 0-1 1,0 0 0-16,3 3 0 15,4 0-1 1,0 2 1-16,4-2-1 16,-1-6 1-1,5 3-1-15,-5-1 1 16,-2 9-1-1,-1-5 0-15,0 1 0 16,-8-4 1-16,13 0-1 16,-6 4 1-16,1-5-1 31,4 5 0-31,-4-1 0 0,0 2 1 15,8-2-1 1,-1 0 1-16,0 1 0 16,1 3 1-1,-4-3 0 1,10 0 1-16,-2-1-1 15,-8-3 0 1,-1 4-1-16,1-1 1 0,-4 5-1 16,4-1 0-1,3-4 0 1,1 1 0-16,-1 0 0 15,4-5 0 1,0-1-1 0,-3 1 1-16,-1 1-1 15,4 3 1 1,4 1-1-16,4 0 1 0,-8 0-1 15,-8-1 0 1,8-3 0 0,1 4 1-16,2-1-1 15,-6 1 1 1,-4-5-1-16,-8 6 0 0,-3-2 0 31,0 2 0-31,-1 2 1 0,4-1 0 16,5-2 0-1,2 3 0 1,1 1-1-16,-4-1 0 0,4 0 0 31,0 0 1-31,-4 1 0 0,-1-1 0 31,1 0 0-31,5 1 0 16,2-1-1-16,-3 0 1 15,-1-7-2 1,-3 7 1-16,8 0-1 0,-4-2 1 31,-1 6 0-31,8-4 0 16,-7 0 0-1,3 1 1-15,-3-1-1 16,-3-1 1 0,-2 2-1-16,-3-1 0 15,-2 2 0 1,2-2 0-16,-8-1 0 15,5 2 0-15,0-1 0 16,0 0 0 0,-1 4 0-16,-3 0 0 15,0 0 0 1,-4 0 0-16,-3 0 0 15,-1 0 1 1,-3 0-1-16,0 0 1 16,4 0-1-16,6 0 0 15,-2 0 0 1,2 0 1-16,2 0 0 15,-2-3 0 1,1-1 0-16,4 0 0 31,0 4-1-31,3-4 2 0,-4 1-4 16,-6 0 2-1,-1-1 0-15,-4-7 0 16,1 11 0 0,-1 7 2-1,9-18-2-15,-6 11 0 0,-6 0 0 31,12 4 0-31,-6-4 0 0,-2-8 0 16,3 5 0 0,1 3 0-16,-5 0 0 15,4-4 0 1,-7 4 0-1,3-4 0-15,1 0 0 0,0 1 1 16,-1-1-1 0,-3 0 1-16,0 1 0 15,-4-6 0 1,4 6-1-1,0-1 1-15,3 2-1 16,4-2 1-16,4-4-1 16,0 2 1-16,0-3-1 15,4-2 0 1,3 4 0-1,0-1 0-15,1 1 0 16,-1 3 0 0,-3 4 0-1,-1 0 0-15,4-3 0 0,-6 3 0 31,6-4 0-31,0-4 0 16,8 5 0-16,4-4 0 16,3 3-2-1,11-7 0-15,7 4-6 16,16 3 0-1,-1-1-34-15,12-2-2 16,3 0-66 0,-3-4-9-16,0-3 38 15</inkml:trace>
  <inkml:trace contextRef="#ctx0" brushRef="#br0" timeOffset="274269.7168">14044 13611 0 0,'-3'-4'0'16,"3"4"1"0,0 0 23-16,0 0 1 15,-8 0 8 1,-3-5 1-16,3 5-20 15,8 0 1 1,0 0-12-16,0 0 0 16,8 0 1-16,3 0 1 31,4-3 3-31,7-1 1 0,4 2 5 15,19-7 0 1,3 2 7-16,4 0-2 16,-4 0 1-1,-8-4-1 1,12 3-5-16,-19 1-1 15,1-1-4 1,-5 5-1-16,1-1-4 0,-4 0 0 16,0 4-4-1,-4 0 1 1,0-4-27-16,1 4 0 15,-1 0-67 1,-11 0-7 0,-4 0 27-16</inkml:trace>
  <inkml:trace contextRef="#ctx0" brushRef="#br0" timeOffset="345426.6431">7825 15744 30 0,'0'-4'43'0,"0"0"-7"16,0 1-1-16,4 3-21 16,0 0 1-1,3 0-10 1,5 18-1-16,2 11 0 15,5 9-1 1,-4-2-62-16,-1 1-1 0,1-7 0 31</inkml:trace>
  <inkml:trace contextRef="#ctx0" brushRef="#br0" timeOffset="346276.6516">4781 14817 46 0,'-11'0'74'16,"4"0"-4"-16,-1-8-41 15,8 2-4 1,26-6-19-16,29 1 0 0,27 4-78 15,7 0-4 1,0-8-5 0</inkml:trace>
  <inkml:trace contextRef="#ctx0" brushRef="#br0" timeOffset="347994.6794">3774 14537 49 0,'-4'0'58'16,"1"0"-2"0,-1 0-50-1,4 4 1-15,0 18-7 16,0 7 0-1,4 12-14-15,6 4 0 16,1-2-44-16,-7 6 1 16</inkml:trace>
  <inkml:trace contextRef="#ctx0" brushRef="#br0" timeOffset="348174.6812">3429 14991 247 0,'0'0'83'0,"23"0"-3"15,25-22-140-15,26 3 0 16,11-7-25 0,-4 1-5-16,1 2 6 15</inkml:trace>
  <inkml:trace contextRef="#ctx0" brushRef="#br0" timeOffset="348614.6856">3459 15186 80 0,'0'0'62'0,"0"0"-2"16,15 0-61-1,22-8 0 1,15-10 4-16,0-3 0 16,0 6-4-1,-12 7 1 1,-18 8 2-16,1 15 2 0,-23 18 14 15,0 8-1 1,-19-5-1 0,8-2 0-16,7-8-2 15,4-12 0 1,22-10-6-16,26-4 1 0,4 0-98 31,-4-12-5-31,-14 2-2 0</inkml:trace>
  <inkml:trace contextRef="#ctx0" brushRef="#br0" timeOffset="353669.7375">19618 11740 39 0,'0'-4'81'31,"0"0"-4"-31,0-3-14 0,0-1-2 16,0 5-19-1,-4-1 3-15,4 0-27 16,0 4 0 0,0 0-21-1,0 0 0-15,-3 0-1 0,3 15 0 16,0 11 9-1,3 25 0-15,9 1 0 16,-1 0 0 0,3-8 3-1,9-4 1-15,-8-17 4 16,3-13 1-16,1-10-6 31,-1-2 1-31,1-29-9 0,-4-13 0 16,-4 4 0-1,-4 3 0-15,-4 15-8 16,-3 14 2-1,0 8-1 1,8 22 1-16,3 15 9 16,8 4 1-1,7-11 2-15,10-19 1 0,5-11-4 16,-7-11 1-1,-9-23-4 1,-13-7 0-16,-12-10-4 16,0-1 2-1,-4-3-90-15,-4 10-2 0,8 8-43 31,0 12-10-31</inkml:trace>
  <inkml:trace contextRef="#ctx0" brushRef="#br0" timeOffset="354000.7409">20255 11588 98 0,'0'0'114'0,"11"0"-10"16,19 0-52-1,18 0 0-15,11-3-34 16,4-5 1-16,-7-3-41 15,-15 0 1 1,-23-1-98-16,-3 6-9 16,-15 1 19-1</inkml:trace>
  <inkml:trace contextRef="#ctx0" brushRef="#br0" timeOffset="354380.7537">20374 11643 97 0,'0'0'98'0,"0"-3"-7"15,0 3-64 1,0 0 1-16,0 8-7 16,0 17 2-1,-8 16 8 1,1 14 0-16,3 1-8 0,4 3 1 15,8-8-16 1,21-10 1-16,1-12-9 16,11-11 0-1,-5-6-83 1,5-9-1-16,-3-3-53 15,2-11-12-15,-7-18 95 16</inkml:trace>
  <inkml:trace contextRef="#ctx0" brushRef="#br0" timeOffset="355090.7608">20870 11650 69 0,'-7'0'83'16,"-1"4"-2"0,0 0-34-16,8-4-2 15,4 4-8 1,26 3 2-16,15 1-19 15,21-1 1 1,-3-4-14-16,-7 1 0 16,-12-4-18-1,-18 4 0-15,-11 0-44 16,-12-1 0-16,1-3-56 15,-4 0-9 1,4 0 47-16</inkml:trace>
  <inkml:trace contextRef="#ctx0" brushRef="#br0" timeOffset="355470.7646">20866 11835 32 0,'0'0'76'0,"-3"0"-3"16,-1 0-11 0,0 0-3-1,4 0-12-15,0 0 1 16,19 4-19-1,25 3 1 1,19 1-19-16,3-5 1 0,-2 1-21 31,-16-4 0-31,-15 0-34 0,-14 0-1 16,-4 0-72-1,-11 4-8 1,-4 0 31-16</inkml:trace>
  <inkml:trace contextRef="#ctx0" brushRef="#br0" timeOffset="356460.7745">21640 11511 131 0,'0'-4'111'0,"0"0"-9"16,0 4-69-1,0 4 0-15,4 40-18 16,-1 26 0 0,1 23-17-16,0 18 2 0,-4 6-115 31,0-3-6-31,0-10-5 15</inkml:trace>
  <inkml:trace contextRef="#ctx0" brushRef="#br0" timeOffset="368712.9539">7529 16360 0 0,'0'-4'49'16,"0"1"0"-1,0-1 10-15,0-3-3 16,0 3-14-1,0-4-1-15,0 5-30 16,-4 3 1 0,0 0-6-1,1 26-1-15,-1 18 5 0,4 7 1 16,0 9 0-1,7 14 1-15,12-8-5 16,0-3 1 0,-5-12 2-1,-6-14 0-15,3-19 17 16,-7-10 0-16,0-8-6 31,3-4 1-31,7-25-22 0,-6-15 0 16,7-8-4-1,-7 0 1-15,-1 11-8 16,0 12 1-16,0 18-1 31,5 11 1-31,7 11 7 0,2 18 1 16,2 5 15-1,6-12 1-15,-2-11 0 16,-2-11 1-1,-2 0-14 1,-9-29 1-16,-3-9-2 0,-11-2 0 16,0-11 0-1,-4 2 0-15,-6 1-30 16,6 7 1-1,4 1-101 1,4 10-8-16,18 9 21 16</inkml:trace>
  <inkml:trace contextRef="#ctx0" brushRef="#br0" timeOffset="369012.9569">8063 16345 136 0,'-8'0'97'16,"5"0"-6"-16,-1 8-80 15,4-5 1 1,11 1 0-16,18-4 1 0,4 0-5 31,5 0 1-31,-5-7-24 16,-7 3 1-16,-4 0-88 15,-10 1-8 1,-9 3 10-16</inkml:trace>
  <inkml:trace contextRef="#ctx0" brushRef="#br0" timeOffset="369312.9599">8133 16327 114 0,'0'0'84'15,"0"0"-3"-15,0 0-64 16,0 15-1-1,0 14 10-15,0 12 1 16,0 10-4 0,0 4 0-16,0 1-7 15,4-5 0 1,3-6-1-16,4-8 1 15,4-10-4 1,3-11 1-16,5-16-22 16,-5 0 1-16,5 0-55 15,-2-16-1 1,10 4-57-16,2-7-11 15,0-7 55 1</inkml:trace>
  <inkml:trace contextRef="#ctx0" brushRef="#br0" timeOffset="369602.9628">8385 16478 109 0,'-4'0'84'0,"4"4"-5"0,0 4-51 32,4-2-1-32,15-2 1 0,21-1 3 15,1-3-21 1,3 0 0-1,-7-7-13-15,4-7 0 0,-11-1-45 32,-4 4 2-32,0 3-60 0,-11-3-9 15,-1 1 47 1</inkml:trace>
  <inkml:trace contextRef="#ctx0" brushRef="#br0" timeOffset="369832.9651">8466 16548 96 0,'-11'4'80'0,"4"7"-4"16,-4 8-56 0,11-1 1-1,0 1 5-15,18-6 1 0,12-4-11 16,3-2 2-1,5-7-37 1,2 0 1-16,1 0-85 16,-8-11-9-1,1-12 22-15</inkml:trace>
  <inkml:trace contextRef="#ctx0" brushRef="#br0" timeOffset="370032.9671">8833 16363 124 0,'0'4'89'15,"11"14"-4"-15,8 16-65 16,-5 6 1 0,1 9-2-16,4-5 1 15,3-4-71 1,-3 0-1-16,6-9-56 15,-10-9-5 1,-3-22 60-16</inkml:trace>
  <inkml:trace contextRef="#ctx0" brushRef="#br0" timeOffset="371822.985">3044 15220 3 0,'-8'0'30'0,"-6"0"-2"16,7 0-1-1,-1 0-6-15,4 0-1 16,1 0-5-1,3 0 0-15,0 0-10 16,11-8 1 0,3 8-6-16,16-7 1 15,-8 3-3-15,4 4 0 16,-4 0 5-1,-7 0-1-15,0 0 4 16,-3 0 1 0,-5 0-4-16,4 4 1 15,0 3-4 1,4 4 1-16,-4 7 2 15,0-3 2 1,4 4 5-16,0 3 0 16,-4 7 0-16,-4-6 0 15,-7-5-4 1,4-6 1-1,-1-6-1-15,-3 6 1 16,0-9 11-16,0-3 0 31,4 0 7-31,-4 0-1 0,0 0-11 16,0-15-1-1,0-3-10-15,-4-8 0 16,-7-8 0 0,4 6-1-1,0-2 0-15,-1 4 0 0,1 12-1 31,3-5 1-31,0 4-1 0,0 4 0 16,4 4-1 0,0-4 1-1,0 7-2-15,0 1 1 0,0 3-4 31,0 0 1-31,0 0-2 0,0-4 0 16,8-7 3 0,15 3 0-1,2 1 2-15,8-4 1 16,9 3 0-1,13-3 0 1,0-7 1-16,1-8 1 16,3 0 1-16,1-3 1 15,-1 3 0-15,-11 10-1 16,-4 2-2-1,-14 4 0 1,-4-2-1-16,-8 9 0 16,-3-1-1-1,-4 0 0-15,-3 4-1 16,-1 0 1-16,4 0 0 15,0 8 1 1,1 10 0-16,10 0 1 16,-4 1 0-1,5 10 0-15,2-7-61 16,5-7-1-1,-4-7-46-15,0-8-4 16</inkml:trace>
  <inkml:trace contextRef="#ctx0" brushRef="#br0" timeOffset="372342.9902">3303 14946 10 0,'-11'0'52'16,"-11"4"1"-1,-8 0-3 1,15-4-1-16,1 0-13 15,14 0-2-15,0 0-19 32,37-8 0-32,37-21-1 0,33-4-1 15,27-8-4 1,3 1 0-16,3-1-3 15,-28 4 1-15,-16 4-13 32,-37 11 2-32,-18 7-78 0,-22 7-6 15,-19 8-16 1</inkml:trace>
  <inkml:trace contextRef="#ctx0" brushRef="#br0" timeOffset="372752.9943">3700 14530 62 0,'0'-8'81'0,"0"-3"-3"16,-8 0-42-1,1 0 0-15,3 3-27 16,4 8 0 0,0 0-13-16,0 15 0 15,0 15 5 1,4 11 0-16,11 7-75 15,3 3-3 1,-3-7-16-16</inkml:trace>
  <inkml:trace contextRef="#ctx0" brushRef="#br0" timeOffset="440314.9769">14551 10614 35 0,'-7'7'41'16,"-4"8"3"-16,0 3-46 15,7 8 2 1,0 0 0-1,0 4 2-15,-3 3-2 0,-7-4 1 32,-5 1-1-32,0 3 0 0,5 0 0 31,3 1 0-31,3-1 5 15,-3-4-1-15,0-3 12 16,4 1 0 0,-1-2 1-16,4 15 1 0,4-3-10 31,-3 4 1-31,-1 7-7 15,4 3 1-15,0 5-3 16,-4-1 1 0,0 8-1-1,4 3 1-15,0-3 0 16,12 11 1-1,14-8 3-15,11 4-1 0,7-11 8 16,8 0 0 0,0-3 5-1,0-11 1-15,0-6-4 16,7-1-1-1,3-4-6-15,5-10 0 0,11-1-4 32,0-4 1-32,15-8-2 15,-5-5 1-15,1-2-1 16,-3-4 0-1,2 0 0-15,5 0 0 16,-1-4 0 0,5-10 0-16,-1-8 3 15,-3-1 2 1,-12 1 5-16,0 1 2 15,-10-9-4 1,10-3 0 0,-6-4-7-16,-2-7 1 15,6-5-1 1,-20-10 0-16,-8 0 0 15,-6-7 0-15,-4-4-1 16,-8-4 0 0,4 9-1-16,-3-3 1 15,-9-2 3 1,-2 0 0-16,-12 11 5 15,-8 0 1-15,-3 7-3 16,-3 8 1 0,-19-5-8-16,-8-2 0 15,-4 3-4 1,-2-3 1-16,-5 2 0 15,0 8 0 1,-4 9 2 0,-3-5 1-16,0 7 0 15,4-3 0 1,-8 4-1-16,7-4 0 15,-3 3 0 1,-7-4 0-16,-1-2-1 16,-10 2 0-16,-9 9-2 15,-36-5 0 1,-26 8-27-16,-48 0 0 15,-51 22-92 1,-43 0-9-16,-25 33 23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20:34.0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77 9990 26 0,'0'-4'85'16,"-4"-3"-1"-16,-6 0-14 15,2-2-4 1,5 7-35-16,3 2 3 15,21 0-23-15,24 0 1 16,10 0-10 0,5 0 1-16,7 0-105 15,-12 0-6 1,-10 0-16-16</inkml:trace>
  <inkml:trace contextRef="#ctx0" brushRef="#br0" timeOffset="773.0181">4733 9865 75 0,'0'-8'83'31,"3"1"-2"-31,1-1-49 0,0 1 0 16,0 4-18 0,3 3 1-16,5 0-4 15,6 3 0-15,4 19 6 31,4 8 1-31,0 3-5 0,-4 4 0 16,-7 4-2 0,4-9 1-16,-9-5 5 15,-2-12 1 1,-5-5-3-1,1-2 0-15,0-8-12 16,0-22 2 0,7-12-5-16,3-14 0 0,9-10 0 31,-1 2 0-31,-4 1 0 0,-2 18 0 15,-1 11-45 1,3 7 2 0,4 15-88-16,0 4-11 15,4 0 41 1</inkml:trace>
  <inkml:trace contextRef="#ctx0" brushRef="#br0" timeOffset="1453.0317">5181 10145 74 0,'0'0'80'16,"4"0"-4"-16,-1 0-41 15,1 0-1 1,4 8-3-16,-1 10-1 15,1 4-10 1,-5 0 0-16,1-7-10 16,-1-4 1-16,1 0-3 15,-4-7 1 1,4-1 4-16,-4-3 0 15,3 0-3 1,-3 0 0-16,0-11-9 16,0-7 1-1,0 3-3-15,4-3 0 16,0-1-2-1,4 1 1-15,3 3-3 16,-1 4 1-16,5 0 0 16,-3 11 1-1,-1 0 4-15,-4 11 1 16,0 8 2-1,-3 2 0-15,0-2 0 16,3 0 1 0,-3-5 2-16,0-10 1 15,-4-4-3-15,4 0 2 16,-1-7-7-1,5-13 0 1,2 10-5-16,2-5 1 16,10 8 0-1,-4 7 1 1,5 0 4-16,2 7 0 0,2 12-8 31,-5 3 0-31,4-7-120 0,-8 3-5 16,-3-7-4-1</inkml:trace>
  <inkml:trace contextRef="#ctx0" brushRef="#br0" timeOffset="2227.0499">5948 14680 130 0,'0'-2'104'16,"0"-2"-7"-16,0 0-72 16,33 0 3-1,15-7-16-15,23 3 0 16,10 1-55-1,4 3 3-15,-7 4-71 16,-22 0-9-16,-27 0 48 16</inkml:trace>
  <inkml:trace contextRef="#ctx0" brushRef="#br0" timeOffset="3131.0707">4159 14563 63 0,'0'0'96'16,"-4"-12"-3"-16,1 2-46 16,3 6-1-1,0 4-31 1,0 0 2-1,15 7 3-15,14 18 0 0,0 6 3 16,9 5 0 0,-9-2-12-16,-6-5 1 15,-2 1-7 1,-2-4 1-1,-4-5-2-15,-4-2 0 16,-7-8-2 0,3-4 2-16,1-7-4 0,3-4 0 15,0-29 0 1,3-14 0-1,-2-20 0-15,7-3 0 16,-5 4 0 0,1 3 0-16,-4 22-62 15,-3 16 1 1,-5 14-73-16,1 11-11 15,-1 0 65 1</inkml:trace>
  <inkml:trace contextRef="#ctx0" brushRef="#br0" timeOffset="3615.0807">4633 14696 64 0,'3'3'74'0,"5"8"-2"16,3 8-36-1,-3-1 0 1,3 8 0-16,3-4 1 15,-6-4 0 1,-4-6-2 0,-1-9-5-16,-3-3 0 0,4 0-19 31,4-15 2-31,2-10-13 0,5-5 0 31,0-3 0-31,3 0 0 0,1 3-4 16,4 19 2-1,-2 11 0 1,-2 4 1-16,-4 21 3 0,-4-6 0 31,-4 3 0-31,-3-11 1 0,0-7-3 31,7-4 0-31,0-4 0 16,4-18 0-16,7 8 0 15,8-2 0 1,3 6 0-16,1 6 0 0,-1 4 0 31,-3 0 0-31,-9 8-31 16,-2-2 1-16,-1-6-101 15,1 0-7 1,7-21 22-16</inkml:trace>
  <inkml:trace contextRef="#ctx0" brushRef="#br0" timeOffset="4527.1031">6348 12411 0 0,'0'0'55'16,"0"-11"0"-1,0 3-2-15,-4-2-1 0,0 2-25 31,1 4-1-31,3 4-14 0,0 8 0 16,0 6 18 0,-4 5-1-1,-11-8 6-15,8 0-1 0,-4-11-18 31,3 0 1-31,4-22-16 0,4-7 1 32,12-4-7-32,13-1 1 0,13 8 0 15,-9 4 1 1,-3 18 8-1,-11 4 0-15,-15 0 4 16,0 15 1 0,-15 0-19-1,-3 0 0-15,3-4-112 16,11-11-7-1,4-8 2-15</inkml:trace>
  <inkml:trace contextRef="#ctx0" brushRef="#br0" timeOffset="5408.1216">9518 12359 30 0,'11'0'79'15,"8"-14"-1"-15,14-5-15 16,-7 1-4-1,-8 3-7-15,-10 4 2 16,-8 11-19-16,-11 0 1 16,-26 3-27-1,-11 16 1-15,-4 3-27 16,11 1 0-1,11-9-113-15,16-3-6 16,14-11 8 0</inkml:trace>
  <inkml:trace contextRef="#ctx0" brushRef="#br0" timeOffset="5978.1337">13344 12540 247 0,'-7'0'99'16,"3"0"-3"0,4-15-122-16,8-14 1 15,25-1 37 1,11 4 1-1,4 1 3-15,-14 14 1 0,-5 3 4 32,-21 8 0-32,-8 4-12 0,-23 15 2 31,-17 2-11-31,3-10 0 15,3-11-87-15,20 0-1 16,10-29-50 0,4-11-11-16,37-38 100 0</inkml:trace>
  <inkml:trace contextRef="#ctx0" brushRef="#br0" timeOffset="6715.1491">17174 12577 134 0,'7'0'99'31,"41"-7"-6"-31,15-12-81 0,0-10 0 31,0 6 17-31,-15 2 1 16,-18 9 4-16,-27 9 1 15,-6 3-24 1,-49 11 1-16,-14 11-21 0,-1-1 0 31,7-5-120-31,27-9-5 0,33-14-1 31</inkml:trace>
  <inkml:trace contextRef="#ctx0" brushRef="#br0" timeOffset="7336.1672">20992 12382 228 0,'0'0'90'0,"0"0"-1"0,7 0-112 31,8 0-2-31,8 0 40 16,-1 0 1-16,0 0 4 16,-4 0 0-16,-3 0 6 15,-7 0 1 1,-8 0-15-1,0 6 0-15,-23 10-11 16,-6-5 2 0,-1-4-40-1,20-3 1-15,10-4-95 0,40-7-9 31,20-30 31-31</inkml:trace>
  <inkml:trace contextRef="#ctx0" brushRef="#br0" timeOffset="15304.544">6066 12253 24 0,'-3'0'37'0,"3"0"-4"16,0 0 1-1,0 0-18-15,0 0 1 16,0-15-16 0,0 0 0-16,0 0-1 31,0-3 0-31,10-5 0 0,5-2 0 15,4-8 0 1,-1-5 1 0,1-2 0-16,3 3 0 15,0 0-1-15,1 0 1 16,-5 5-1-1,5-10 2-15,-5 2-2 16,4-1 1 0,1 1-1-16,6-5 0 15,-3 1 0-15,-4-7 0 16,4 9 0-1,0-5 0-15,0 2 0 16,8 6 0 0,-9-2 0-16,9-4 1 15,-9 8 0 1,2 0 1-16,-5 4 1 15,-4-5 0 1,4-5 2-16,-3 2-1 16,0-7 1-16,3 7-1 15,0-6-1 1,4 0-1-1,-7 9-1 1,-2-6 0-16,-1-1 0 16,-1 1 0-16,-1-1-1 15,5 5 2 1,3-4-2-16,0 2 0 15,4 3 0 1,-4-10 0-16,12 2 0 16,-1-5 1-16,0 11-1 15,5 5 1 1,2 2-1-16,5-6 1 0,3 9-1 31,0-1 1-31,4-1-1 0,0-1 0 16,0-6 1-1,3 6 1 1,1 5 2-16,-5 3-1 15,1 4-1 1,-4 8 2-16,-3 3-4 16,-4 3 1-1,-1 8-1 1,-3 0 0-16,7 0 0 15,1 0 1 1,3 0-1-16,-3 11 0 0,-4 4 0 31,-8 0 0-31,0 3 0 0,-3 1 1 16,3-1 1-1,-7 4 0 1,4 4 1-16,-1 0-1 16,5-1 2-1,-1 5 1-15,-3-1-2 0,3-3 1 16,0-3-4-1,4 2 1-15,-3-6 0 16,3-1 2 0,-4-3-1-1,8 3 0-15,0 5 3 16,-1-1 2-16,1 4-2 15,7 14 1 1,-7-3-5 0,-4-4 1-16,0 8-1 15,-4 0 1-15,-3-4 0 16,3 7 0-1,-10-5 1 1,6 3 1-16,-3 9-1 0,0-2 1 16,3-1-3-1,-6-1 1 1,-1-2 1-16,-3-5 2 15,-4 5 4 1,-1 10 1-16,5-4-2 16,-4 1 0-1,3 5-7-15,4-10 1 0,1 0-3 31,-1 2 1-31,-3-5 0 0,2-7 1 16,2 3 2 0,-5-2-2-1,1 13-1-15,-4-7 2 16,7 8-4-1,0-5 1-15,-4-1 1 16,9-2 1-16,-5-1 1 16,0 10-1-16,1-5-1 15,-2-1 1 16,2 2-1-31,-1 2 0 16,4 0 0-16,-8-3 0 16,5 8 0-16,-5-8 1 15,0 0-1-15,1-4 1 31,-1 4 0-31,5-3 0 16,-4 2 1 0,-1 9 0-16,-3-4-1 0,10-2 1 15,-6 7-2 1,-4-3 2-16,3 2-2 15,-7-4 0 1,4 4 4 0,-3-12 1-16,2-3 4 15,-3 6 1-15,1 1-5 16,3 0 0-1,3 4-6-15,0-1 1 16,8-2-1 0,-7-5 1-16,0-5 0 15,-1 7 1 1,0-2 0-1,1 4 0-15,-1 0 0 16,-3 3 1-16,4-10-1 16,-1 3 1-1,1-3 0-15,-1 3 0 16,5-2 1-16,-5-3 0 15,4-1-1 1,1-2 0 0,-5-2 1-16,-3-5 0 15,7-3-1-15,0 0 1 16,1-4-3-1,-5 4 0-15,1-4 0 16,-4-4 1 0,3 1 0-16,0-4 0 15,4 4 0 1,-3-5 0-16,0-4-1 0,3 5 0 15,0 0-1 1,-4 4 0 0,5-1 1-16,-1 1 0 15,-4 2 2 1,5 2 0-1,-1-1 1-15,8 0 0 0,-1-7-2 32,4 0 1-32,-3-3-1 0,0-2 0 15,3-2 1 1,-3-2 0-16,3 2-1 15,1-4 0 1,-1-1-1 0,4-3 1-16,-4 0 1 0,4 0 0 31,4 0 0-31,3 0 0 0,4-7-2 31,-3-1 1-31,-1 2 0 16,4-10 1-16,0 2 0 15,-3 3 0-15,0-15 0 16,3 0 0-1,-4 0 0 1,8-3 0-16,4-1-1 16,-4 1 1-16,-4 2-1 31,-7-2 1-31,-5 0-1 15,1 0 1-15,-3-5-2 16,-1-7 0-16,8 1 0 16,-4-4 0-16,0 3 0 15,0-3 0 1,-4 6 0-1,-3 2 0 1,-1 3 0-16,-2 0 0 0,-5 10 0 16,0-6 0-1,0-12 0-15,8 3 0 16,-1-5 0-1,8-2 0-15,-3 4 0 16,-5-2 0 0,1 6 0-1,-4 4 0-15,3-1 0 16,-6 5 0-16,-8-4 0 15,3 2 0 1,-7 4 0-16,-3-8 0 16,-4-1 0-1,-1-1 0 1,5-1 0-16,2 13 0 15,2-5 0-15,-1 4 0 16,4-3 0-16,-5-1 0 16,2 5 0-1,-1-2 0-15,-3 2 0 16,-1-4 0-1,11-5 0 1,-3 1 0-16,0 0 0 16,-1 0 0-16,1-1 0 15,-3 1 0 1,3 0 0-16,-1-4 0 15,9 4 0 1,-2-4 0-16,2 0 0 16,3 0 0-1,-8-3 0-15,5 6 0 16,-5-6 0-1,1 7 0-15,3-4 0 16,-4-8 0-16,5 1 0 31,-5 7 0-31,1-7 0 16,-1-3 0-16,4 2 0 15,1 0 0-15,-1 5 0 16,-3-8 0-16,-1 3 0 16,0 1 0-1,-3 0 0 1,3-4 0-16,1 4 0 15,-4-4 0 1,3 0 0-16,-3 4 0 0,8 6 0 31,-1 2 0-31,4-1 0 0,0-8 0 31,-4 12 0-31,0-7 0 16,-7 2 0-16,18-6 0 16,-7 4 0-1,0-1 0-15,0 0 0 0,-8-3 0 31,-3 0 0-31,0 7 0 0,3-3 0 32,-3-6 0-32,-3 7 0 15,3-2 0-15,-1 1 0 16,-3-5 0-1,4 5 0 1,-4 2 0-16,4 2 0 16,-4-1 0-16,4-7 0 15,3 0 0 1,1-5 0-1,7 8 0-15,8-13 0 0,-13 13 0 16,6-3 0 0,-6-5 0-1,2 5 0-15,3-4 0 0,0 4 0 31,3-7 0-31,-2 9 0 16,2 2 0 0,1 7 0-16,3 4 0 0,4-1 0 15,-4 4 0 1,5 0 0-16,-2 4 0 15,-3 7 0 1,-2 0 0 0,5 5 0-1,1 2 0-15,8 4 0 16,6-3 0-16,5 3 0 15,4 4 0-15,3-3 0 32,7-1 0-32,-7 0 0 0,4 0 0 15,-8 4 0 1,7 0 0-1,-10 0 0-15,-4 0 0 16,3 8 0-16,-3 3 0 16,4 0 0-1,-8 0 0-15,-11 0 0 16,0 0 0-1,0 4 0-15,-11 3 0 16,7-3 0 0,5 0 0-16,-9 7 0 15,11 0 0-15,5 4 0 16,0-1 0-1,3 6 0-15,4 1 0 32,-4 6 0-32,-3-2 0 15,-1-2 0-15,-7 2 0 16,-1-3 0-16,2 1 0 15,3 3 0 1,-8-4 0-16,4 0 0 16,3 8 0-1,2-4 0 1,2 0 0-16,-3 0 0 15,-5 11 0-15,-2-8 0 16,-4-3 0 0,-1 0 0-16,1 0 0 0,3 4 0 31,4-5 0-31,-7 1 0 15,-5 1 0-15,6-2 0 16,-13-5 0 0,4 5 0-16,-4-7 0 15,-3 4 0 1,0 4 0-16,-3-11 0 0,-2 11 0 31,1-4 0-15,1 3 0-16,-8 6 0 15,-1-5 0-15,1 0 0 0,4-4 0 16,-5 8 0-1,4-4 0 1,1 3 0-16,-5-3 0 16,1 1 0-1,4 1 0 1,-5-9 0-16,9 10 0 0,-5-3 0 31,0 4 0-31,4-4 0 0,-3 7 0 16,3-4 0-1,3 5 0-15,-6-1 0 16,-1-3 0-1,-3 3 0 1,4 1 0-16,3-1 0 16,0 0 0-16,7 4 0 15,-3 4 0 1,0-5 0-16,3-6 0 15,1 3 0 1,3-3 0 0,-3-1 0-16,-1 5 0 15,1 3 0-15,-4-4 0 16,3 0 0-16,4 4 0 15,1 8 0 1,2-4 0 0,5 3 0-16,-8 7 0 15,8-3 0 1,-4-3 0-16,-4 7 0 15,0-8 0-15,-3 8 0 16,-1 0 0 0,1-4 0-16,7 3 0 15,-8-6 0 1,5 3 0-16,2 4 0 15,-2-12 0 1,-1 12 0-16,-3-4 0 0,-8-3 0 31,3-6 0-31,5 6 0 16,-4-8 0-1,3 0 0 1,1-4 0-16,-1 5 0 16,4-9 0-16,1-3 0 15,-5 3 0 1,8 2 0-16,-4-10 0 15,-3 13 0-15,7-5 0 16,-4 8 0-16,7-3 0 31,-6-1 0-31,6 0 0 16,-2 0 0-16,6-7 0 15,0-3 0-15,4-5 0 16,-4 4 0 0,8-7 0-1,-11 0 0-15,7 0 0 16,-4 0 0-1,4 3 0-15,0 1 0 16,0-8 0-16,0 0 0 16,4 0 0-1,-4-7 0-15,-4 7 0 16,0-8 0-1,5-2 0-15,-1-5 0 16,7 4 0 0,4-3 0-16,0-8 0 15,-3 0 0-15,-1 0 0 16,1 0 0-1,-1-4 0-15,5-7 0 16,-9 0 0 0,1-4 0-1,-4 0 0-15,0-3 0 16,-3 3 0-16,-1-3 0 15,7 0 0-15,1-9 0 16,0 1 0 0,4 1 0-16,3-5 0 15,0 0 0 1,8 1 0-1,-5-1 0-15,-6 1 0 16,-1-4 0-16,-3-4 0 16,-5 0 0-1,9-7 0-15,-4-1 0 16,0-7 0-1,-1 5 0 1,5-5 0-16,-5-7 0 16,5 8 0-16,-4-1 0 15,-4 0 0 1,-4 0 0-16,4-3 0 15,-3 3 0-15,-1-14 0 16,-7-7 0 0,0-13 0-1,3-10 0-15,-14-14 0 16,4 2 0-1,-1-2 0-15,4-8 0 16,15 4 0 0,11-12 0-16,23-7 0 15,18-4-35 1,11 1 1-16,11-15-97 15,0-34-8-15,0-33 28 16</inkml:trace>
  <inkml:trace contextRef="#ctx0" brushRef="#br0" timeOffset="19561.7289">10962 5045 136 0,'11'0'113'16,"60"0"-10"-16,55 0-77 15,70-8 1 1,48-10-29-16,27 7 1 16,7-1-106-1,-19-2-8-15,-11-19-1 16</inkml:trace>
  <inkml:trace contextRef="#ctx0" brushRef="#br0" timeOffset="40676.3763">20011 1576 18 0,'0'-4'62'15,"0"-14"0"-15,0 7-19 16,-8-8 0 0,-10 0-19-1,-1 4-1-15,-10 5-11 16,-12 6 0-1,-4 4-9 1,1 7 0-16,-4 19-5 0,11 0 0 16,11 0 3-1,26 7 0-15,0-11 6 16,37-4 0-1,15 5-2-15,0 3-1 16,3-4-4 0,-21 7 0-16,-20-3 5 15,-14 7 0 1,-26 5 1-16,-33 9 1 15,3-10-5-15,1-7 0 16,7-9-38 0,22-2 0-16,18-11-63 15,8-8-6 1,27 0 41-16</inkml:trace>
  <inkml:trace contextRef="#ctx0" brushRef="#br0" timeOffset="40921.3824">20118 1613 83 0,'0'0'66'0,"0"0"-2"16,0 7-56-1,0 7 0-15,-4 12 2 16,1 1 1 0,-1-2-7-1,0 5 1-15,0-4-50 16,4-19 0-16,0-7-36 15,0-18 0-15</inkml:trace>
  <inkml:trace contextRef="#ctx0" brushRef="#br0" timeOffset="41060.3875">20185 1299 71 0,'0'-4'27'0,"0"-3"3"16,4-1-93-1,-1-7 3-15</inkml:trace>
  <inkml:trace contextRef="#ctx0" brushRef="#br0" timeOffset="41415.3949">20270 1369 19 0,'4'19'58'15,"3"21"2"-15,4 12-19 0,-7 11 0 16,-4 7-16 0,0-15 1-16,0-11 10 15,0-14-1 1,0-27-11-16,0-3 0 15,7-29-38 1,20-12 0-16,-6-3 0 16,20 0 0-1,-7 7 11-15,-9 26 0 16,2 11 4-1,-6 0 1-15,-6 22 3 16,-11 18 0-16,-4 1 1 16,0 0 0-1,-7-4-3-15,-5 0 0 16,2-15-50-1,6-4 0-15,4-11-55 16,0-7-5 0,11 0 53-16</inkml:trace>
  <inkml:trace contextRef="#ctx0" brushRef="#br0" timeOffset="41748.405">20844 1424 43 0,'0'0'53'15,"0"0"1"-15,0 19-25 16,-14 14-1-1,-13 15 9-15,9 11-1 16,-1 4-16 0,4-7-1-16,11-13-4 15,4-9-1 1,0-16-5-16,23-11 0 15,-1-3-65-15,16-4-2 16,6-19-47 0,-11-21-5-16</inkml:trace>
  <inkml:trace contextRef="#ctx0" brushRef="#br0" timeOffset="41993.4136">20955 1631 42 0,'0'0'62'16,"-11"0"0"-16,4 22-27 16,7 4-2-1,0 0 13 1,26-8-2-16,18-15-14 15,8-6 2-15,7-18-33 16,-22-9 1-16,-14 0-20 16,-23 1 0-1,-23-5 3-15,-21 12 0 16,-8 11 10-1,7 4 1-15,12 7-39 32,22 0-2-32,11 15-38 15,4-1-3-15</inkml:trace>
  <inkml:trace contextRef="#ctx0" brushRef="#br0" timeOffset="42215.4182">21214 1472 52 0,'26'0'76'0,"15"14"-3"16,11 17-45 0,-15-2 0-16,-8 22-16 15,-21 1 0-15,-8-3-1 16,-11 2-1-1,-19-14-63-15,1-19-3 16,-12-3-37 0,30-7-1-16</inkml:trace>
  <inkml:trace contextRef="#ctx0" brushRef="#br0" timeOffset="42509.4275">21818 1524 75 0,'-4'0'72'15,"-3"0"-3"-15,3 0-34 16,4 0-1 0,19 0-4-16,25 0 0 15,12 0-28 1,3 0 1-16,0 0-93 15,-14 0-5 1,-12 0-8-16</inkml:trace>
  <inkml:trace contextRef="#ctx0" brushRef="#br0" timeOffset="42701.4315">21692 1720 127 0,'0'0'92'16,"30"0"-5"-1,29-8-80-15,15-2 2 16,8-5-23 0,7 3 2-16,-4-3-78 15,-11 1-5-15,0-12 14 16</inkml:trace>
  <inkml:trace contextRef="#ctx0" brushRef="#br0" timeOffset="42969.4408">22466 1513 59 0,'-22'7'74'0,"0"12"-3"15,-8 18-41 1,16 11 1-16,10 0 15 16,11-12 0-1,34-18-3-15,22-18-2 16,3-3-27-16,-6-30 0 15,-16-8-10 1,-33-11 0-16,-11 5-11 16,-18 14 0-1,-34 2-37 1,-11 25 0-16,-7 6-74 15,21 3-10 1,20 23 37-16</inkml:trace>
  <inkml:trace contextRef="#ctx0" brushRef="#br0" timeOffset="45347.4906">14810 4949 17 0,'-3'-15'31'0,"-15"0"12"15,3-3 2 1,3 2-4-16,12 6 1 15,12 10-27-15,47 0 3 16,41 18-88 0,33 12-1-16,34-4-10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21:25.2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62 2044 98 0,'0'-11'106'0,"0"4"-7"0,0-1-55 31,0 5 2-31,0-1-27 0,0 1 1 16,0-1-16-1,0 4 1-15,0 22 1 16,12 19 1 0,-5 14 2-1,4 11 0-15,4-18 1 0,-4 0 0 16,0-15-3-1,1-15 1-15,-2-13-7 16,13-5 2 0,-1-15-3-1,4-26 0-15,3-10 0 16,-10 3 0-1,-8-4 0 1,-3 10 0-16,-8 18 0 0,0 16 0 31,0 8 0-31,0 22 0 0,0 26 0 16,10 15 0-1,13-12 0-15,-1-13 0 16,8-20 0 0,3-18 0-1,-3-11 0-15,-5-26 0 0,-2-8 0 31,-12-2 0-31,-11-9-3 0,-4 5 1 16,-3-4-127 0,-8 14-4-1,0 12-13-15</inkml:trace>
  <inkml:trace contextRef="#ctx0" brushRef="#br0" timeOffset="707.0147">19747 1837 137 0,'0'0'103'15,"0"0"-7"-15,0 0-81 0,0 4 0 32,0 22-5-32,0 15 0 0,-3 7 4 31,-1 11 1-31,1-7 2 15,3-8 1-15,0-3 1 16,14 3 0 0,13-18-8-16,13-12 1 0,8 1-12 31,4-11 0-31,-7-4 0 0,-12 0 0 15,-7 0-30 1,-15-4 2 0,-7-11-102-16,-4 1-8 15,-7-6 20 1</inkml:trace>
  <inkml:trace contextRef="#ctx0" brushRef="#br0" timeOffset="909.0189">19592 2011 146 0,'0'0'109'16,"15"0"-7"-16,22-7-84 0,26-4 1 31,4-4-97-31,6 11-2 0,-2 0-34 15,-15 4-5 1</inkml:trace>
  <inkml:trace contextRef="#ctx0" brushRef="#br0" timeOffset="1132.0236">20133 1930 129 0,'4'0'125'16,"33"0"-10"0,11 0-66-16,8 3-1 0,6-3-35 15,-10 0 0 1,-11 0-139-16,-23-18-2 15,-10-8-15 1</inkml:trace>
  <inkml:trace contextRef="#ctx0" brushRef="#br0" timeOffset="1334.0278">20330 1771 156 0,'0'8'122'0,"0"14"-9"16,0 11-79-16,0 7 1 15,0 1-21 1,0 4 1-16,0-8-17 15,0-1 1 1,0-6-74-16,0-5-2 0,0-6-52 31,0-12-12-31,0-7 83 16</inkml:trace>
  <inkml:trace contextRef="#ctx0" brushRef="#br0" timeOffset="1788.038">20814 1863 121 0,'0'-3'104'0,"-15"3"-5"16,-6 0-66-1,-6 14 3-15,6 24-10 16,5 2 1-16,16-3-5 16,4-4 0-1,25-7-12-15,13-15 1 16,9-11-11-1,-6-11 0-15,-8-19 0 16,-19-3 0-16,-14-4 0 16,-8-7 0-1,-29 3 0 1,-4 12 0-16,-3 11-22 15,2 18 2 1,9 0-110-16,6 11-6 0,9-1 9 16</inkml:trace>
  <inkml:trace contextRef="#ctx0" brushRef="#br0" timeOffset="2024.0432">20730 1539 192 0,'0'0'114'16,"0"0"-5"-1,7 7-86-15,3 34-1 16,-2 25 0 0,7 23 0-16,-4 18-19 15,-3 0 1 1,-1-11-4-16,-4-19 0 15,-3-18-67-15,0-25 1 16,0-27-68 0,0-7-13-1,12-18 73-15</inkml:trace>
  <inkml:trace contextRef="#ctx0" brushRef="#br0" timeOffset="2469.0525">21247 1764 161 0,'0'4'128'0,"19"-4"-8"0,29 0-82 32,23-8 1-32,10-7-27 0,0 0 1 15,-6 11-30 1,-19 4 2-1,-16 0-115-15,-25 0-5 0,-15 0 3 32</inkml:trace>
  <inkml:trace contextRef="#ctx0" brushRef="#br0" timeOffset="2661.0565">21222 1948 181 0,'0'0'124'0,"0"0"-8"16,18 4-87-1,20-4 1-15,17 0-15 16,8 0 1-16,4 0-59 16,-4-7 2-16,3-1-90 15,-14-6-10 1,-8-5 37-16</inkml:trace>
  <inkml:trace contextRef="#ctx0" brushRef="#br0" timeOffset="2933.0621">21914 1789 143 0,'0'12'114'0,"-7"14"-8"15,-4 7-67 1,7 11-1 0,4-3-12-16,15-20 0 0,25-2-17 31,24-19 1-31,-9-11-10 0,-3-18 0 15,-15-16 0 1,-33 5 0 0,-8-8 0-16,-40 18 0 15,-20 12 0 1,-2 14 0-16,-1 8-130 15,23 18-4 1,21-4-13 0</inkml:trace>
  <inkml:trace contextRef="#ctx0" brushRef="#br0" timeOffset="4328.0944">18837 2922 146 0,'4'-9'107'15,"-1"0"-7"-15,4-2-75 16,-3 4 0-1,0 7-7-15,7 0 1 0,4 33 0 32,14 15 0-32,4 11-6 15,1 7 1-15,-4-7-12 16,-8-7 2-1,-8-8-4 1,1-13 0-16,-7-13 0 16,0-8 0-1,-5-2 0-15,8-8 0 0,0 0 0 16,8-23 0-1,14-24 0-15,4-26 0 16,-3 6 0 0,-5-4 0-1,-10 20-64-15,-8 14 2 16,0 11-72-1,4 4-11-15,3 7 65 16</inkml:trace>
  <inkml:trace contextRef="#ctx0" brushRef="#br0" timeOffset="5429.1173">19699 3000 54 0,'0'0'95'16,"-3"0"-3"-16,-1 0-31 15,4 0-3 1,0 0-25-16,7 0-1 15,23 0-13 1,19 0 0-16,10 0-11 16,-7-4 1-1,-11 4-28-15,-16 0 1 16,-6 0-102-1,-19 0-8-15,0 4 8 16</inkml:trace>
  <inkml:trace contextRef="#ctx0" brushRef="#br0" timeOffset="5722.1234">19696 3155 130 0,'-4'0'98'15,"4"0"-7"-15,0 0-51 16,26 4 1-16,19-1-6 15,10-3 0 1,12 0-33-16,-8 0 1 16,-7 0-85-1,-11 0-3-15,0 0-44 16,-12 0-9-1,-3 0 97-15</inkml:trace>
  <inkml:trace contextRef="#ctx0" brushRef="#br0" timeOffset="6106.1314">20711 2893 116 0,'0'-3'106'0,"0"-5"-6"15,-8 1-69 1,-17 3 3-16,-6 4-18 16,-5 4 1-1,-5 22-4-15,11 25 0 16,16 4 1-1,14 1 1-15,11 3-2 16,33-26 0-16,15-21-9 16,8-12 2-1,-4-23-6-15,-11-21 0 16,-23-12 0-1,-25-2 0-15,-8-2 0 16,-33 12 0 0,-18 11-96-16,7 12-1 15,3 6-42 1,19 4-11-16</inkml:trace>
  <inkml:trace contextRef="#ctx0" brushRef="#br0" timeOffset="9585.2113">19947 3797 61 0,'0'-3'90'15,"0"-1"-3"-15,0-4-35 16,0 4 0-1,0 2-19-15,0-2 1 16,0 0-22 0,0 4 0-1,0 0-7-15,4 18-2 0,4 16 5 16,3 10 0-1,-3 3-2-15,3 2 1 16,7-5 4 0,-3-18 0-1,3-11-2-15,1-8 1 0,0-7-10 31,-1-3 0-31,0-16 0 0,1-7 0 32,-12-7 0-32,0 0 0 0,5 0 0 15,-8 15 0 1,-1 6 0-1,1 12 0-15,0 7 0 16,11 22 0 0,-1 5 0-16,20-1 0 0,-1-7 0 31,4-14 0-16,0-12 0-15,-7-16 0 0,-8-20 0 16,-7-5 0 0,-12 0 0-16,-3 1 0 15,0-1 0 1,-7 12 0-1,-1 10-87-15,5 1 0 0,3 18-50 32,0 0-13-32,0 4 100 0</inkml:trace>
  <inkml:trace contextRef="#ctx0" brushRef="#br0" timeOffset="10012.2252">20659 3686 134 0,'4'-7'101'15,"-1"3"-6"-15,1 0-75 16,-4 4 1 0,0 8-3-16,-7 26 0 0,-12 10 1 31,-3 8 1-31,3 3 0 0,12-8 1 15,7-5-11 1,11-13 1-16,19-3-10 16,7-12 1-16,3-6-2 31,5-1 0-31,-15-3 0 0,3 0 0 16,-11-4-12-1,-15 0 2 1,-3 0-65-16,-4 0-2 15,0-4-49-15,0-11-11 16,-11-3 74 0</inkml:trace>
  <inkml:trace contextRef="#ctx0" brushRef="#br0" timeOffset="10265.2305">20544 3794 110 0,'-4'0'113'0,"1"0"-7"0,-1 0-48 31,4 0-1-31,14 0-28 0,24 0 0 16,17 0-33-1,-6 0-1-15,-1 0-125 16,-11 0-3 0,-12 0-7-16</inkml:trace>
  <inkml:trace contextRef="#ctx0" brushRef="#br0" timeOffset="10799.2439">21244 3746 71 0,'-11'0'96'16,"8"0"-5"-16,-9 0-40 16,8 0-1-16,4 0-10 15,0 0-1 1,23 0-12-16,10 7 1 15,4-3-20 1,0-1 2 0,0 1-10-16,-11-4 0 15,-7 4-5-15,-8-4 1 31,-8 0-60-31,1 0 0 0,-1 0-66 16,-3 0-13 0,0 0 67-16</inkml:trace>
  <inkml:trace contextRef="#ctx0" brushRef="#br0" timeOffset="11169.2513">21230 3882 115 0,'-4'0'107'16,"4"0"-6"-16,0 0-55 0,14 0 0 31,12 0-13-31,4 0 0 15,11 5-20-15,-4-3 0 16,3 2-12 0,-7 0-1-1,1 0-53-15,-12 0 1 16,5 2-80-1,-13-6-11-15,-3 0 53 16</inkml:trace>
  <inkml:trace contextRef="#ctx0" brushRef="#br0" timeOffset="12164.2764">21774 3838 96 0,'0'0'107'0,"-4"0"-8"31,0 0-46-31,4 0 2 0,0 0-19 16,26 0 1-1,15 0-24 1,11-4 2-16,0 4-15 0,-1 0 0 31,-13 0-44-31,-9 0 2 0,-10 0-90 31,3 0-9-31,-11 0 39 16</inkml:trace>
  <inkml:trace contextRef="#ctx0" brushRef="#br0" timeOffset="12809.2921">22578 3668 32 0,'-4'0'59'15,"-4"-3"1"1,-3-1-24-16,0 4 0 16,-7 0-3-1,-5 0 0-15,1 0-9 16,-12 7 0-1,13 15-8-15,-6 15 1 16,16 0 6 0,11 4 0-16,0-4 8 15,19-4 0 1,18-15-15-16,18-10 1 15,1-8-17-15,4-12 0 16,3-13 0 0,-15-9 0-16,-11-2 0 15,-19-5 0 1,-18 1 0-16,-11-5 0 15,-26 8 0 1,-11 8 0 0,-7 7 0-16,6 11 0 15,5 3-59-15,18 8 1 16,14 0-76-1,12 15-10-15,19 4 60 0</inkml:trace>
  <inkml:trace contextRef="#ctx0" brushRef="#br0" timeOffset="13121.2985">22644 3317 152 0,'0'0'107'15,"0"0"-8"1,0 0-68-16,0 8-1 16,0 36 2-16,-4 27 1 15,-3 13-20 1,-4 23 1-16,-4 1-14 15,0-5 0 1,1-15 0-16,-1-18 0 16,7-11 0-1,0-14 0-15,1-8-52 16,4-4 1-1,-1-11-82-15,-3-11-9 16,-1-11 50 0</inkml:trace>
  <inkml:trace contextRef="#ctx0" brushRef="#br0" timeOffset="14928.3824">6115 9639 1 0,'29'-22'31'0,"8"-3"0"0,0-12-51 16,-11 15 1-1</inkml:trace>
  <inkml:trace contextRef="#ctx0" brushRef="#br0" timeOffset="16613.4581">4711 9639 22 0,'0'-7'30'0,"4"0"-8"32,-4 3 0-32,3-3 11 0,-3 3-1 31,0-4 12-31,0 4 0 15,0-6-3 1,0 2 0-16,0 1-19 16,0-1 2-16,0 5-15 15,4 3-1 1,3 0 0-1,-3 0 1-15,3 18 3 16,-7-6 1 0,0-6 2-16,-15-2 1 15,1-4-4 1,-5 0 1-16,1-4-8 0,11-10 1 15,3-5-9 1,4 5 0-16,7 10-2 16,19 4 0-1,0 0 5 1,0 0 0-16,-11 12 5 15,-15 9 0-15,0-3-5 16,-19-2 0-16,-14-1-85 16,7-8-2-1,4 0-46-15,11-7-11 16,11 0 96-1</inkml:trace>
  <inkml:trace contextRef="#ctx0" brushRef="#br0" timeOffset="19249.5857">4777 10171 62 0,'-4'-4'93'0,"1"1"-4"0,-4-1-34 16,-1 4-2 0,5 0-20-16,-1-4-1 0,4 4-14 31,0 0 0-16,0 0-9-15,0 0 0 16,0 0-5-16,7 0 1 16,11 0 1-16,9 0 1 15,6 0-1 1,11 0 0-1,4 0-4-15,15 0 2 16,1 0-4 0,2 0 0-16,-3 0 0 15,-4 4 0 1,4-4 0-16,-3 0 0 0,-1 0 0 15,0 0 0 1,0-7 0 0,-7-1 0-16,-4 1 0 15,-11 3 0 1,-3 4 0-16,-8 0 0 15,0 0 0 1,-8 0 0 0,-3 0 0-16,-4 0 0 15,-3 0 0 1,2 0 0-16,5 0 0 15,-3 0 0-15,-5 4 0 16,0-4 0 0,-3 0 0-16,-1 0 0 0,1 0 0 31,-4 0 0-31,0 0 0 0,0 0 0 15,0 0 0 1,4 0 0 0,3 0 0-16,1 0 0 15,-4 0 0 1,0 0 0-16,3 0 0 0,-3 0 0 31,-4 0 0-31,0 0 0 0,0 0 0 16,0 0 0-1,0 0 0 1,0 0 0-16,0 0 0 15,0 0 0 1,0 0 0-16,0 0 0 16,0-4 0-1,0-7 0 1,0-8 0-16,-4 5 0 15,-7-4 0 1,-1 6 0-16,-3 1 0 0,-6-4 0 16,-6 4 0-1,6 0 0-15,-2 4 0 16,8 0 0-16,4 3 0 31,0 4 0-31,7 0 0 16,1 0 0-16,3 0 0 15,0 0 0-15,15 0 0 16,10 11 0-1,9 0 0 1,3 3 0-16,0 5 0 16,-7 0 0-1,-5-9 0-15,1 8 0 16,-11-2 0-16,4-1 0 15,-4-8 0 1,-1 0 0-16,-3-3 0 16,4 4 0-16,-4-5 0 31,-4 5 0-31,-7 2 0 15,0 5 0-15,-10 8 0 16,-20-1 0-16,-3 14-21 16,-1 2 1-1,1-5-110-15,0-7-6 16,-8-8 9-1</inkml:trace>
  <inkml:trace contextRef="#ctx0" brushRef="#br0" timeOffset="20060.6228">4781 10030 48 0,'0'0'85'15,"0"0"-4"-15,0 0-26 16,4 4-2-1,-1 0-15-15,-3-4 3 0,0 0-17 16,0 0 0 0,-3 0-17-16,-15 0 0 15,-1 0-5 1,-4 0 0-1,1 11-1-15,4 4 0 16,-4-1 2 0,7 12 0-16,0 0 6 0,7 0 1 15,8-4-3 1,0 0 0-16,23 1-6 15,14-5 1 1,7 11-2 0,0-2 0-16,-2-1 0 15,-9-1 0-15,-4-3-13 16,-10-3 2-1,0 3-114-15,-9-11-4 16,-2 1-7 0</inkml:trace>
  <inkml:trace contextRef="#ctx0" brushRef="#br0" timeOffset="20741.6532">5418 10603 96 0,'0'-4'104'15,"0"0"-8"1,0 1-61-16,-15-1 0 0,-3 4-17 15,0 0-1 1,-9 7-4 0,-2 16 1-16,3 6-3 0,0 7 0 31,7 9 1-31,15-1 1 15,4 1-1 1,4-1 0-16,23-14-7 0,6-16 2 16,0-2-7-1,11-12 0 1,-3-3 0-16,0-17 0 0,-12-13 0 31,-6-7 0-31,-19-1 0 16,-4 0 0-16,-19 3 0 15,-22 6 0-15,4 2 0 16,-4 12 0-1,8 7 0 1,7 4 0-16,11 7-43 16,12 0 2-1,3 0-90 1,7 0-10-16,8 0 37 0</inkml:trace>
  <inkml:trace contextRef="#ctx0" brushRef="#br0" timeOffset="20966.663">5318 10359 182 0,'0'0'139'16,"0"11"-9"0,0 26-101-1,0 19 2-15,7 18-31 16,12 7 0-16,-8 11 0 15,1-4 0 1,-6-7 0-16,-2-14 0 16,4-12-50-1,-5-11 1-15,1-17-83 16,4-13-11-16,-8-14 49 15</inkml:trace>
  <inkml:trace contextRef="#ctx0" brushRef="#br0" timeOffset="21890.7082">4544 9514 67 0,'4'0'85'0,"3"0"-3"16,5 4-39 0,-2 7-3-16,1 4-9 15,-3 0 0-15,-8 6-2 16,0-6 1-16,-8-4-6 15,-10-7 1 1,0-4-15 0,-5 0 1-1,9-12-10-15,2-6 1 0,5-3-2 16,7 6 0-1,7 0 0-15,19 7 0 16,8 8 0 0,-1 0 0-1,0 4 0-15,-10 18 0 16,-12 8 0-1,-7-1 0-15,-4-3 0 0,-8-8 0 16,-15-7 0 0,5-7 0-1,3-4 0-15,8-4 0 16,7-14 0-1,0 0 0-15,7-5-23 16,15 9 2 0,5 3-109-16,-2-4-6 0,13 4 10 31</inkml:trace>
  <inkml:trace contextRef="#ctx0" brushRef="#br0" timeOffset="23396.7812">8796 9506 88 0,'0'-3'102'0,"0"-1"-6"16,0 4-61-1,0-4-1-15,0 4-24 16,8 0 2-16,-1 0 5 15,-4 11 0-15,1 1 7 16,0-1 1 0,-4 0-6-16,0-4 0 15,0-3-13 1,-15-4 1-1,-7 0-7 1,7 0 0-16,1 0 0 0,2-7 0 16,5-4 0-1,7-1 0-15,0 1 0 16,22 0 0-1,0-1 0-15,15 10 0 16,-11 2 0 0,3 0 0-1,-10 0 0-15,-11 2 0 16,-8 2 0-16,0 0 0 15,-19 0 0 1,-3-4 0-16,-4 0-9 16,7 0 1-1,1-12-121-15,-1 2-5 16,15-19-6-1</inkml:trace>
  <inkml:trace contextRef="#ctx0" brushRef="#br0" timeOffset="24346.805">12652 9551 84 0,'3'0'83'0,"1"0"-4"16,3 0-51-1,1 0 0-15,-5 14 5 16,-3 9 1-16,-11-5 7 15,-14-7-1 1,-9-7-15-16,4-4 0 16,12-4-20-1,3-11 1-15,8 1-6 16,7-1 0-1,0-3 0-15,7 7 0 16,11 0 0 0,-3 3 0-16,0 8 0 15,-11 0 0 1,-4 0-28-16,-4 4 2 15,-18 7-104-15,7 0-8 16,1-11 18 0</inkml:trace>
  <inkml:trace contextRef="#ctx0" brushRef="#br0" timeOffset="25334.8254">16385 9595 63 0,'0'0'74'0,"-4"0"-2"15,-3 0-59-15,7 0 0 16,-4 0-2-1,0 3 1-15,-7 9 26 16,-7-1-2 0,3-7-3-16,0 3 2 15,4-7-19 1,8 0 1-16,-1 0-12 15,4-11 1 1,4-4-7-16,21 4 0 16,12 8 0-16,1 3 1 15,-21 0 6 1,-1 0 1-16,-13 0 2 15,-3 3 1 1,-19 0-19-16,5 1 1 16,-12-4-92-1,11 0-2-15,8 0-22 16,7 0-5-16</inkml:trace>
  <inkml:trace contextRef="#ctx0" brushRef="#br0" timeOffset="26297.8473">20347 9602 39 0,'-3'-4'71'16,"-4"1"-2"-16,3 0-18 15,1 3-2 1,3 0-11-16,-4 0 1 0,4-4-18 15,0 4 1 1,0-4-16 0,0 4 1-16,-4 0-8 15,0 0 0 1,-3 0 1-1,-5 0 1-15,-2 0 6 16,3 0 1-16,3 0 6 16,5 0 1-16,-1 0-6 15,4 0 0 1,0-11-11-1,4-7 1-15,14 7-1 16,12-4 0 0,-1 4 1-16,-6 7 1 0,-1 4 0 31,-11 0 0-31,-8 4 6 15,-3 7 1-15,-10-4 3 16,-28-3 1 0,-2-4-6-16,-12 0 2 15,0-11-58 1,15-4 1-16,7-4-82 15,23-13-11 1,7-13 50-16</inkml:trace>
  <inkml:trace contextRef="#ctx0" brushRef="#br0" timeOffset="28143.9159">5996 11998 85 0,'-4'-4'102'16,"-7"0"-7"-1,0-3-59-15,4 0 1 16,7 7-16-16,3 0 1 16,38 0-7-1,25 14 0-15,20-3-125 16,10-3-4-16,-11-8-13 15</inkml:trace>
  <inkml:trace contextRef="#ctx0" brushRef="#br0" timeOffset="28660.938">3811 12388 178 0,'11'-6'119'15,"30"-13"-7"-15,21-10-96 16,20-5 0-16,7 9-29 15,7-5 0 1,-7 8-103-16,-18 4-7 16,-23 3 9-1</inkml:trace>
  <inkml:trace contextRef="#ctx0" brushRef="#br0" timeOffset="29029.9469">4425 12042 150 0,'0'-7'104'16,"0"3"-8"-16,0 4-78 15,0 0 1 1,8 11 4-16,14 22 1 15,15 20-2 1,-4 1 0-16,5 5-10 16,-5-11 0-1,-4-7-8-15,-10-19 1 16,0-15-5-1,-8-7 0-15,7-14 0 16,5-27 0-16,-5-22 0 16,-7-3 0-1,-3-8 0-15,-5 8 0 16,1 14-18-1,0 11 1-15,0 15-113 16,-1 12-5 0,-3 10 5-16</inkml:trace>
  <inkml:trace contextRef="#ctx0" brushRef="#br0" timeOffset="29562.9642">4918 12120 129 0,'0'8'99'16,"4"2"-8"-16,3 8-53 15,0 8 1 1,1 3-5-16,-4 5 0 16,0-4-21-1,-1-5 1-15,1-6-7 16,-4-12 1-1,4-7-6-15,3 0 1 16,8-7-3 0,3-16 0-16,1-14 0 15,-1 1 0 1,1-1 0-16,-5-1 0 0,1 14 0 31,0 12 0-31,0 12 0 16,0 12 0-16,4 20 0 15,-1 6 0 1,-7 2 0-16,-4-11 0 0,-3 4 0 31,-4-21 0-31,4-12 0 0,11-12 0 31,3-31 0-31,12 9 0 16,7-3 0-16,-11 11 0 15,11 15 0 1,-15 11 0 0,4 0 0-16,-4 19 0 15,-3 7-54 1,0 3 1-16,-5-7-80 15,5-18-10 1,3-11 53-16</inkml:trace>
  <inkml:trace contextRef="#ctx0" brushRef="#br0" timeOffset="30200.9808">5818 7145 143 0,'0'0'102'0,"0"0"-7"16,30 0-61-1,40 0 1-15,23 0-14 0,18-4 1 16,7-3-139-1,-25-4-6 1,-22-1-8-16</inkml:trace>
  <inkml:trace contextRef="#ctx0" brushRef="#br0" timeOffset="30737.9953">4363 6937 142 0,'0'-10'122'15,"22"-4"-9"-15,22-5-73 16,23-7 0 0,14 0-28-1,5 8 0-15,10 2-62 16,-26 10-1-16,-18-2-75 15,-30 1-11-15,-22-5 52 16</inkml:trace>
  <inkml:trace contextRef="#ctx0" brushRef="#br0" timeOffset="30980.0003">4559 6701 155 0,'0'0'101'16,"0"0"-7"-16,0 0-79 0,0 4 3 31,0 15-3-31,11 11 1 15,0 14-11-15,4 7 1 16,0 5-7 0,-1-12 0-16,-3-3-69 15,-3-16 1 1,-4-21-48-16,3-4-6 0,-7-36 79 31</inkml:trace>
  <inkml:trace contextRef="#ctx0" brushRef="#br0" timeOffset="31284.0099">4752 6614 172 0,'7'-4'113'0,"7"4"-7"15,9 0-89 1,6 22 0-16,5 23 3 15,-1 9 0-15,4 2-4 16,-11-8 1 0,-8-12-11-16,-6-13 1 15,-5-16-7 1,1-7 0-16,-5-15 0 0,5-26 0 31,-1-10 0-31,0-8 0 16,1 1 0-16,-1 5 0 15,1 20-130 1,-4 18-4-16,3 7-13 15</inkml:trace>
  <inkml:trace contextRef="#ctx0" brushRef="#br0" timeOffset="31740.0227">5222 6761 149 0,'7'7'120'16,"4"4"-8"-16,4 12-79 15,0-1-1 1,-4-1-14-16,-4 2 1 0,-3-12-8 31,0-4 1-31,0-7-10 0,3 0 1 16,1-7-3-1,-5-15 0 1,8-8 0-16,8 5 0 15,-4 2 0 1,-1 9 0-16,-3 10 0 0,8 4 0 31,-4 4 0-31,-1 14 0 16,-2 7 0-16,-5 2 0 31,-7-2 0-31,0-10 0 16,4-11 0-16,4-4 0 15,2-15 0 1,9-18 0-16,7 7 0 15,4 8 0 1,3 10 0-16,4 8 0 0,4 0 0 16,7 15 0-1,0 3-130 1,0-3-4-16,0-15-13 15</inkml:trace>
  <inkml:trace contextRef="#ctx0" brushRef="#br0" timeOffset="42223.4174">4218 10064 6 0,'0'0'30'0,"0"0"-1"16,0 0-17-16,0 0 1 16,7-7 5-1,4-8-2-15,16-4-5 16,-2-6 0-16,2-6-7 15,-2 3 1 1,2-6-3 0,-9 1 2-16,8-1-1 15,-4 1 0 1,-3-3 2-1,10 6 0-15,-3-6-3 16,0 2 1-16,4 1-3 16,-1-1 2-1,-3 9 0-15,0-1 0 16,-7 4 2-16,10-4-1 15,-3 0-1 1,4-3 2-16,7-15-2 16,-4 10 0-1,-3 1-1-15,-5 3 0 16,-2 1 3-1,6-1-1-15,-2 1 2 16,6-1-2 0,0-3-1-16,4-5 1 15,0-9-2 1,4-1 1-16,-1-4-2 15,5 5 1-15,-8-5-1 16,0 4 1 0,-7 0 0-1,7-7 0-15,-8 10 0 16,8 0 2-16,-3 1-2 15,3 0 1 1,-4 3-1-16,1-3 0 16,-1 12-1-1,0-6 1-15,4-2-1 16,1 3 1-1,-9 0-1-15,4 0 0 16,-3-3-1 0,-1-1 1-16,12 4-1 15,-3 0 1-15,2-3-1 16,1-1 1-1,3 4 0-15,-3 0 0 16,4 3 0 0,-5-2 0-16,-3 6 0 15,0-3 1 1,-3 7 1-16,3-7 2 15,-4 0-1 1,4-4 0-16,0 4-1 16,0 0 0-1,4 3 1-15,-1 0-1 16,-2 5 1-16,-5 6 0 15,-4 1 0 1,-6 3 1-16,2 1-3 16,2 2 0-1,-2 1-1-15,-2-1 0 16,2 6 1-1,2 2 0-15,6-3 2 16,-7 3 0 0,3 0 6-16,1-3-1 15,-4 3 0 1,-4 0 2-1,8-3-6-15,-5 4 1 16,2-1-3 0,-2 4 1-16,2 0-2 15,-2 0 0-15,5 0 0 16,-8 0 1-16,1 0-1 15,-5 0 1 1,-3 0-1-16,0 0 0 16,0 7 0-1,-1-3 0-15,1 3 0 16,0 8 1-1,-4-4-1-15,0-1 1 0,0 2-1 32,1-4 0-32,-1 3-1 15,3-1 1 1,1 2-1-16,-3-1 1 15,9 4 0 1,-9 3 0-16,3 4-1 16,-4-3 1-16,11-1-1 15,-3 4 1 1,-2 0 0-16,6 1 1 15,-4-2-2 1,-1 9 0-16,5-4 0 16,-6 0 0-1,6-4 0 1,-1-1 1-16,0 2 1 15,4-1-1-15,-7 0 0 16,0 1 1 0,-1-5 0-16,0 0 0 0,1 5-1 31,-1-5 1-31,-3 1-2 15,0-1 1-15,0-3-1 16,0 10 1-16,0-6 1 16,-1 7 0-1,12 0-1 1,-7-4 0-16,3 1-1 15,-3 2 1 1,-1 5-1 0,1-1 1-16,-4 0 0 0,3 1 0 31,0 3 1-31,5-3 0 0,-1 4-1 15,4-5 1 1,3 0-1-16,1-3 0 16,0 7-1-1,-5 0 1 1,2-3-1-16,-2 3 0 0,-2-4 0 31,2 1 1-31,-2 0-1 0,2 3 1 16,2-8-1-1,-5 1 0 1,0 1 0-16,-3-2 1 15,3 5-1-15,-3-1 1 16,-5 4-1 0,12-7 0-16,-4-4 0 15,-7 5 0 1,8-2 0-16,-5 1 1 15,1 0-1 1,-4 0 1 0,-1-4-1-16,1 3 1 15,0 5-1-15,3-1 1 16,-3-2-1-16,4-2 0 15,-5-3 0 1,1 4 0 0,-4-3 0-1,5-2 0-15,-2 9 0 16,-3-8 1-16,-3-7-1 15,3 3 1-15,0 1-2 16,0-4 1 0,4-5-1-16,-4 2 1 15,0-6 0 1,-4 6 0-16,0-1 0 15,1 0 0 1,0 8 0-16,-1-8 0 0,1 3 0 31,-1 5 0-31,4-1 0 0,-4 1 0 16,4 3 0 15,-3 4 1-31,0 0-1 16,2 0 1-16,5 3-1 15,-4-3 1 1,1 0 0-16,-2 4 1 15,5-1 3 1,-4 8 1-16,8 0-2 16,-5 0 1-1,2 3-5-15,2 5 0 0,0-6 0 16,1 3 0-1,0-6 0 1,-1 5 1-16,5-4 1 16,-2-4-1-1,2 5 0-15,-5-2 1 16,1 1-2-1,7 7 1-15,-8-7 0 0,5-4 0 16,-2 1 0 0,-2-2 0-16,7-1-1 15,-4-2 0 1,-3 0 0-1,7 1 0 1,-4-8 0-16,-4 4 0 0,9 0 0 16,-6-1 0-1,-2 9 0-15,3-5 0 16,4 1 0-1,-4 0 1-15,-3-1 0 16,11 1 1 0,-8 2-1-1,1-2 0-15,-2 4-1 16,6 2 1-16,-6-2-1 15,-6-2 1 1,11 6-1 0,-7-2 1-16,7-1-1 15,-8-11 1-15,5 2-1 16,-2 0 0-16,2 0 0 15,-1 7 1 1,8 0-1-16,-5-3 1 16,2 3-1-1,-2-4 1-15,2 5 0 16,-2-19 0-1,-6 7-1 1,-1-4 0-16,-3-7-1 16,-7 8 1-16,7-8 0 15,-5 0 0 1,1 0 1-16,1 0 0 15,3 0 1 1,-1 0 0-16,-3 1-1 16,1-9 1-1,-1 1-2-15,-7 0 1 16,3-4-1-16,-4 7 0 15,1-4 0-15,3-3 1 16,1 0 1 0,0 0 0-1,7 0 0 1,-1 4 0-16,1 0-2 15,-4-4 1-15,0 0-2 16,0 0 1 0,0 0 0-16,8 0 0 15,-1 0 1 1,5-4 0-16,-5 0-1 15,8 1 1 1,-7-4-1-16,10 3 1 16,-6-3 0-16,-2 3 0 15,6-4-1 1,2-3 1-1,1 0-1-15,7 0 1 16,-8 0 0 0,1-4 1-16,-4-4-1 0,0 1 1 15,4 0-1 1,-1-4 0-16,5 7 1 15,-5-4 0 1,1-2 1 0,0-2 0-16,-8 1-1 15,4 0 1 1,-1-4-3-16,2 0 0 0,-5 8 0 31,0-5 0-31,-3-2 0 16,-5 3 0-16,9 3 0 15,-5 0 0 1,0 6 0-16,1-6 0 15,-1 0 0 1,-3 1 0 0,4-1 0-16,3 1 0 0,-3-5 0 15,3 5 0 1,-4-4 0-16,5 0 0 15,-1-7 0 1,-3 6 0 0,6-3 0-16,-2-3 0 15,2-1 0-15,5 4 0 16,-8-3 0-16,4 3 0 15,4-4 0 1,0-6 0 0,3 2 0-16,-8-6 0 15,2-5 0-15,-5-2 0 16,4-1 0-1,-1-1 0-15,13-6 0 16,-1 3 0 0,3 1 0-1,-6 7 0-15,-4 0 0 16,3-1 0-16,-3 5 0 15,3-1 0 1,-4-7 0-16,-2 4 0 16,-2-4 0-1,1 0 0-15,-4-4 0 16,12 0 0-1,-1 0 0 1,0-2 0-16,-3 5 0 16,-4 2 0-16,4-2 0 15,-5-2 0 1,2-1 0-16,-2 3 0 0,-2-5 0 15,-5 2 0 1,-3 1 0 0,7-5 0-16,-3 1 0 15,-8 0 0 1,11-9 0-16,0 2 0 15,4-1 0 1,0-3 0-16,0 3 0 0,-4-3 0 31,1 3 0-31,6 7 0 16,-7-6 0-1,8 6 0-15,-1 1 0 16,-6-7 0-16,-1 2 0 16,-4 1 0-1,1-4 0 1,-1 5 0-16,12 2 0 15,-4-3 0 1,4 7 0-16,-8 1 0 0,4-6 0 31,0 10 0-31,0-4 0 0,0-1 0 16,-4 0 0-1,4 0 0 1,-4 1 0-16,0 3 0 16,-3 0 0-1,3 4 0-15,-4-5 0 0,5 5 0 16,-5 4 0-1,8-5 0-15,0 5 0 16,0 3 0 0,4 0 0-1,-4 4 0-15,3 0 0 16,4 7 0-1,5 4 0-15,3 0 0 16,-5-1 0 0,20 2 0-1,-4 2 0-15,0-3 0 0,-4 10 0 31,0-2 0-31,0 4 0 16,0 2 0-16,4 0 0 16,-7 1 0-16,6 3 0 15,-2-3 0-15,2 3 0 31,1 0 0-31,4 4 0 16,-4 0 0-16,4 0 0 16,-1 4 0-16,-3 3 0 15,-8 1 0 1,-3 3 0-16,0 1 0 15,-5-2 0 1,5 0 0-16,-7 2 0 16,10 10 0-1,-7-7 0-15,0-1 0 16,-3 5 0-1,-5 0 0-15,1-1 0 16,-1 4 0 0,-6 4 0-16,3 4 0 15,-8-5 0 1,4 5 0-1,-3-4 0-15,-4 3 0 16,3 9 0-16,-3-9 0 16,0 4 0-16,3-4 0 15,5 9 0 1,-2-1 0-16,2-1 0 15,-5 2 0 1,5-2 0 0,-4 12 0-16,2-7 0 15,-2-1 0-15,3 1 0 16,-3 4 0-1,0-5 0-15,-2-4 0 0,6 2 0 32,3 6 0-32,-8-3 0 15,5 3 0-15,-5-4 0 16,1 16 0-1,-8-12 0 1,0 4 0-16,4 3 0 16,4-3 0-1,2 1 0-15,6-1 0 16,-6 3 0-16,6-3 0 15,-6 0 0 1,2 7 0-16,-1-3 0 16,0 0 0-1,4 3 0-15,-3-3 0 16,-1-1 0-1,4 9 0-15,-7-5 0 16,6 0 0 0,-2 1 0-16,-9-12 0 0,5 7 0 31,-4 5 0-31,-1-8 0 15,1 3 0-15,-4 1 0 16,8 0 0 0,-1-9 0-16,9 3 0 15,-10 1 0 1,10-2 0-16,-5-1 0 0,0-4 0 15,0 9 0 1,-7-9 0 0,0-3 0-16,0 7 0 31,-1-3 0-31,5 0 0 15,-4 3 0-15,3 8 0 16,-3-5 0 0,-3 5 0-16,2-5 0 15,1 2 0 1,0-4 0-16,3-6 0 15,1 6 0 1,0-4 0-16,-5 0 0 0,1 3 0 16,0-4 0-1,-1-3 0-15,1 0 0 16,0 4 0-16,4 3 0 31,-5-7 0-31,1 7 0 0,1-7 0 16,-6 0 0-1,13 4 0-15,-8-9 0 16,-1 2 0 0,1-1 0-1,4 4 0 1,-5-7 0-16,-3 3 0 15,1-3 0 1,3-1 0-16,3 1 0 0,4 6 0 31,-4-6 0-31,-3-3 0 0,0-3 0 16,7 2 0-1,-7 4 0-15,-3-4 0 16,6-1 0 0,0 2 0-1,5-2 0-15,2 5 0 16,5 11 0-16,4-5 0 15,-1 1 0 1,0 1 0-16,1-6 0 16,-1 2 0-1,0-12 0-15,4 7 0 16,0-7 0-1,4-3 0-15,-4-4 0 16,4-1 0-16,3 1 0 16,1-4 0-1,-1 0 0-15,4 1 0 0,-11-2 0 31,4 1 0-15,0 0 0-16,0 0 0 16,3-7 0-1,4 0 0-15,4-4 0 16,-4 0 0-1,0 0 0-15,12-4 0 16,-1-3 0-16,-3-1 0 16,-5-3 0-1,8-4 0-15,1-3 0 16,7-4 0-1,-1 0 0-15,4-8 0 16,1 5 0-16,-1-12 0 16,-11 3 0-1,1-2 0-15,-5-9 0 16,5 1 0-1,-9 6 0-15,-6-5 0 0,-4-5 0 32,-1 0 0-32,1 0 0 0,7-3 0 15,-4-5 0 16,4 1 0-31,-3-1 0 16,0-10 0-16,3 6 0 16,-4-10 0-16,1 0 0 15,-5-7 0-15,1-16 0 31,3-6 0-31,1-4 0 16,0-8 0 0,13-4 0-16,-2 1 0 0,4-12 0 31,7 1 0-31,6-4 0 0,2-4 0 15,6-11 0 1,4-15 0 0,8-14 0-16,3-19 0 15,4-7 0 1,4-15 0-16,3-7 0 15,8-5 0-15,-4-14 0 16,4-3 0 0,-1-1-130-16,9 1-4 15,2-19-13 1</inkml:trace>
  <inkml:trace contextRef="#ctx0" brushRef="#br0" timeOffset="48916.6723">18148 4879 30 0,'0'-7'74'0,"3"-4"0"15,1-8-14 1,-4 4-3-16,0 0-27 15,0 1 0-15,-11 3-25 16,-15 7 0 0,-3 4-5-16,-12 0 0 15,4 18 0 1,0 4-2-16,7 4 1 15,15 0 1 1,15 3 8-16,4-6-1 16,29 6 2-1,12-3 0 1,-5 0-5-16,-2-7 1 15,-16 2 9-15,-19 5 0 16,-3-3 3-16,-18 10 1 16,-19-7-10-1,7-4 0 1,-3-8-10-16,7-3 0 15,15-11-33 1,11 0 1-16,0 0-88 0,0-11-9 16,15-7 26-1</inkml:trace>
  <inkml:trace contextRef="#ctx0" brushRef="#br0" timeOffset="49160.679">18296 4956 121 0,'3'4'98'16,"5"7"-7"-16,-1 7-54 16,-3 5 2-1,-4 2-10-15,0 5 0 16,4-15-21-1,-4 6 0-15,4-9-30 0,-4-9 1 16,0-3-99 0,0-3-8-1,0-30 17-15</inkml:trace>
  <inkml:trace contextRef="#ctx0" brushRef="#br0" timeOffset="49291.685">18241 4694 118 0,'0'-4'76'16,"0"-3"-4"-1,0-4-151-15,-4 3-4 0,4 1 5 16</inkml:trace>
  <inkml:trace contextRef="#ctx0" brushRef="#br0" timeOffset="49634.692">18370 4779 44 0,'4'15'70'16,"7"10"-3"-16,3 17-21 15,1 9-3-15,0-3-2 16,-3-7 0-1,-5-9-10 1,-4-6-1-16,-3-14-5 16,0-9-2-16,0-3-12 15,4-11 0-15,0-22-17 16,7-1 1-1,4 5-2 1,-1 7 1-16,16 11 5 16,-4 11 0-1,-7 19 3-15,-4 14 0 16,-5 0 0-1,-6 7 0-15,-4-10-26 0,0 2 0 32,0-5-96-32,0-12-10 15,0-11 21-15</inkml:trace>
  <inkml:trace contextRef="#ctx0" brushRef="#br0" timeOffset="49938.7016">18796 4787 118 0,'0'0'96'16,"0"21"-5"0,-7 17-62-1,-4 6 0-15,-1 15-1 16,5-4-2-1,-5 0-13-15,16-11 1 16,-4-10-11 0,0-12 0-16,15-11-112 0,4-7-3 31,3-4-20-31</inkml:trace>
  <inkml:trace contextRef="#ctx0" brushRef="#br0" timeOffset="50261.7115">18966 4975 133 0,'0'17'113'16,"0"10"-8"-16,0 13-55 16,0-10-1-16,8-1-22 15,25-14 1 1,1-15-26-1,-1 0 2-15,0-26-4 16,-11-7 0-16,-14-11 0 16,-8 3 0-16,-19 8 0 15,-14 0 0 1,-8 22-10-1,8 3 2-15,-8 8-44 16,15 8 1 0,11 7-47-16,15 14-4 15,0-10 13 1,15-8-1-16</inkml:trace>
  <inkml:trace contextRef="#ctx0" brushRef="#br0" timeOffset="50543.7173">19007 4676 152 0,'0'0'89'0,"0"0"-6"16,0 3-64-1,7 27 0-15,5 17 25 16,-5 13-2-1,1 9-19-15,-5 9 0 16,0-8-15 0,-3-6 1-16,0-5-12 15,0-12 2 1,0-9-68-16,-6-9-4 0,2-14-60 15,-4-12-14 1,-3-3 79 0</inkml:trace>
  <inkml:trace contextRef="#ctx0" brushRef="#br0" timeOffset="50826.7265">19281 5071 118 0,'4'7'104'16,"-4"8"-8"-1,4 13-53-15,-4 10 2 16,3-1-16-1,4-1 0 1,-7-6-22-16,4-7 1 16,0-9-42-16,0-6 1 15,7-8-92 1,-4 0-10-16,4-15 33 15</inkml:trace>
  <inkml:trace contextRef="#ctx0" brushRef="#br0" timeOffset="51089.7319">19459 4919 133 0,'-4'0'110'16,"4"4"-7"-1,0-4-51-15,23 4-1 16,21-4-21 0,0 0 2-16,1 0-32 15,-12-4 0-15,-3-3-65 16,-19-5 0-1,-11-2-69-15,0-9-12 16,-23-6 70 0</inkml:trace>
  <inkml:trace contextRef="#ctx0" brushRef="#br0" timeOffset="51311.7397">19537 4694 137 0,'0'15'126'16,"0"18"-11"-1,7 26-67-15,-4 7-1 16,1 1-31-1,-4 3 1-15,0-7-15 16,0-12 1 0,0-10-6-16,-7-12 2 15,0-10-70-15,7-3-2 16,0-16-60-1,3-9-14-15,19-27 80 16</inkml:trace>
  <inkml:trace contextRef="#ctx0" brushRef="#br0" timeOffset="51634.7465">19859 4885 137 0,'0'0'112'16,"0"19"-9"0,-4 11-65-16,-4 18-2 15,1 0-7 1,7 0 0-16,0-14-16 15,19-16 1 1,18-11-14-16,0-7 0 16,0-22 0-1,-4-15 0-15,-14-11 0 16,-19-7 0-1,0-1 0-15,-19 4 0 16,-14 16 0-16,0 13 0 16,-5 16-14-1,5 7 1-15,11 11-61 16,4 15-2-1,6-3-47-15,9-9-12 16,3-14 71 0</inkml:trace>
  <inkml:trace contextRef="#ctx0" brushRef="#br0" timeOffset="51847.7542">19885 4653 166 0,'0'0'126'16,"0"11"-9"-1,4 27-81-15,-1 21 0 16,1 14-22-1,-4 12 2-15,0 0-16 16,0-3 0-16,0-9 0 16,0-9 0-1,0-25-47-15,0-13 1 16,0-11-86-1,0-15-10-15,0 0 44 16</inkml:trace>
  <inkml:trace contextRef="#ctx0" brushRef="#br0" timeOffset="52192.7614">20014 5107 117 0,'8'0'117'16,"7"0"-9"-16,11-4-51 15,7-6-2 1,1 6-30-16,-5 4 1 16,-7 0-24-1,-14 0 2-15,-8 18-4 16,-4 5 0-1,-18 6 0-15,-4 0 0 16,19 6 0 0,3-10 0-16,4 0 0 15,7-10 0 1,23-7 0-16,-1-8 0 15,12 0-69-15,-4-11 1 16,-4-26-66 0,-6-11-13-16,-6-19 74 15</inkml:trace>
  <inkml:trace contextRef="#ctx0" brushRef="#br0" timeOffset="52434.7696">20381 4713 140 0,'11'0'102'16,"11"11"-7"-16,15 26-51 15,8 7 0-15,-4 12-7 16,-12 6 1-16,-17-3-33 16,-12 0 1-1,-8 3-6-15,-18-13 0 16,-7-9 0-1,3-3 0-15,0-22-49 16,16 3 2 0,3-10-85-16,11-8-10 15,4 0 45 1</inkml:trace>
  <inkml:trace contextRef="#ctx0" brushRef="#br0" timeOffset="52687.7749">20803 5008 214 0,'27'0'135'15,"13"0"-5"-15,20 0-115 16,13-16 2-1,2 2-17-15,-13-4 0 16,-6-4-30 0,-19 7 2-16,-15 8-102 15,-14 3-8-15,-8 4 20 16</inkml:trace>
  <inkml:trace contextRef="#ctx0" brushRef="#br0" timeOffset="52930.7832">20799 5196 227 0,'0'0'131'0,"4"4"-3"16,26-4-119-1,15 0 1-15,14 0-8 16,18 0 2-16,1-8-4 16,-4-2 0-1,-7-2-125-15,-15 1-5 16,-11-4-16-1</inkml:trace>
  <inkml:trace contextRef="#ctx0" brushRef="#br0" timeOffset="53142.7876">21603 4901 247 0,'0'0'134'16,"0"0"-4"-16,4 0-130 15,0 3 0 1,3 5-103-16,5-1-2 16,2-3-36-1,12-4-10-15</inkml:trace>
  <inkml:trace contextRef="#ctx0" brushRef="#br0" timeOffset="53235.7905">21847 4938 247 0,'4'0'128'15,"0"7"-5"1,7-3-252-16,4-4-5 15,7 0-7-15</inkml:trace>
  <inkml:trace contextRef="#ctx0" brushRef="#br0" timeOffset="53354.7952">22007 4956 247 0,'4'0'133'0,"3"4"-6"15,8-1-256 1,3-3-4-16,5 0-14 16</inkml:trace>
  <inkml:trace contextRef="#ctx0" brushRef="#br0" timeOffset="54224.8167">18389 5934 101 0,'0'-3'64'15,"-19"-5"-2"-15,0 1-51 16,-6-1 0-16,-9 8 29 16,-3 0 1-1,-7 0-9-15,-1 12 2 16,8 6-20-1,15 7 0-15,22 9-11 16,4 3 1 0,40 3 0-16,15 1 0 15,1 0-3 1,-5-8 1-16,-22 0 10 15,-17-4 0 1,-16-6 4-16,-19 3 1 16,-18-8-12-1,-11-8 2-15,7-6-7 16,4-4 0-16,7 0-45 15,15 0 2 1,5 0-88-16,10-10-11 16,0-9 41-1</inkml:trace>
  <inkml:trace contextRef="#ctx0" brushRef="#br0" timeOffset="54446.8245">18474 6115 196 0,'0'7'113'16,"4"8"-6"-1,3 11-99-15,-3 0 0 16,3 0-2-16,8-4-1 31,-8-8-120-31,4-6-6 0,1-8-8 16</inkml:trace>
  <inkml:trace contextRef="#ctx0" brushRef="#br0" timeOffset="54567.827">18518 5861 164 0,'0'-8'55'31,"0"1"-4"-31,0-7-152 0,0 2-6 16,0 1 50-1</inkml:trace>
  <inkml:trace contextRef="#ctx0" brushRef="#br0" timeOffset="54890.8369">18641 6100 152 0,'3'22'125'0,"4"16"-9"15,1 13-77 1,-1 1 1-1,1-7-24 1,3-17 0-16,0-13-13 0,-4-15 1 16,8-11-4-1,4-21 0 1,-1-10 0-16,-3 9 0 15,4 11 0 1,-5 14 0-16,1 8 0 16,0 15 0-16,3 18-45 15,1 5 1-15,-4 5-88 31,-4-13-9-31,0-11 41 0</inkml:trace>
  <inkml:trace contextRef="#ctx0" brushRef="#br0" timeOffset="55518.8533">19318 6134 108 0,'0'7'98'16,"-15"15"-4"-16,1 7-58 15,3 9 0-15,11 2 0 16,0-2 0-1,21-18-10-15,20-12 0 16,8-8-19 0,2-14 1-16,-10-27-8 15,-15 11 0 1,-15-6 0-16,-11 2 0 15,-26 1 0-15,-19 4 0 16,-6 10 0 0,2 7 0-16,1 10-46 15,11 2 1 1,12 2-87-16,10 10-9 15,7-8 42 1</inkml:trace>
  <inkml:trace contextRef="#ctx0" brushRef="#br0" timeOffset="55750.8581">19299 5816 169 0,'0'0'124'16,"0"7"-7"-1,4 34-83-15,7 15 1 16,8 25-21-1,3 6 1-15,4 6-14 16,-8-4 1 0,-3-8-2-16,-11-14 0 15,-4-12-26 1,0-18 2-16,0-18-106 15,-11-16-7 1,0-3 14-16</inkml:trace>
  <inkml:trace contextRef="#ctx0" brushRef="#br0" timeOffset="55982.8661">19492 6285 186 0,'0'4'121'15,"7"19"-6"1,5-3-89-16,3 14 1 15,3 6-11 1,0-3 0-16,1 11-15 0,-8-14-1 16,-4-12-48-1,1-7 0-15,-1-15-83 16,8-4-12-1,-7-29 48 1</inkml:trace>
  <inkml:trace contextRef="#ctx0" brushRef="#br0" timeOffset="56225.8712">19918 6222 190 0,'15'0'131'0,"15"0"-9"0,3 0-107 31,-3 0 0-31,-1 0-78 0,-6-4-2 16,-9 1-59-1,1-1-13 1,-8-8 70-16</inkml:trace>
  <inkml:trace contextRef="#ctx0" brushRef="#br0" timeOffset="56609.8824">20326 6078 135 0,'-15'8'117'0,"-7"10"-10"0,-4 15-65 16,3 11-2-1,16 1-16-15,7-1 1 16,22-6-15 0,19-20 1-1,3-16-11-15,1-2 0 0,0-16 0 31,-16-22 0-31,-14 1 0 0,-15-1 0 16,-8 2 0 0,-28-5 0-16,-5 7-33 15,-1 6 2 1,6 9-100-1,6 8-7-15,8 0 23 16</inkml:trace>
  <inkml:trace contextRef="#ctx0" brushRef="#br0" timeOffset="56798.8893">20318 5982 179 0,'0'4'133'15,"4"18"-7"-15,4 11-97 16,2 14 2-16,-3 13-25 31,1 7 1-31,0-5-7 0,-5 12 0 31,5-11 0-31,-8-4 0 0,0-18-61 16,0-12 2 0,0-22-75-1,0-7-10-15,0-18 61 16</inkml:trace>
  <inkml:trace contextRef="#ctx0" brushRef="#br0" timeOffset="57095.8958">20547 6303 203 0,'19'-7'136'16,"11"0"-6"-16,4 3-110 15,-9 4 2 1,-2 0-22 0,-20 18 0-16,-3 7 0 15,-11 6 0-15,-12-2 0 31,9 1 0-31,7-11 0 0,7 6 0 16,18-14 0 0,27-8 0-16,6-3 0 15,1 0 0-15,7-29-55 16,-14 0 2-1,-4-23-80-15,-19-18-10 16,-11-11 53 0</inkml:trace>
  <inkml:trace contextRef="#ctx0" brushRef="#br0" timeOffset="57268.8995">20892 5908 162 0,'0'0'125'16,"26"4"-7"0,15 22-83-16,7 15 1 15,-4 14-22 1,-17 7 0-1,-16 12-15-15,-19 0-1 0,-36 8-87 16,-30-9-2 0,-23-6-44-16,-10-19-10 15,-15-26 104 1</inkml:trace>
  <inkml:trace contextRef="#ctx0" brushRef="#br0" timeOffset="57541.9084">19007 5952 227 0,'-26'19'130'16,"-11"22"-3"-16,-4 15-118 15,19 17 1 1,22 12-7-16,18 3 2 16,49-3-14-1,33-4 2 1,30-14-123-16,29-23-3 15,19-33-8-15</inkml:trace>
  <inkml:trace contextRef="#ctx0" brushRef="#br0" timeOffset="58102.9236">21299 5997 219 0,'0'0'133'16,"27"0"-3"-16,21 0-116 15,29-7 1 1,5-1-15-16,-1 8 0 0,-3 0-130 31,-23 0-4-31,-17 0-13 16</inkml:trace>
  <inkml:trace contextRef="#ctx0" brushRef="#br0" timeOffset="58305.928">21430 6192 209 0,'3'0'128'0,"27"0"-5"15,14 0-110 1,27 0 1 0,10-7-69-16,7-4 0 15,2-7-75 1,-1-8-10-16,-12-8 60 15</inkml:trace>
  <inkml:trace contextRef="#ctx0" brushRef="#br0" timeOffset="58477.9316">22385 5857 247 0,'0'0'134'0,"0"0"-4"0,0 4-145 31,0 2 1-31,7 6-116 16,4 3-3-16,12-4-2 15</inkml:trace>
  <inkml:trace contextRef="#ctx0" brushRef="#br0" timeOffset="58588.9339">22696 5927 241 0,'0'0'100'0,"0"0"-3"16,11 0-225 0,12 4-8-16,17-4 24 15</inkml:trace>
  <inkml:trace contextRef="#ctx0" brushRef="#br0" timeOffset="58709.9364">23118 5963 247 0,'8'4'125'0,"3"0"-5"0,3 4-250 31,1 6-3-31,4-6-6 16</inkml:trace>
  <inkml:trace contextRef="#ctx0" brushRef="#br0" timeOffset="59958.9636">18674 7023 95 0,'0'-4'98'0,"0"-3"-7"0,0-1-56 15,0-2 1 1,-12 2-16 0,-9 5 1-16,-6 3-8 15,2 0 0 1,-2 3-2-16,-2 11 0 15,-5 1-1 1,13 0 1-16,-6-3 1 0,9-2 1 16,7-2-5-1,3-1 0 1,5-4-6-16,3-3 1 15,0 0-3 1,15 0 0 0,14 4 0-16,8 4 0 0,15 3 0 31,-4 4 0-31,1-4 0 0,-16 4 0 15,-8-11 0 1,-13-1 0-16,3-3 0 16,-8 0 0-16,-3 0 0 31,0 0 0-31,-4 0 0 0,0 0 0 31,0 0 0-31,0 0 0 0,0-3 0 16,0-1 0-1,0 0-84 1,-4-3-1-16,0 3-52 15,-11 0-12 1,8 4 96-16</inkml:trace>
  <inkml:trace contextRef="#ctx0" brushRef="#br0" timeOffset="60392.9727">19092 7070 133 0,'-14'0'108'16,"-13"0"-8"-16,-2 4-72 31,-4 22 0-31,18 4-14 0,15-1 1 31,11-3 0-31,37-11 0 0,8-15 3 16,-1 0 0-1,-7-15-9 1,-14-11 1-16,-20 5-10 16,-14-6 0-1,-26 13 0-15,-10-9 0 16,-16 9-3-1,7 2 2-15,5 9-58 16,25 3 1-16,7 0-75 16,8-3-10-1,29-1 60 1</inkml:trace>
  <inkml:trace contextRef="#ctx0" brushRef="#br0" timeOffset="60631.9782">19507 6956 136 0,'-8'0'118'0,"-13"4"-10"16,-6 19-75-1,2-2-2 1,17 5-18-16,8 0 0 0,0 0-3 31,29 0 1-31,-2-4-1 0,-12 4 1 31,-12 3-3-31,-10 5 1 16,-27 6-89-16,-3-3 0 16,-7-11-56-1,21-11-12-15,13-15 88 16</inkml:trace>
  <inkml:trace contextRef="#ctx0" brushRef="#br0" timeOffset="61194.9961">20044 7019 159 0,'0'0'118'16,"-4"0"-8"0,-18 0-81-16,-7 19 1 15,3 17-12 1,0 13 0-16,7 2-9 15,15-6 1 1,4-12-6-16,33-18 2 16,9-15-6-16,6-8 0 15,-7-29 0 1,-16 0 0-16,-14 0 0 15,-11-3 0 1,-18 6 0-16,-12 8 0 16,-3 8-15-1,-1 7 2-15,9 4-117 16,6 3-4-1,8-4-1-15</inkml:trace>
  <inkml:trace contextRef="#ctx0" brushRef="#br0" timeOffset="61406.0004">19974 6827 149 0,'0'0'120'0,"-4"18"-9"32,0 16-68-32,4 10 0 0,0 16-23 15,0-5 1 1,0 11-20-16,0 4 2 15,4 4-17 1,0-8 1-16,3-14-108 16,-3 4-3-16,-4-30-8 31</inkml:trace>
  <inkml:trace contextRef="#ctx0" brushRef="#br0" timeOffset="61716.0066">20192 7148 192 0,'4'0'131'0,"-4"8"-8"0,3 10-98 16,1 8 0-1,-4 11-18 1,4 11 1-16,3-4-50 15,1-3 2 1,3 0-91 0,3-19-10-16,-2-15 36 15</inkml:trace>
  <inkml:trace contextRef="#ctx0" brushRef="#br0" timeOffset="62330.0215">20466 7148 177 0,'0'0'130'0,"0"-3"-8"16,23-1-91-1,18 1 1-15,10-5-23 16,19-3 1-1,-7 7-29 1,-18 0 2-16,-15 1-113 0,-23-5-5 31,-7-3 5-31</inkml:trace>
  <inkml:trace contextRef="#ctx0" brushRef="#br0" timeOffset="62560.0262">20618 6979 138 0,'0'0'122'15,"0"0"-9"1,0 21-64-16,0 13-1 15,0 10-28 1,0 8 1-16,0-1-21 16,0 5 0-1,0-5 0-15,0-14 0 16,0-11-71-16,15-11 0 15,-1-15-64 1,13-18-12-16,2-31 78 16</inkml:trace>
  <inkml:trace contextRef="#ctx0" brushRef="#br0" timeOffset="62822.0332">20847 7034 155 0,'0'18'125'0,"-7"15"-9"15,4 12-74-15,3-1-2 31,18-3-24-31,23-8 1 0,7-18-17 16,4-15 0 0,-1-11 0-16,-13-22 0 15,-12-1 0 1,-26-3 0-1,-22-3 0-15,-23 2 0 0,-10 10 0 32,3 1 0-32,7 12-49 0,4 9 1 15,12 2-84 1,6 0-10-1,13-3 46 1</inkml:trace>
  <inkml:trace contextRef="#ctx0" brushRef="#br0" timeOffset="63043.0385">20855 6845 172 0,'4'0'126'0,"7"15"-8"16,4 19-85 0,7 17 1-16,1 4-21 15,-6 9 2 1,2 6-15-1,-4-4 0-15,-7 1 0 0,-8-9 0 32,0-17-130-32,0 0-4 0,-11-23-13 15</inkml:trace>
  <inkml:trace contextRef="#ctx0" brushRef="#br0" timeOffset="63393.0455">21122 7148 134 0,'11'0'125'15,"15"-3"-8"-15,7-1-72 16,5 4-1-1,-9 0-28-15,-10 0 0 0,-12 15-10 16,-7 14 2 0,-4 5-8-1,-14 6 0-15,2-3 0 16,13-8 0-1,3-6 0-15,15-8 0 16,14-12 0 0,16-3 0-16,3-3-72 15,-7-27-1-15,-8-11-61 16,-7-22-14-1,-8-7 81-15</inkml:trace>
  <inkml:trace contextRef="#ctx0" brushRef="#br0" timeOffset="63553.0487">21459 6842 247 0,'4'0'110'0,"21"0"-4"15,17 22-110 1,2 12 0-16,0 9 27 16,-15 13 0-16,-21 7-36 15,-16 15-1 1,-43 6-116-16,-31 8-5 15,-14-7 6 1</inkml:trace>
  <inkml:trace contextRef="#ctx0" brushRef="#br0" timeOffset="63897.0623">19711 6964 170 0,'-12'19'134'16,"2"6"-8"-16,-5 15-92 15,3 20 1 1,12 13-30-16,0 5 2 15,30-8-7 1,18-3 0-16,11-12-127 0,8-18-5 16,26-18-14-1</inkml:trace>
  <inkml:trace contextRef="#ctx0" brushRef="#br0" timeOffset="64318.0708">21970 6913 166 0,'0'0'132'15,"4"0"-9"1,21 0-87-16,16 0 0 0,7 0-34 31,8 0 0-31,-8 0-131 0,-10 6-5 16,-2-6-7-1</inkml:trace>
  <inkml:trace contextRef="#ctx0" brushRef="#br0" timeOffset="64498.0744">21940 7115 164 0,'0'0'116'0,"7"0"-7"16,31 0-86-1,17 0 1 1,23 0-34-16,3 0 0 15,12-7-107 1,0-1-9-16,-15-7 14 16</inkml:trace>
  <inkml:trace contextRef="#ctx0" brushRef="#br0" timeOffset="64698.0784">22874 6845 234 0,'0'0'121'16,"0"0"-4"-16,-4 0-124 16,0 0 1-1,1 4-111-15,3 7-5 16,0-3-13-1</inkml:trace>
  <inkml:trace contextRef="#ctx0" brushRef="#br0" timeOffset="64810.0816">23092 6941 212 0,'0'0'122'15,"0"0"-6"-15,0 0-230 32,15 0-3-32,15 0-18 0</inkml:trace>
  <inkml:trace contextRef="#ctx0" brushRef="#br0" timeOffset="64940.0866">23415 6919 247 0,'0'0'129'15,"0"4"-6"-15,0 4-252 16,0 2-5-1,7-2-8-15</inkml:trace>
  <inkml:trace contextRef="#ctx0" brushRef="#br0" timeOffset="65577.1023">19466 7857 158 0,'0'0'122'0,"-15"0"-9"16,-14 15-77-1,3 18 1-15,-4 11-19 16,8 4 0-1,15 0-15-15,7-7 0 16,18-12-2-16,12-11 1 16,3-7-57-1,0-4 1-15,-3-7-79 16,0 0-10-1,-4-14 54 1</inkml:trace>
  <inkml:trace contextRef="#ctx0" brushRef="#br0" timeOffset="65844.1098">19674 8013 133 0,'0'6'101'16,"4"9"-5"-16,7 7-47 16,11 4 0-16,7-7-11 15,9-12 0 1,6-7-35-16,0-4 1 15,1-18-4 1,-19-8 0-16,-16 4 0 16,-10 1 0-1,-7 2 0-15,-26 2 0 16,-11 6 0-1,3 11 0-15,0 4-80 16,15 11 0 0,11 8-56-16,15-1-12 15,4-7 88 1</inkml:trace>
  <inkml:trace contextRef="#ctx0" brushRef="#br0" timeOffset="66134.1164">20199 7817 140 0,'-7'0'110'15,"-11"0"-9"-15,-9 14-79 16,13 4 1-1,7 5-8-15,7 7 1 16,7-1-1 0,23 0 1-16,-4-3-4 15,-19 4 1-15,-7-1-12 16,-7 4 0-1,-27-3-128-15,-7-1-4 16,-3-6-7 0</inkml:trace>
  <inkml:trace contextRef="#ctx0" brushRef="#br0" timeOffset="66863.1389">20537 7709 151 0,'0'-3'108'16,"-4"3"-7"-16,-15 0-75 16,-10 14-1-1,-5 19-7-15,9 19 0 16,2 11-11-1,16 11 0-15,7-8-4 16,0 1 0 0,18-15-87-16,1-16-3 15,3-10-44 1,-7-8-8-1</inkml:trace>
  <inkml:trace contextRef="#ctx0" brushRef="#br0" timeOffset="67260.1474">20770 7946 124 0,'-7'18'98'32,"-5"11"-6"-32,5 12-58 0,7 0 1 15,19-8 7 1,14-14 0-1,11-16-21-15,5-3 2 16,-12-15-23 0,-12-11 0-16,-10-7 0 0,-15 8 0 31,-11-9 0-31,-18 5 0 15,-8 3-53-15,-5 4 2 16,9 4-82 0,4 0-10-16,7-13 51 15</inkml:trace>
  <inkml:trace contextRef="#ctx0" brushRef="#br0" timeOffset="67434.1536">20774 7753 193 0,'7'15'134'15,"1"8"-8"1,6 21-102-1,5 5 1-15,-4 1-21 16,-5 6 1 0,6-1-21-16,-9 8 2 15,-7-8-116 1,0 0-5-16,0-18 2 0</inkml:trace>
  <inkml:trace contextRef="#ctx0" brushRef="#br0" timeOffset="67687.1589">21170 8230 198 0,'4'7'124'15,"3"9"-7"1,4 2-108-16,-4 0 0 0,1 4-126 31,-1 0-4-31,5-3-14 0</inkml:trace>
  <inkml:trace contextRef="#ctx0" brushRef="#br0" timeOffset="68042.1688">21499 8026 247 0,'-3'0'119'31,"3"0"-4"-31,0 0-115 0,3 0 0 16,16 0 14-1,18 0 2 1,7 0-84-16,1 0 1 0,-4 0-67 31,-4 0-13-31,-8-4 74 0</inkml:trace>
  <inkml:trace contextRef="#ctx0" brushRef="#br0" timeOffset="68335.1749">21899 7916 140 0,'0'0'101'31,"-11"0"-7"-31,-7 18-67 0,3 12 2 16,0 10 2-1,15 8 1-15,0 1-12 16,15-17 1-1,18-9-14 1,9-19 2-16,-2-4-9 0,-3-18 0 31,-11-12 0-31,-22-4 0 0,-4-6 0 31,-26-5 0-31,-15 9-41 0,-7 2 1 16,0 13-91 0,7 6-10-1,15 3 37-15</inkml:trace>
  <inkml:trace contextRef="#ctx0" brushRef="#br0" timeOffset="68519.1813">21992 7782 215 0,'0'0'135'0,"0"0"-5"16,0 27-115-1,0 6 1-15,0 15-16 16,-4 4 0-16,4 3-10 31,0 4 1-31,0 0-121 0,-3-7-3 31,-4-8-6-31</inkml:trace>
  <inkml:trace contextRef="#ctx0" brushRef="#br0" timeOffset="69208.1982">21940 8124 133 0,'-3'0'107'16,"-1"6"-8"-16,1 8-51 16,3 5-2-1,3 4-13 1,19-12 1-16,11-8-29 15,5-3 1-15,-1 0-6 32,-1-14 0-32,-13-16 0 0,-15 1 0 15,-8-5 0 1,-16-3 0-16,-28 12 0 15,7-2 0 1,-15 16-63-16,8 11 1 16,3 0-72-16,15 15-11 31,15-1 65-31</inkml:trace>
  <inkml:trace contextRef="#ctx0" brushRef="#br0" timeOffset="69552.2077">21974 7805 147 0,'0'15'124'0,"0"11"-7"15,0 21-73-15,0 13 1 16,0 6-29-16,4-3 2 15,3-1-18 1,0-2 0-16,-7-11-8 16,0-10 1-1,0-5-123-15,-11-5-3 16,4-14-7-1</inkml:trace>
  <inkml:trace contextRef="#ctx0" brushRef="#br0" timeOffset="69856.2141">22188 8127 198 0,'11'0'137'16,"8"0"-7"-16,7 0-108 31,4-3 2-31,-5 3-24 0,2 0 0 16,-16 0 0-1,-11 0 0-15,-4 9 0 16,-26 9 0-16,5 5 0 15,6-4 0 1,11-5 0-16,8-6 0 16,12-5-5-1,21-3 2-15,15 0-126 16,0-3-4-1,-3-15-12-15</inkml:trace>
  <inkml:trace contextRef="#ctx0" brushRef="#br0" timeOffset="70140.2225">22663 7713 228 0,'0'0'133'0,"7"0"-3"15,8 4-121 1,7 26 2-16,4 5-11 16,4 21 0-1,-5 8 0-15,-14-2 0 16,-11 8 0-1,-7-7 0-15,-34-9-64 16,-3-5 1 0,-4-19-71-16,19-16-12 15,14-14 68-15</inkml:trace>
  <inkml:trace contextRef="#ctx0" brushRef="#br0" timeOffset="70575.2341">23140 7934 209 0,'0'0'135'16,"15"0"-5"-16,22 0-112 16,19 0 1-1,14-3-40-15,-7-1 2 16,0-3-111-16,-26-2-6 15,-11 3 8 1</inkml:trace>
  <inkml:trace contextRef="#ctx0" brushRef="#br0" timeOffset="70726.2371">23174 8063 141 0,'0'0'123'16,"0"4"-10"0,22-4-82-16,19 0 0 15,21 0-121 1,5 0-1-16,7-18-34 15,-3 0-8-15</inkml:trace>
  <inkml:trace contextRef="#ctx0" brushRef="#br0" timeOffset="70889.2407">23807 7927 247 0,'0'0'134'15,"0"0"-4"-15,4 0-130 16,-4 0 0-1,4 7-130-15,11 1-4 16,3-4-13-16</inkml:trace>
  <inkml:trace contextRef="#ctx0" brushRef="#br0" timeOffset="71033.2462">24051 7923 222 0,'0'0'129'16,"4"0"-5"-1,4 4-177-15,3 0-1 16,11-4-74-16,15 0-14 15,11 0 68-15</inkml:trace>
  <inkml:trace contextRef="#ctx0" brushRef="#br0" timeOffset="71133.2482">24348 7920 247 0,'0'0'0'16,"0"3"0"0,3-3-147-16</inkml:trace>
  <inkml:trace contextRef="#ctx0" brushRef="#br0" timeOffset="83295.4822">17562 4831 39 0,'4'-12'43'0,"8"-2"3"0,-12-4-2 15,0-5-5 1,0 1-1 0,0 0-31-16,-12 7 1 0,1 12-32 31,-7 3-1-31,-12 15 2 0,-11 29-2 15,-11 18 21 1,-3 23 0 0,3 15 1-16,7 17 1 15,12 13-3 1,11 25 2-16,18 11 8 15,4 15 1-15,8 11 9 32,10 7 0-32,4 8-1 0,-3-12-1 15,3-10 4 1,-3-11 1-16,-4-16 1 15,0-14 0 1,3-15-8 0,-11-7-1-16,1-19-7 15,-4 1 0 1,-1-5 0-16,8-14 2 0,4-7 3 31,15-12 1-31,11-7 1 0,18 4 0 16,22-15-102-1,34-11-6 1,37-30-13-16</inkml:trace>
  <inkml:trace contextRef="#ctx0" brushRef="#br0" timeOffset="86387.5206">16218 15984 50 0,'11'0'50'32,"15"0"0"-32,12-8-51 0,17 1 1 15,0-1 2 1,19 1 1-16,-3 0 9 15,-5-1 2-15,1 4 2 16,0 1 1 0,-1-1-9-16,1 0 1 15,3 1-4 1,8 3 1-16,0-4-1 15,11-1 2 1,4-1-2-16,-4-2 2 16,-1 1 0-1,-3 4 2-15,-3 0-3 16,-1 3 2-1,4 0-5-15,8 0 1 16,11 0 0 0,11 0 0-16,7 0-2 15,-4 0 0-15,9 0-1 16,-2 0 0-1,9 3 0-15,3 3 1 16,11 9-2 0,4 0 0-16,7 0-2 31,7 4 1-31,9-1-3 0,10 0 1 15,19 2 0 1,14-14 0-16,4-3 6 16,22-3 0-16,16 0 3 31,14 0 2-31,8 0-7 0,10 5 1 15,0 10-90 1,1 10-7-16,4-14-3 16</inkml:trace>
  <inkml:trace contextRef="#ctx0" brushRef="#br0" timeOffset="105448.8121">16222 15935 38 0,'0'0'63'16,"0"0"0"0,-4 0-45-16,0 0 2 0,0-3-17 31,1 3 2-31,-8 0 6 15,8 0 1-15,3 0-5 16,-4 0-1 0,4 0-9-16,0 0 1 0,4 0 3 31,10 3 1-31,-3 5 6 15,4-1 0 1,7-3 7-16,4 3 2 16,7 1-6-1,8-4 1-15,4-1-9 16,14 1 1-1,-11 3-1-15,0 0 0 16,-4 1 5-16,1-1 1 16,4 4 1-1,2 1 0-15,8-5-2 16,12-3-1-1,6-1-3-15,5-3 0 16,-8 0 0 0,-11 0 0-16,-7 0 2 15,-4 0 0 1,-4 4-2-16,4 0 1 15,11 0-2-15,-1-4 1 16,1 0-1 0,4 0 1-16,-8 3 1 15,4-3 1 1,8 7-1-16,-8-3 0 15,7 0-2 1,-3 3 0-16,3-3 0 31,0-4 0-31,1 0 1 0,6 0 1 16,5 0 0-1,0 7 0-15,2 4-3 16,5 0 1-16,1 1-2 31,-2-2 1-31,5 1 0 0,-8 1 1 16,-3-5 1-1,3-3 0-15,7-1-1 16,8 1 1 0,12-4-4-1,-1 4 0-15,-1 0 0 0,-6-1 0 16,-4-3 0-1,-4 4 0-15,-10-4 0 16,7 0 0 0,7 0 0-1,11 0 0 1,11 0 0-16,18 0 0 15,8 0 0-15,4 0 0 16,0 7 0-16,0-3 0 16,4 0 0-1,-1-1 0-15,5 4 0 16,-5 1 0-1,-22-1 0-15,-10 4 0 16,-20-7 0 0,-13 1 0-1,-13-3-15-15,-18 10 2 0,-11-1-104 31,-11 3-2-31,-7-3-12 0</inkml:trace>
  <inkml:trace contextRef="#ctx0" brushRef="#br0" timeOffset="116177.0236">23848 14481 114 0,'0'0'79'15,"0"0"-3"-15,-4 0-73 16,-18 8 0-16,3 18 21 31,-14 8-1-31,-11 17 13 0,-8 11 3 16,-19 1-17-1,12 7 1-15,3-4-16 16,8-7 0-1,4-14-17 1,14 3 0-16,8-12-98 16,14-9-6-16,8-17-6 15</inkml:trace>
  <inkml:trace contextRef="#ctx0" brushRef="#br0" timeOffset="116481.0306">23285 14585 186 0,'0'0'118'0,"0"-8"-7"0,14 4-104 31,9 4 0-31,6 15-8 16,5 22 1-16,14 16 3 15,-11-2 1-15,-4-4 4 16,-3 2 0 0,-4-9-2-1,-4-6 1-15,-11-1-8 16,8-8 0-16,-12 5-50 15,-7-12-1-15,0-7-68 16,0-11-11 0,-3 0 50-16</inkml:trace>
  <inkml:trace contextRef="#ctx0" brushRef="#br0" timeOffset="116723.0332">23066 14803 205 0,'0'-4'127'16,"4"0"-6"-1,33-3-109-15,44-1 1 16,23 4-10-16,22 4 0 31,-4 0-10-31,-14 0 0 0,-16 4-3 31,-25 0 1-31,-11 0-14 0,-16 3 0 16,-3-7-87 0,-14 0-8-16,-12-4 10 15</inkml:trace>
  <inkml:trace contextRef="#ctx0" brushRef="#br0" timeOffset="117038.0404">23463 14463 101 0,'-41'-7'104'15,"-33"-1"-6"1,-26 8-64-1,-11 19 0 1,11 36-19-16,18 23-1 16,23 21-4-1,44 27 1-15,33-9-3 0,64-10 1 16,29-32 0-1,45-31 1-15,18-34 1 16,-4-16 1 0,16-54-6-16,-34-24 0 15,-42-27-8 1,-51-7 1-16,-55-1-1 15,-56 16 0 1,-63 30-14 0,-40 21 1-16,-27 38-109 0,23 14-6 15,15 10 5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23:58.2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59 7196 5 0,'-4'0'50'15,"1"0"2"1,-1 0-19-16,4 0-1 16,0-7-16-16,11-8 1 15,18 0 0 1,12-3 0-16,7 0-2 15,0 6 0 1,4 9-9-16,11 3 2 16,4 0-3-1,3 0 2-15,8 0-2 16,-11 0 0-1,-4 0-57-15,-12 0-3 16,-10 0-35-16,-7 0-4 16</inkml:trace>
  <inkml:trace contextRef="#ctx0" brushRef="#br0" timeOffset="865.0118">5611 7152 27 0,'-11'-4'58'15,"-4"-3"3"-15,-4 4-36 16,5-1 0-16,6 4-11 16,8 0-1-1,33 0-1 1,42 7 2-16,21 0-8 15,26-3 2 1,12-4-39-16,2 0 1 0,1-4-49 16,-7-10-2-1,-8-9 39 1</inkml:trace>
  <inkml:trace contextRef="#ctx0" brushRef="#br0" timeOffset="1370.0209">7263 7100 20 0,'-15'0'53'16,"-4"0"1"-16,-3 4-32 16,15 0 1-1,7-4-5-15,37 3 1 0,26 1-4 31,29 0 1-31,23-4-11 0,3 0 1 32,5 0-5-32,-12 0 1 15,-15-11-51-15,-26 7-1 16,-14-3-28-1,-23-1 1 1</inkml:trace>
  <inkml:trace contextRef="#ctx0" brushRef="#br0" timeOffset="6498.0891">5329 9684 0 0,'0'0'26'16,"-4"-4"3"0,1 0 0-16,-1 1-4 15,1-1 0-15,-1 0-13 16,-4 0-1-1,5 4-5-15,-1 0 0 16,0 0 5 0,4 0 2-16,11 4 4 15,30-4 0 1,18 0-6-16,19 0 0 15,7-4-6-15,-3-7 1 16,-8-3-35 0,-23 3-1-16,-9 0-49 15,-17 3-2 1,-10 0 40-16</inkml:trace>
  <inkml:trace contextRef="#ctx0" brushRef="#br0" timeOffset="7128.0963">6611 9326 5 0,'-7'-7'56'16,"-5"-1"1"-1,-3 1-17-15,11 3 0 16,4 4-22-1,4 0 1-15,34 0-9 16,24 7 1-16,20 1-7 16,11-1 2-1,-1-3-82-15,-7 0-1 16,1-4-6-1</inkml:trace>
  <inkml:trace contextRef="#ctx0" brushRef="#br0" timeOffset="12903.1752">5648 12315 19 0,'-4'0'26'16,"0"0"0"0,0 0 1-1,1-7 2-15,-1 3-1 16,0 0-1-16,1 0-13 31,-1 1 1-31,-3-1-15 0,7 4 0 16,-4 0-4-1,4 0 2-15,-4 0 2 16,4 0 0-1,0 0 2 1,0 0 2-16,22 0 0 0,5 0 1 31,6 0 2-31,11 0 0 0,12 0 5 16,18 0 1-1,11 0 2 1,15-7 0-16,29-8-2 16,9 4 0-1,17 4 1-15,8-4-1 0,0 3-4 31,-7 8 1-31,-19 0-6 16,-22 0 0-16,-30 0-27 16,-26 4 1-1,-18-4-79 1,-22 0-6-16,-16-8 23 15</inkml:trace>
  <inkml:trace contextRef="#ctx0" brushRef="#br0" timeOffset="82474.6197">17329 5152 17 0,'-3'-8'67'0,"-1"-3"1"16,-4-1-10-1,5 3-3 1,-1-6-16-16,0 7 0 15,0 5-22 1,4-1 2 0,0 4-12-16,8 11-1 0,11 21 4 31,3 6 0-31,8 10 1 0,-12-11 1 15,0 3 2 1,-6-10 0-16,-1-8 0 16,-4-7 0-16,0-4-7 31,-3-7 1-31,-4-4-6 0,0-18 1 15,0-20-3 1,-7-6 0-16,0 0 0 16,7 0 0-1,3 10 0-15,31 1 0 16,17 4 0-1,1 10 0 1,8 4 0-16,-12 0 0 16,-4 11-33-1,4 4 1 1,-11 4-99-16,0 15-7 0,-7-4 24 15</inkml:trace>
  <inkml:trace contextRef="#ctx0" brushRef="#br0" timeOffset="82839.6238">18029 5156 58 0,'-7'3'76'15,"-1"5"-3"-15,1 3-24 16,7 3-2-1,4-3-2 1,26 0 1-16,10-7-21 16,8-4 0-1,4 0-17-15,0 0 0 16,-11 5-17-16,-4-2 1 31,-11 0-62-31,-8 0 0 0,-7 1-47 31,-3-4-8-31,-4 5 69 0</inkml:trace>
  <inkml:trace contextRef="#ctx0" brushRef="#br0" timeOffset="83010.6256">18092 5414 88 0,'-3'3'92'0,"3"1"-4"16,0 0-43-1,29-1-1-15,27-3-17 16,11 0-1 0,3 0-100-1,-7 0-2-15,-8 0-41 16,-10 0-7-16</inkml:trace>
  <inkml:trace contextRef="#ctx0" brushRef="#br0" timeOffset="84138.6394">18841 4996 88 0,'-4'-4'102'0,"-4"1"-5"31,1 0-52-31,7-8-1 0,0-4-27 32,29-7 0-32,23 3-9 0,11-7 1 15,8 5-1 1,-12 2 0-16,-8 8-6 15,-9 7 1 1,-5 4-2 0,-12 15 1-16,-2 17 0 0,-8 21 0 15,-5 21-1 1,2 7 1-16,3 14 0 15,-1 9 0 1,-3-4 9-16,4-9 1 16,-3-2-1-1,-1-7 0-15,-8-6-10 31,4-12 2-31,-3-5-3 0,4-11 0 16,-5-11 0 0,1-12 0-16,-4-6 0 15,0-4 0 1,0-11 0-16,4-4 0 15,0-22 0-15,10-26 0 32,1-30 0-32,8-29 0 0,2-29 0 31,1-11 0-31,-8-9 0 0,-6 1 0 15,-12 15 0 1,0 25 0-16,0 26 0 16,-8 30 0-1,1 15 0 1,3 18 0-16,1 11 0 15,3 4 0-15,3 4 0 16,31 4 0 0,18-1 0-16,40 4 0 15,41 0 0-15,67 0 0 16,45 0 0-1,44 0 0-15,25 0 0 16,-10 0 0 0,-11-8 0-16,-38 1 0 15,-28-8 0 1,-42-15 0-16,-30 12-68 15,-36-4 0 1,-19 7-66-16,-38 3-13 16,-13 10 75-1</inkml:trace>
  <inkml:trace contextRef="#ctx0" brushRef="#br0" timeOffset="84651.6592">20244 5325 152 0,'0'-3'101'0,"0"3"-8"0,-4 0-68 31,-10 3 0-31,-16 30 13 16,0 19 1-16,-6 10-21 15,-5 13 2 1,3-16-20-16,13 0 0 16,2-15 0-1,9-18 0-15,6-15-104 0,1-11-1 16,3-23-36-1,-11-28-10 1</inkml:trace>
  <inkml:trace contextRef="#ctx0" brushRef="#br0" timeOffset="84842.6657">19922 5443 179 0,'0'0'123'16,"0"0"-7"-16,15 8-86 31,7 17 1-31,4 12-16 0,7 11 2 16,-7-3-17-1,0 6 0 1,0-5-26-16,-8-19 2 15,-6-15-106-15,-8-12-7 16,-4-7 14 0</inkml:trace>
  <inkml:trace contextRef="#ctx0" brushRef="#br0" timeOffset="85229.681">20378 5277 67 0,'-19'0'85'15,"7"0"-2"-15,-5 8-33 0,9-1-2 16,8-3-6-1,15-1 1-15,26-3-19 16,3 0 1 0,4 4-20-1,-15 0 0-15,-10 7-1 16,-16 5 1-16,-7 2 3 15,0 7 1 1,-7-6-6-16,7-5 2 16,0-7-5-16,11-3 0 15,18-4-17 1,12 0 2-1,3 0-115-15,-3 0-5 16,0 0 3-16</inkml:trace>
  <inkml:trace contextRef="#ctx0" brushRef="#br0" timeOffset="85455.6892">20951 5410 155 0,'-11'0'111'0,"8"0"-8"15,-1 0-63 1,4 7-1-16,33-3-11 16,15 0 1-1,8-4-27-15,0 0 2 16,-8 0-66-1,-19 0 2-15,-10-18-74 0,-19-12-11 16,-8-11 64 0</inkml:trace>
  <inkml:trace contextRef="#ctx0" brushRef="#br0" timeOffset="85649.6969">21040 5281 156 0,'0'11'141'16,"0"15"-10"0,4 11-90-16,7 15 1 0,4 4-42 31,-4 2 0-31,-3 1 0 15,-1-11 0 1,-4-15-17 0,1-3 2-16,0-16-115 0,-4-10-5 15,0-4 3 1</inkml:trace>
  <inkml:trace contextRef="#ctx0" brushRef="#br0" timeOffset="86037.7122">21203 5432 170 0,'4'15'134'15,"3"10"-9"1,9 13-91 0,9-1 1-16,5-12-29 0,18-5 1 15,-3-18-7 1,3-2 0-1,-11-14 0-15,-12-19 0 16,-10-15 0-16,-15 3 0 16,0 8 0-1,0 12 0 1,0 14 0-16,0 11 0 15,0 26 0 1,0 21 0 0,0 16 0-16,-4 18 0 0,1 1 0 31,-1-9 0-31,0-10 0 0,4-12 0 15,0-21 0 1,0-15 0 0,0-11-130-16,8-8-4 15,-1-37-13-15</inkml:trace>
  <inkml:trace contextRef="#ctx0" brushRef="#br0" timeOffset="86456.7281">21763 5152 142 0,'0'-4'132'0,"0"0"-8"16,0 1-78-16,0-1 1 16,3 4-38-1,12 0 2-15,3 0-11 16,9 0 0-1,-2 19 0-15,-2 7 0 16,-5 3 0 0,-7 4 0-16,-11 4 0 15,0-4 0-15,-11 0 0 16,0-3 0-1,8-8 0-15,3-7 0 16,21-4 0 0,20-4 0-16,11-7 0 15,0 0 0 1,-8 0-111-16,-6 0-2 0,-5 0-30 31</inkml:trace>
  <inkml:trace contextRef="#ctx0" brushRef="#br0" timeOffset="88235.7944">18833 6905 192 0,'0'-4'86'15,"-19"-3"-6"-15,-10-1-77 0,-12 1 1 16,-14 7 40-1,-12 0-2-15,0 22-28 16,8 8 1 0,25 10-10-1,27-3 0-15,7-3 2 16,41-6 0-16,25 2-4 15,5-11 1 1,-1 7-4-16,-22-4 0 31,-18 4 0-31,-30 3 0 0,-7 8 0 16,-38 0 0-1,-14-8 0 1,-4-3 0-16,7-11 0 16,16-4 0-16,14-7-16 15,19-4 2 1,7-8-116-16,7-10-5 15,30-19 2 1</inkml:trace>
  <inkml:trace contextRef="#ctx0" brushRef="#br0" timeOffset="88474.8101">18970 7048 174 0,'0'4'132'0,"4"11"-9"15,0 15-91 1,-1 3 1-16,-3 11-25 15,0 1 1-15,0-1-9 16,0-11 0-16,4-11-15 16,0-11 1-1,3-11-116 1,0-7-3-16,-3-33-2 15</inkml:trace>
  <inkml:trace contextRef="#ctx0" brushRef="#br0" timeOffset="88587.8143">18878 6868 187 0,'-8'-11'93'16,"0"-4"-7"-1,5 0-190-15,3 0-9 16,0 1 13 0</inkml:trace>
  <inkml:trace contextRef="#ctx0" brushRef="#br0" timeOffset="88933.8327">19178 6853 109 0,'7'15'110'16,"0"11"-11"-16,0 25-51 15,1 12 2-15,-4 7-21 31,-4 8 0-31,0-19-16 0,0-7 0 16,3-27-8 0,-3-18 1-16,8-7-6 15,3-25 0 1,3-23 0-1,9-4 0-15,3 1 0 16,0 10 0-16,3 15 0 16,-2 18 0-1,-2 8 0-15,-10 16 0 16,-11 24 0-1,0 4 0-15,-4 4 0 16,0-4 0 0,0-2-19-16,0-18 2 15,7-12-113 1,19-12-5-16,0-12 5 0</inkml:trace>
  <inkml:trace contextRef="#ctx0" brushRef="#br0" timeOffset="89178.8437">19637 7138 162 0,'-11'14'120'15,"-4"15"-8"-15,0 16-74 16,15 3 0 0,7-11-18-16,37-19 1 15,20-18-21 1,-1-4 0-1,-4-29 0-15,-22-19 0 16,-11 1 0-16,-30 0 0 16,-33 10 0-1,-22 8 0-15,-11 21-130 16,6 12-4-1,5 8-13-15</inkml:trace>
  <inkml:trace contextRef="#ctx0" brushRef="#br0" timeOffset="89923.8723">19678 6990 131 0,'0'-7'127'0,"0"-5"-9"16,0-3-66-1,0 8-1 1,0 7-36-16,0 0 2 15,7 41-17 1,11 21 0-16,8 34 0 0,-4 8 0 16,-3-8 0-1,-8-11 0-15,-7-26 0 16,3-23 0-1,-3-13-7 1,-4-9 2-16,3-14-124 16,1 0-5-1,4-33-8-15</inkml:trace>
  <inkml:trace contextRef="#ctx0" brushRef="#br0" timeOffset="90380.8901">20299 7056 142 0,'0'0'122'0,"0"0"-10"16,0 0-65 0,8 0 0-1,22 0-27-15,22 0 1 0,10 0-21 16,5 0 0-1,-4 0-4-15,3 0 1 16,-21 0-126 0,-15 0-4-16,-12 0-12 15</inkml:trace>
  <inkml:trace contextRef="#ctx0" brushRef="#br0" timeOffset="90568.8962">20433 7189 152 0,'0'0'129'15,"26"0"-10"-15,18 0-85 16,23-12 0-16,14-2-84 16,1 3 0-1,-4 0-76-15,-11-7-10 16,-1 3 56-1</inkml:trace>
  <inkml:trace contextRef="#ctx0" brushRef="#br0" timeOffset="91129.9254">21437 6713 155 0,'0'0'110'0,"0"0"-9"15,0 0-71 1,0 18-2-1,0 12 1-15,0 11 1 16,0-1-17-16,7 1 2 16,12-1-15-1,3-14 0-15,-4-19 0 16,12-3 0-1,-4-4 0-15,3-15 0 32,-3-17 0-32,-3-10 0 15,-9 2 0-15,-10-4 0 16,0 7 0-1,-4 11 0-15,0 7 0 16,0 15 0 0,0 4 0-16,0 23 0 15,4 25 0 1,7 11 0-16,0 8 0 0,0-5 0 15,-4 1 0 1,-7-16 0-16,4-9 0 16,-4-8 0-1,0-12-130 1,4-3-4-16,-1-12-13 15</inkml:trace>
  <inkml:trace contextRef="#ctx0" brushRef="#br0" timeOffset="91410.9363">22055 6673 187 0,'0'0'131'16,"0"24"-6"-16,-4 22-98 15,-14 16 0 1,-4 16-21-16,-4 14 2 16,-8 3-8-1,13 6 0 1,-6-13 0-16,5-18 0 15,7-22 0-15,4-3 0 16,0-19-30 0,11-8 2-16,0-15-102 15,0-3-8 1,19-36 20-16</inkml:trace>
  <inkml:trace contextRef="#ctx0" brushRef="#br0" timeOffset="91874.9531">22196 7085 186 0,'0'0'137'16,"0"12"-9"0,0 21-101-16,0 14 1 0,-8 16-26 15,-2-1 1 1,-2 2-3-16,1-5 0 15,3-11 0 1,1-14 0 0,0-13 0-16,7-3 0 15,0-13 0 1,0-2 0-16,0-3 0 15,0 0 0 1,0 0 0-16,0-3 0 0,0-23 0 31,7-4 0-31,0-11 0 16,12-10 0-16,0-8 0 15,7 3 0 1,7 8 0-16,8 8 0 16,18 11 0-1,8 3 0-15,0 4 0 0,-8 7 0 16,-4 11-42 15,-17 4 1-31,-13 0-90 16,-14 0-10-16,1 0 37 15</inkml:trace>
  <inkml:trace contextRef="#ctx0" brushRef="#br0" timeOffset="92982.9972">19296 8341 68 0,'-15'-8'66'16,"-11"-3"-3"-1,-7 0-32-15,-11 3-2 0,-1 5 15 16,-3 3-1-1,0 0-15 1,7 11 0-16,15 0-18 16,11 0 1-1,15-3-3-15,0 3 1 16,26-4 0-1,15 7 0-15,3-5-6 0,1-3 1 16,-9 9-3 0,-5 4 0-1,-10 3 3-15,-6-4 0 16,0 8 6-16,-11-7 1 15,-4-9-3 1,0-2 1-16,4-1-9 16,-4-7 0-1,0 0 0 1,0 0 0-1,0 0 0-15,3 0 0 16,-3 0 0-16,0 0 0 16,0 0 0-16,0 0 0 15,0 0 0 1,0 0 0-16,0 0 0 15,0 0 0 1,0 0 0 0,0 0 0-16,0 0 0 15,0 0 0-15,0 0 0 16,0 0 0-16,0 0 0 15,0 0 0 1,0 0-9-16,4 0 2 16,-4-7-123-1,0 7-3-15,0-14-8 16</inkml:trace>
  <inkml:trace contextRef="#ctx0" brushRef="#br0" timeOffset="93355.0183">19347 8326 120 0,'0'-4'120'0,"0"0"-10"16,0 1-66-16,0-1-2 15,-3 4-26 1,-27 0 0 0,-3 0-2-16,-8 26 0 0,-3 10-7 15,7 2 1 1,11 9-8-1,22 2 0-15,4-1 0 16,45-8 0 0,21-13 0-16,20-13 0 15,-1-7 0 1,-11-7 0-16,-15 0 0 15,-14 0 0-15,-20 0-24 16,-13 0 2 0,-5-3-108-16,-3-1-7 31,-4-4 13-31</inkml:trace>
  <inkml:trace contextRef="#ctx0" brushRef="#br0" timeOffset="93718.0312">19922 8429 136 0,'0'-3'96'16,"0"3"-6"-16,-15 0-59 16,-3 10 3-16,-1 20 8 15,15 15 0 1,4-1-25-16,19-8 1 0,18-17-16 31,7-16 1-31,1-3-3 16,-9-11 0-16,-9-10 0 15,-23-9 0-15,-4-4 0 16,-31-2 0-1,-5 6 0 1,-1 11 0-16,7 9-6 16,8 6 2-16,7 4-37 31,11 0 1-31,4 0-88 15,19 4-8 1,14-4 32-16</inkml:trace>
  <inkml:trace contextRef="#ctx0" brushRef="#br0" timeOffset="93941.0454">20363 8362 121 0,'0'0'104'15,"-4"0"-6"1,-22 0-56-16,-15 16 2 16,-4 9-13-1,12 8 0-15,11 1-18 16,22 3 1-16,30-4-8 15,7-11 1 1,0-3-7-16,-19 2 0 16,-18 1-6-1,-11 8 1-15,-29 7-124 16,-5-11-4-16,8-14-10 15</inkml:trace>
  <inkml:trace contextRef="#ctx0" brushRef="#br0" timeOffset="94371.0641">21051 8359 136 0,'-18'0'121'15,"-23"14"-9"-15,-11 20-67 16,4 10-1-16,7 7-24 16,27 2 1-1,14-13-16-15,37-13 2 16,26-25-7-16,14-2 0 15,5-33 0 1,-23-7 0-16,-22-9 0 16,-37 2 0-1,-11 3 0 1,-44 11 0-16,-24 14 0 15,2 8 0 1,-1 11-55-16,19 0 2 0,15-4-80 16,36 4-10-1,8-3 53-15</inkml:trace>
  <inkml:trace contextRef="#ctx0" brushRef="#br0" timeOffset="94558.0702">20992 8108 192 0,'0'0'130'15,"0"7"-7"-15,-3 22-98 16,-1 24 0-1,4 17-18-15,0 22 2 16,11 7-9 0,0 5 0-16,-4-12 0 0,-3-4 0 15,0-21-130 1,0-14-4-16,7-36-13 15</inkml:trace>
  <inkml:trace contextRef="#ctx0" brushRef="#br0" timeOffset="94971.0863">21533 8418 164 0,'0'0'140'15,"0"0"-9"-15,0 0-94 16,26 0 2 0,22 0-39-16,15 0 0 15,4 0 0 1,3-4 0-16,-14-3-53 15,-16 0 1-15,-17-2-81 16,-23 2-10 0,-4 1 52-1</inkml:trace>
  <inkml:trace contextRef="#ctx0" brushRef="#br0" timeOffset="95132.0934">21514 8543 158 0,'0'4'141'32,"16"4"-10"-32,17-1-91 0,26-3 1 31,11-4-41-31,4 0 0 15,4 0-130-15,-11-8-4 16,-15-7-13 0</inkml:trace>
  <inkml:trace contextRef="#ctx0" brushRef="#br0" timeOffset="95673.1142">22681 8112 195 0,'0'0'122'16,"0"0"-6"-16,-18 18-94 15,-8 8 0 1,-15 11-8-16,-15 7 1 16,8-3-13-1,0-8 1 1,18 0-18-16,8-15 2 15,11-10-117-15,0-8-4 16,4-11-1 0</inkml:trace>
  <inkml:trace contextRef="#ctx0" brushRef="#br0" timeOffset="95833.123">22347 8189 194 0,'0'0'137'16,"16"0"-7"-16,6 18-106 16,11 8 2-16,8 12-26 15,3-2 0 1,0 5-17-16,-3-5 2 15,-11-9-115 1,-4-9-5-16,-7-18 3 16</inkml:trace>
  <inkml:trace contextRef="#ctx0" brushRef="#br0" timeOffset="96061.1323">23022 8001 212 0,'0'18'135'16,"-19"15"-5"-16,-10 34-114 15,-8 14 2-15,-4 8-18 16,0 6 0-16,1-9 0 16,3 2 0-1,7-22-34 1,12-14 1-16,6-18-98 15,12-23-8 1,0-11 27-16</inkml:trace>
  <inkml:trace contextRef="#ctx0" brushRef="#br0" timeOffset="96399.1445">22940 8458 152 0,'8'0'137'15,"7"0"-9"-15,7 4-86 16,4 22 0-1,3 3-38-15,-6 5 2 0,-5 6-6 32,-14 5 0-17,-4-9 0-15,0-2 0 16,0-19 0-16,0-12 0 15,7-3 0-15,4-14 0 16,12-27 0 0,6-6 0-1,15-2 0-15,8 5 0 16,15 8 0-1,0 1 0-15,7 13 0 0,0 4 0 16,-15 7-130 0,4 0-4-16,-3-1-13 15</inkml:trace>
  <inkml:trace contextRef="#ctx0" brushRef="#br0" timeOffset="99498.2798">20189 9588 126 0,'3'-8'103'16,"1"1"-7"-16,-1-11-78 15,-3 7 1 1,-7 0-16-16,-30 7 1 0,-11 4 10 31,-15 4 0-31,-7 14 0 16,7 15 1-16,7-3-15 15,23 6 0 1,18-6 8-1,15-4 0-15,33-1 4 16,26 5 0 0,8-4-10-16,0 0 1 15,-15-1 2 1,-23-2 1-16,-13-1 3 0,-16 4 1 31,-27 4-6-31,-21 3 2 16,-11-7-6-16,10-5 0 15,9-6-2 1,14-4 1-16,8-3-87 15,18-8-1 1,7 0-48-16,30-11-13 0,3-19 106 31</inkml:trace>
  <inkml:trace contextRef="#ctx0" brushRef="#br0" timeOffset="99706.288">20230 9798 161 0,'0'0'116'15,"3"0"-8"1,1 0-73-16,-1 11 0 15,1 15-12 1,3 0 1-16,1 7-20 0,-1 4 1 16,5-5-57-1,-5-5 2-15,0-19-82 16,0-8-11-1,-3-41 50 1</inkml:trace>
  <inkml:trace contextRef="#ctx0" brushRef="#br0" timeOffset="99833.2925">20278 9598 189 0,'-4'-6'108'0,"0"-6"-6"15,-3-3-166-15,7 12-1 16,0 0-46 0,0-1-5-1,0 0 73-15</inkml:trace>
  <inkml:trace contextRef="#ctx0" brushRef="#br0" timeOffset="100168.3107">20363 9661 88 0,'3'15'110'16,"9"15"-6"-1,-5 14-48 1,4 15 1-16,0-3-30 15,-4-5 1 1,1-10-14-16,-4-12 0 16,0-14-8-1,3-15 1-15,0-3-7 16,4-28 0-16,4-5 0 15,4 3 0 1,6 7 0-16,5 11 0 16,-4 8 0-16,-11 7 0 15,3 7 0 1,-10 19 0-16,-5 11 0 15,-3 6 0 1,0-5-7 0,0-5 1-16,0-7-123 15,16-14-5-15,-2-12-7 16</inkml:trace>
  <inkml:trace contextRef="#ctx0" brushRef="#br0" timeOffset="100476.3227">20796 9824 158 0,'-7'22'124'16,"-4"11"-9"-16,-1 12-81 16,12 6 1-16,0-7-19 15,33-14 1-15,23-19-12 31,11-11 2-31,3-15-7 16,-7-18 0-16,-22-7 0 16,-30-12 0-16,-11 4 0 15,-41 0 0 1,-22 18 0-1,0 5 0-15,1 17-31 0,14 8 2 32,10 11-86-32,27 15-5 15,11-11 5 1</inkml:trace>
  <inkml:trace contextRef="#ctx0" brushRef="#br0" timeOffset="100702.3309">20911 9555 247 0,'-4'-4'116'0,"-4"4"-4"0,1-4-116 16,4 4 1 0,3 26 20-16,0 22 0 15,0 22-13 1,10 8 1-1,5 14-5-15,-3 0 0 16,-1-3-8-16,-11-4 2 16,0-19-123-1,0-11-5-15,-4-14-7 16</inkml:trace>
  <inkml:trace contextRef="#ctx0" brushRef="#br0" timeOffset="101070.3461">19922 10447 174 0,'-11'5'108'15,"3"6"-6"-15,8-1-70 16,27 1 1 0,61-3-3-16,60-1 2 0,37-7-32 31,19 0 0-31,-8-3-47 15,-25-9 1-15,-27 5-86 16,-51-11-10 0,-34-1 44-16</inkml:trace>
  <inkml:trace contextRef="#ctx0" brushRef="#br0" timeOffset="101523.3625">19851 10932 135 0,'-11'2'119'16,"-7"5"-10"-1,-8 20-61 1,0 10-2-16,3 10-24 16,16 9 1-1,7 8-19 1,23-13 1-16,13-14-52 0,5-8 2 31,8-21-87-31,-8-8-9 0,-1-30 41 16</inkml:trace>
  <inkml:trace contextRef="#ctx0" brushRef="#br0" timeOffset="101804.3736">20085 11068 143 0,'-7'18'108'31,"-1"15"-8"-31,1 11-57 0,7 5-2 16,0-1-9-1,22-16 0 1,15-17-27-16,7-15 2 16,8 0-7-16,-15-24 0 15,-7-11 0 1,-26 3 0-16,-4-6 0 15,-34 5 0 1,-18 7 0-16,8 8 0 16,-8 14-121-1,11 4-4-15,12 0-20 16</inkml:trace>
  <inkml:trace contextRef="#ctx0" brushRef="#br0" timeOffset="102541.4014">20718 11005 151 0,'0'-4'99'16,"-15"-3"-7"-16,-14 3-81 0,-19 1 1 15,-8 3 10 1,8 3-2-1,0 15-8-15,21 5 1 16,17 3-7 0,10-1 0-16,33 9-1 15,19-8 1-15,0 0-6 31,4-1 0-31,-23-2 4 0,-30-5 1 16,-3 4 3 0,-36 5 1-1,-16-9-7-15,7-8 0 16,1-3-33-16,10-7 1 15,23 0-94-15,11-3-10 32,15-15 25-32</inkml:trace>
  <inkml:trace contextRef="#ctx0" brushRef="#br0" timeOffset="102909.4165">20978 11027 110 0,'-19'11'105'0,"-7"12"-7"15,-4 21-63 1,8 0 2-16,11 0-7 15,11-3 1-15,26-8-6 16,22-21 1 0,15-12-20-1,-7-19 2-15,-5-18-8 16,-25 4 0-16,-11 3 0 15,-19 4 0 1,-33 4 0-16,-11 3 0 16,-4-2-17-1,1 13 1 1,10 5-114-16,15 3-5 15,11 0 4-15</inkml:trace>
  <inkml:trace contextRef="#ctx0" brushRef="#br0" timeOffset="103125.4247">20930 10861 239 0,'0'7'127'16,"0"23"-2"-16,0 18-121 16,0 7 0-16,0 5 1 15,7 10 2 1,7-8-7-1,1 5 0-15,-3-12-26 16,-1-7 2 0,-11-3-106-16,0-5-7 15,0-14 14 1</inkml:trace>
  <inkml:trace contextRef="#ctx0" brushRef="#br0" timeOffset="103590.4414">21588 10540 126 0,'-7'0'126'31,"0"0"-10"-31,-1 0-62 0,5 0 0 16,3 0-37-1,11 0 1 1,33 0-18-16,19 4 0 15,11-1 0-15,-3-3 0 16,-16 4-56 0,-18-1 1-16,-15 1-78 15,-22-4-11 1,0 0 57-1</inkml:trace>
  <inkml:trace contextRef="#ctx0" brushRef="#br0" timeOffset="103768.4466">21533 10765 156 0,'0'0'131'0,"0"0"-8"15,30 4-83 1,21-4 1 0,16 0-41-1,11-4 0-15,0-14-130 16,-8-1-3-16,-7 1-6 15</inkml:trace>
  <inkml:trace contextRef="#ctx0" brushRef="#br0" timeOffset="104179.4688">22340 10130 192 0,'0'0'137'16,"0"15"-7"-1,0 22-105-15,11 22 2 16,4 18-27 0,-3-2 0-1,2 16 0-15,-3-6 0 16,-3-18 0-1,-5-16 0-15,-3-21-108 0,-11-11-3 16,-18-19-31 0,-19-19-8-16</inkml:trace>
  <inkml:trace contextRef="#ctx0" brushRef="#br0" timeOffset="104322.4769">22178 10477 184 0,'29'-7'118'0,"38"-4"-6"15,22-5-115 1,14 2 0-16,1-1-109 0,-23-3-7 31,-17 7 5-15</inkml:trace>
  <inkml:trace contextRef="#ctx0" brushRef="#br0" timeOffset="105010.5088">22678 10418 146 0,'-19'11'125'16,"4"12"-8"-16,-7 13-73 15,3 23 0-15,12 1-29 16,7-9 1-16,7-14-15 15,23-11 2 1,-4-15-3 0,3-11 0-16,-6-19 0 0,-8-14 0 15,-8-15 0 1,-7 0 0-1,0 4 0-15,0 18 0 16,-11 26 0-16,4 4 0 16,7 41 0-1,0 6 0 1,7 0 0-16,11 1 0 15,1-19 0 1,-4 0 0 0,-4-13-8-16,0-20 1 0,0 0-57 31,-3-31 0-31,3-17-63 0,-4-11-13 15,0 8 175 1,1 9 0 0,-1 17 104-16,1 25-8 15,-1 7-97-15,1 31 2 16,2 6-36-1,-2 3 0-15,-5-6 0 16,-3-15 0-16,4-7 0 16,4-16 0-1,3-3 0 1,11-14 0-16,4-16 0 15,11-18 0-15,4 7 0 16,-4 9 0 0,-4 20 0-16,-11 12 0 15,-11 15 0 1,-7 22 0-1,-4 11 0-15,-7 4 0 16,-8-5 0 0,4-9 0-16,11-20-8 0,0-15 1 15,18-3-123 1,16-25-3-16,3-16-7 15</inkml:trace>
  <inkml:trace contextRef="#ctx0" brushRef="#br0" timeOffset="105295.5193">23318 10683 178 0,'-11'0'133'15,"-8"27"-8"-15,5 2-94 16,10 8 0-1,4-4-25 1,26-14 1-16,26-12-7 0,15-7 0 16,3-14 0-1,-15-24 0 1,-21-13 0-16,-30-12 0 15,-4 4 0 1,-48 12 0-16,-19 13 0 16,-18 23 0-16,3 11 0 15,4 36 0 1,30 9 0-1,33 3 0-15,15-8-54 16,33 1 2-16,19-26-81 16,4-15-10-1,-4-11 52-15</inkml:trace>
  <inkml:trace contextRef="#ctx0" brushRef="#br0" timeOffset="105511.5274">23355 10174 241 0,'0'0'133'16,"0"0"-4"-16,0 19-126 15,8 18 2 1,-1 22-5-16,1 19 0 16,6 21 0-1,-10 11 0-15,-4 6 0 16,0-10 0-16,-26-13-71 15,4-20 0 1,-8-21-64-16,4-11-12 0,12-26 78 31</inkml:trace>
  <inkml:trace contextRef="#ctx0" brushRef="#br0" timeOffset="106042.5508">21618 11721 177 0,'-7'0'138'0,"3"0"-7"16,4 0-99-1,26 0 1 1,29 4-33-16,35-4 0 16,2 0 0-16,-7 0 0 15,0 0-22 1,-33 0 1-16,-14 0-109 15,-24 0-6 1,-14-4 10 0</inkml:trace>
  <inkml:trace contextRef="#ctx0" brushRef="#br0" timeOffset="106242.5582">21737 11846 182 0,'0'4'139'15,"10"3"-9"1,21 1-101-1,28-8 2-15,15 0-31 0,7 0 0 16,-7 0-42 0,-10 0 1-16,-20 0-90 15,-19 0-10 1,-10 0 37-16</inkml:trace>
  <inkml:trace contextRef="#ctx0" brushRef="#br0" timeOffset="107148.5921">22781 11408 146 0,'0'0'108'15,"0"0"-7"-15,0 0-70 16,0 14-1-16,4 19 1 31,-1 8 0-31,5 14-15 16,-1-3 1-16,5-12-17 15,-1-14 0-15,0-11 0 16,7-8 0-1,1-7 0-15,14-14 0 16,0-15 0 0,8-13 0-16,-7-2 0 15,-9-4 0 1,-6 11 0-16,-4 11 0 15,-4 8 0 1,-4 18 0-16,-7 0 0 16,0 33 0-1,0 26 0-15,4 4 0 16,-1 11 0-1,13 0 0 1,-9-19 0-16,1-3 0 0,2-15-62 16,1-9 1-1,1-9-73-15,-1-11-11 16,-4-8 65-1</inkml:trace>
  <inkml:trace contextRef="#ctx0" brushRef="#br0" timeOffset="107375.6022">22685 12035 229 0,'-4'0'133'15,"4"0"-3"-15,15 0-121 16,48 7 1-16,33-3-10 15,37-4 0 1,16 0 0-16,-8 0 0 16,-23-4-130-1,-26 4-4-15,-29 0-13 0</inkml:trace>
  <inkml:trace contextRef="#ctx0" brushRef="#br0" timeOffset="107852.6193">23081 12378 203 0,'0'0'136'15,"0"0"-6"1,0 0-110-1,-22 14 2 1,-4 16-22-16,-11 18 0 16,-11 11 0-16,7 0 0 15,0-3 0 1,12-5 0-1,10-17 0-15,8-10 0 16,3-12-80 0,5-12 0-16,3-12-56 0,-8-31-12 15,5-23 88 1</inkml:trace>
  <inkml:trace contextRef="#ctx0" brushRef="#br0" timeOffset="107974.6243">22726 12448 223 0,'0'0'134'16,"14"3"-4"-16,31 24-119 15,33 6 2-15,18 4-13 16,4 3 0-16,0-6-39 15,-11 6 2 1,-15-7-94-16,-22-3-9 16,-8-2 32-1</inkml:trace>
  <inkml:trace contextRef="#ctx0" brushRef="#br0" timeOffset="113605.7374">19978 14647 58 0,'0'-7'91'0,"0"-4"-4"16,-4 0-38-1,0 4-1-15,-7-4-29 0,-8 3 1 32,-3 8-17-32,-7 0 1 15,-9 4-6 1,9 25 1-16,-4 16 0 15,18 6 1 1,11-2 8 0,4-10 0-16,33-8 9 15,15-17 0-15,12-14 9 16,-1 0 0-1,1-22-10-15,-12-15 2 0,-19 0-18 32,-22-4 0-32,-7 2 0 15,-36-3 0-15,-16 2-2 16,-8 13 1-1,-3 9-52-15,11 11 1 0,12 7-80 32,10 0-11-32,23 19 53 0</inkml:trace>
  <inkml:trace contextRef="#ctx0" brushRef="#br0" timeOffset="113933.7441">19844 14411 113 0,'0'-7'111'0,"0"0"-7"16,0-1-76-1,0 8 2-15,0 0-15 16,0 26 0 0,7 22 14-16,1 22 1 0,-1 19-15 31,-3 6 1-31,-4 5-14 15,0-15 1-15,0-22-3 16,0-4 0 0,0-30-36-16,0-14 2 0,0-11-97 31,8-4-8-31,10-15 27 15</inkml:trace>
  <inkml:trace contextRef="#ctx0" brushRef="#br0" timeOffset="114294.7505">20326 14688 173 0,'-4'0'124'15,"4"0"-9"1,0 0-91-16,11 0 1 0,15 0-15 31,26-8 0-31,7 2-7 0,-3-2 0 16,-4 1-15-1,0 3 0 1,-12 0-107-16,-11 4-4 15,-10-4-5 1</inkml:trace>
  <inkml:trace contextRef="#ctx0" brushRef="#br0" timeOffset="114436.7521">20392 14872 159 0,'0'4'111'0,"7"-4"-7"15,27 0-92 1,22 0-1-16,18 0-115 15,10-4-4 1,-5-3-10-16</inkml:trace>
  <inkml:trace contextRef="#ctx0" brushRef="#br0" timeOffset="114835.765">21203 14511 188 0,'0'7'122'0,"0"12"-6"15,4 13-103-15,7 17 1 16,-3 3-11 0,-1 3 1-1,4 4-4-15,-4-7 0 0,1-12-88 31,-1-14-2-31,-7-18-38 16,0-8-8-16</inkml:trace>
  <inkml:trace contextRef="#ctx0" brushRef="#br0" timeOffset="114957.7691">21026 14732 152 0,'4'-7'105'16,"29"3"-7"0,15-7-91-1,26 3 1-15,0 5-106 0,0 0-5 16,-4 3-8-1</inkml:trace>
  <inkml:trace contextRef="#ctx0" brushRef="#br0" timeOffset="115347.7847">21559 14747 127 0,'-8'4'105'0,"-6"7"-7"16,-9 11-72-1,8 11 2-15,1 8-11 16,14 0 0-1,0-5 3-15,18-17-2 16,16-12-4-16,3-7 1 16,-4-7-18-1,-3-27 0-15,-12-6-4 16,-18 3 1-1,0 0 13-15,0 11 1 16,-8 8 2 0,1 14 1-1,-3 4-7-15,6 18 1 0,4 15-5 16,0 9 0-1,7 2-3 1,4 3 2-16,0-6-50 16,-7-8 0-1,3-14-81-15,-3-11-10 16,0-8 50-1</inkml:trace>
  <inkml:trace contextRef="#ctx0" brushRef="#br0" timeOffset="115705.7989">21837 14762 167 0,'7'4'126'15,"8"18"-7"-15,7 11-88 16,0 7 1 0,-7 9-19-16,-15-5 0 15,0 3-9 1,-4-9 2-16,-7-12-6 0,7-23 0 15,4-3 0 17,0-29 0-32,15-12 0 15,11-7 0-15,8 8 0 16,3 14 0-16,-4 11 0 15,-11 15 0-15,-3 3 0 32,-12 27 0-32,-7 6 0 15,0 9 0-15,-4 7 0 16,-3 3 0-16,7-14-71 15,0-8 0 1,15-15-64-16,19-14-12 16,10-8 78-1</inkml:trace>
  <inkml:trace contextRef="#ctx0" brushRef="#br0" timeOffset="116083.8133">22278 14655 202 0,'3'0'130'16,"12"0"-6"0,11 0-110-16,3 0 1 0,8 0-51 31,1 0 0-31,-17 0-90 15,2 0-9-15,-12 0 33 16</inkml:trace>
  <inkml:trace contextRef="#ctx0" brushRef="#br0" timeOffset="116257.8208">22566 14415 247 0,'4'0'127'16,"7"11"-6"-16,4 22-125 15,0 8 0-15,-4 3 7 16,-3 8 0-16,-5-1-30 15,-3 1 0 1,0 7-100 0,0-8-7-16,0-6 19 15</inkml:trace>
  <inkml:trace contextRef="#ctx0" brushRef="#br0" timeOffset="116716.837">23074 14504 190 0,'4'7'128'0,"10"8"-7"16,16 0-96-1,11 3 1 1,3-10-16-16,0-8 1 16,4-4-11-1,-17-22 0-15,-10 0 0 0,-9-11 0 16,-9 7 0-1,-3 8 0-15,0 15 0 16,0 7 0-16,0 19 0 31,0 28 0-31,0 5 0 16,0 11 0-16,0 7-25 15,-3-4 2-15,-1-3-107 16,-4-7-7 0,-3-27 14-16</inkml:trace>
  <inkml:trace contextRef="#ctx0" brushRef="#br0" timeOffset="116909.8446">22933 14932 225 0,'15'3'134'0,"29"-3"-4"0,27 0-120 16,21 0 2-1,16-7-23-15,-8-4 2 16,-4 4-65 0,-25 7-1-1,-20 0-52-15,-33 4-11 16,-14 6 74-16</inkml:trace>
  <inkml:trace contextRef="#ctx0" brushRef="#br0" timeOffset="117185.856">23296 15234 247 0,'0'0'134'15,"0"0"-4"1,0 0-130-16,-15 7 0 0,-7 12 0 16,-4 7 0-1,-8 7 0 1,5 4 0-16,3-8-53 15,8 0 1 1,7-17-81-16,-1-12-10 16,5-15 52-1</inkml:trace>
  <inkml:trace contextRef="#ctx0" brushRef="#br0" timeOffset="117327.8603">23078 15271 231 0,'14'0'134'0,"34"12"-5"16,11 12-127-1,12 7-1-15,-1-9-46 16,-11-3 0-1,1-5-81-15,-20-10-9 0,-6-4 35 32</inkml:trace>
  <inkml:trace contextRef="#ctx0" brushRef="#br0" timeOffset="117595.8718">23481 14430 185 0,'0'0'127'16,"18"0"-7"0,34 26-98-16,27 25 1 0,13 19-16 15,-11 23 0 1,-10 17-2-1,-27 9 1-15,-32 6-25 16,-20-3 0 0,-44-19-111-16,-15-11-7 15,-10-29 14 1</inkml:trace>
  <inkml:trace contextRef="#ctx0" brushRef="#br0" timeOffset="118026.8888">23266 14459 170 0,'0'-15'77'0,"-18"-3"-2"16,-12-8-81 0,-3 12 1-16,-12 14 47 15,-3 21 1 1,0 53-4-16,-4 45 1 15,4 39-23 1,15 22 2-16,0 6-19 16,29-17 0-16,4-21 0 15,11-26 0 1,34-31-130-16,17-16-4 15,16-30-13 1</inkml:trace>
  <inkml:trace contextRef="#ctx0" brushRef="#br0" timeOffset="126061.0199">2055 1613 104 0,'0'0'72'16,"0"0"-4"-16,0 0-71 16,0 0 1-16,0 3 20 15,0 12 0-15,22 14 11 16,8 19 0-1,-1 1-7-15,5-2 2 16,-4 2-4 0,-4-16 0-1,-8-11 0-15,-7-3 0 16,-3-9-2-16,3-10 0 15,-8-4-11 1,-3-29 2-16,-3-11-12 16,3-15 2-1,0 0-2 1,-4 0 1-16,4 11-4 0,0 11 1 15,0 15-3 1,7 7 0-16,19 15 4 16,4 0 0-1,7 19 5 1,4 6 0-16,-8 8 2 15,-7 1 0-15,-4 3 3 32,-7-8 0-32,-4-6 1 0,-7-12 1 15,0-11-4 1,-4-4 1-16,0-30-5 15,0-17 0-15,0 0 0 32,0-1 0-32,7 8 0 0,23 10 0 15,10 22 0 1,5 12 0-16,3 16 0 15,-15 28 0 1,-11 7 0 0,-6 1 0-16,-6 1 0 0,-3-10 0 31,-3-6-86-31,4 0-1 15,-8-3-50 1,11-16-13-16,7-18 99 0</inkml:trace>
  <inkml:trace contextRef="#ctx0" brushRef="#br0" timeOffset="126451.0238">3074 1775 149 0,'0'0'92'0,"0"-4"-6"15,0-3-71 1,7 0 1 0,12-1 19-16,0-3-1 0,-2-4-12 31,-1-10 1-31,-9-9-23 0,-7-2 1 15,-19-1-11 1,-18 3 0 0,-7 23 7-16,0 11 0 15,10 4 8 1,16 37 1-16,10 6 8 0,8 9 0 31,30-1-4-31,4-3 0 16,14-12-10-1,-12-7 0-15,-3-14-80 16,-2-19-2-16,-10 0-52 15,-6-15-14 1,-11-26 91-16</inkml:trace>
  <inkml:trace contextRef="#ctx0" brushRef="#br0" timeOffset="126931.0286">3270 1664 192 0,'15'0'131'0,"7"15"-8"16,11 14-98 0,-3 1 0-16,-4-4-18 15,-11-4 1-15,-1-4-8 16,-6-10 0-1,-5-8 0-15,1 0 0 16,4-11 0 0,-1-30 0-16,1-7 0 15,-1-11 0 1,0 11 0-16,8 15 0 15,4 7 0 1,3 23 0-16,4 3 0 16,0 25 0-16,-4 16 0 15,0 3 0 1,-11-3 0-1,-3-9 0-15,-8-13 0 16,0-7 0-16,0-12 0 31,4-15 0-31,3-22 0 0,4 0 0 16,4 3 0-1,3 16 0-15,4 18 0 16,-7 4 0-16,4 29 0 31,-11 16 0-31,-1 6 0 0,7-8 0 16,9-6-106-1,21-26-2-15,16-15-34 16,-5-23-9 0</inkml:trace>
  <inkml:trace contextRef="#ctx0" brushRef="#br0" timeOffset="127124.0335">4167 1753 233 0,'7'4'133'16,"11"3"-3"0,8-3-123-1,-4-4 1-15,5-4-8 16,-20-18 0-16,-7-12 0 15,-15 9 0 1,-29 6 0 0,-8 12 0-16,4 7-130 15,14 3-4-15,20 5-13 31</inkml:trace>
  <inkml:trace contextRef="#ctx0" brushRef="#br0" timeOffset="127930.0457">4070 1620 56 0,'-7'0'79'0,"-8"8"-2"16,0 2-42-1,0 5 0 1,8 15-9-16,7 10 0 15,14 5 14 1,35-9 1 0,13-21-5-16,9-15 0 0,-1-7-25 31,-22-23 2-31,-10-10-13 0,-24-12 0 15,-14 8 0 1,-10 7 0 0,-28 11 0-16,-10 4 0 0,-11 15-45 31,18 7 1-31,4 3-88 0,18 12-9 15,16 4 41 1</inkml:trace>
  <inkml:trace contextRef="#ctx0" brushRef="#br0" timeOffset="128290.0493">4318 1579 102 0,'11'0'99'0,"15"0"-7"16,7 4-52-16,12 18-1 16,-4 7-6-1,-8 9 0-15,-4-5-9 16,-13-4 1-1,-5-10-14-15,-7-12 2 16,-4-7-13 0,0-18 0-16,0-19 0 15,0 0 0 1,3-3 0-16,12-1 0 15,11 0 0-15,3 12 0 16,1 10-41 0,7 11 1-16,-4 8-91 15,-3 0-10 1,-4 0 37-16</inkml:trace>
  <inkml:trace contextRef="#ctx0" brushRef="#br0" timeOffset="128480.0512">4881 1505 65 0,'7'4'101'16,"8"7"-4"-1,7 4-26-15,1 4 0 16,2 24-29-16,2-6 0 15,-9 4-32 1,-3 0 2-16,-4-12-12 16,-3-14 0-1,-5-7-34-15,-3-8 1 16,0 0-98-1,-3-26-8-15,-16-18 27 16</inkml:trace>
  <inkml:trace contextRef="#ctx0" brushRef="#br0" timeOffset="128632.0556">4844 1384 203 0,'-8'-4'123'0,"1"-3"-7"16,0-1-114-16,3 0 1 15,4 2-64 1,4 2-1-16,18 4-57 15,7 0-10 1,9 0 65-16</inkml:trace>
  <inkml:trace contextRef="#ctx0" brushRef="#br0" timeOffset="129383.0632">5236 1303 247 0,'4'0'93'0,"8"0"-3"16,-1 0-120-1,-4 0-1-15,4 11 48 16,-7 4 0-1,-1 7-3-15,-3 7 0 16,0 8-2-16,-3 12 0 31,-12-6-5-31,0-6 0 0,4 8 3 31,7-20 1-31,4-10-2 0,12-8 0 16,17-7-8 0,8 0 1-1,12 0-2-15,-9-7 0 16,-3-4 0-1,-4-4 0-15,-3 4 0 0,-12-4 0 16,-3 8 0 0,-7 7 0-1,-4 0 0-15,-1 0 0 16,-3 0 0-1,0 0 0 1,0 0 0-16,0 0 0 0,0 0 0 31,0 4 0-31,-15 11 0 0,0-5 0 16,1 5 0-1,3 3 0 1,3-3 0-16,4-7 0 16,4-5 0-1,4-3 0-15,26 0 0 0,7 0 0 31,4-3 0-31,11-12 0 16,-4-11 0 0,-8-7 0-16,-7-4 0 15,-6 0 0-15,-16-4 0 16,-15 1 0-1,4 15 0-15,-30 6 0 16,-7 15 0 0,-3 4 0-16,3 29 0 15,14 24 0 1,12 5 0-16,11 1 0 15,11 4 0 1,19-15 0-16,15-18 0 16,10-8 0-16,-3-15-130 15,11-7-4 1,-8 0-13-16</inkml:trace>
  <inkml:trace contextRef="#ctx0" brushRef="#br0" timeOffset="131771.0932">2770 3296 84 0,'0'-8'86'15,"0"2"-5"-15,-7-6-64 16,-1 4 1-16,-3 8-18 15,3 0 1-15,5 8 8 16,3 10 0 0,15 0 19-1,14-3 0-15,12-11 5 16,0-4-1-16,0-15-14 31,-1-17 1-31,-10-10-14 16,-12-2 0-1,-10-7-15-15,-8 6 1 16,-26 9-7-1,-22 18-1-15,-11 13 5 0,-12 5 0 16,1 32 4 0,3 36-1-1,4 24 12-15,30 15-1 0,14 7 10 31,23 8 0-31,19-11 11 0,28-22 1 16,19-23-3 0,16-33 1-1,-1-25-17-15,-4-8 2 16,-6-4-93-1,-16-18-1 1,-4-8-50-16,-21-3-13 0,-12-18 99 16</inkml:trace>
  <inkml:trace contextRef="#ctx0" brushRef="#br0" timeOffset="132381.0993">3292 2642 37 0,'-4'0'59'16,"4"0"2"-16,0 0-40 15,0 0-1 1,0 8 2-16,8 15 0 15,18 13 6 1,0 4 1-16,3 4-4 16,-6 1 0-1,-8-1 9 1,-11-18-2-16,-4-3-1 0,0-9 0 15,-23-10-17 1,-14-4 0-16,-15 0-12 16,12 0 2-1,-5-18-20 1,8-9 1-16,7 13-115 15,15-5-5-15,8-3 3 32</inkml:trace>
  <inkml:trace contextRef="#ctx0" brushRef="#br0" timeOffset="132585.1043">3211 2413 148 0,'-4'0'106'15,"-3"-3"-7"1,-1 3-94 0,1-4 2-16,3 4-89 15,4 0-4-15,0 11-18 16</inkml:trace>
  <inkml:trace contextRef="#ctx0" brushRef="#br0" timeOffset="134220.1464">3577 2469 14 0,'0'-7'51'0,"0"-9"1"16,0 2-21-1,0 7 0 1,0 3-20-16,-3 0 1 0,-4 4-13 16,-1 0 0-1,-3 8 2 1,-1 9 0-16,-6 10 3 15,7 10 1 1,0 14 0 0,3 5 2-16,8 4 4 15,0 2 1-15,19-15 23 16,18-6-2-1,15-19 5-15,11-15 2 16,0-14-12 0,0-30 1-16,0-10-7 15,-15-14 1-15,-15-8-16 16,-22 6 0-1,-11 4-17-15,-18 14 1 0,-23 20-34 32,-4 18 0-32,-6 7-79 0,-5 30-10 15,15 3 32 1</inkml:trace>
  <inkml:trace contextRef="#ctx0" brushRef="#br0" timeOffset="134569.1597">3552 2664 115 0,'0'0'100'16,"0"0"-6"-16,7 0-67 16,22-3 0-1,12-1-25 1,15 4-1-16,18 0-100 15,-11 0-9 1,-8-4 3-16</inkml:trace>
  <inkml:trace contextRef="#ctx0" brushRef="#br0" timeOffset="135195.1836">4074 3196 29 0,'-4'4'80'0,"-3"-4"-1"15,3 3-31-15,4-3 0 16,0 0-24-1,18 4 1-15,23-4-8 16,22 8 2 0,11-2-14-1,0-2 0-15,-7-4-6 16,-11 4 0-16,-5-4-83 15,-6 0-4 1,-12 0-22-16</inkml:trace>
  <inkml:trace contextRef="#ctx0" brushRef="#br0" timeOffset="135421.1936">4148 3446 135 0,'0'0'110'16,"0"0"-8"-1,22 4-73 1,19 0 1-16,7 0-19 16,15-4 0-16,0 0-20 15,-4 0 0 1,12 0-60-16,-16 0 0 15,-3 0-40 1,-11 0-6-16,7-4 67 16</inkml:trace>
  <inkml:trace contextRef="#ctx0" brushRef="#br0" timeOffset="136095.2232">5448 3192 54 0,'0'-7'63'16,"-4"-7"-1"-16,-11-2-38 15,-11 9 0-15,-7 0-6 31,-8 7 1-31,0 0-10 16,-7 14 1-16,0 20-1 16,4 17-1-1,7 11 3-15,14 16 2 16,16 0-2-1,11 2 1-15,22-13-1 16,15-11 2-16,10-19-15 16,13-19 1-1,2-18-81-15,19 0-4 16,-7-33-18-1</inkml:trace>
  <inkml:trace contextRef="#ctx0" brushRef="#br0" timeOffset="136401.2349">5792 3347 81 0,'0'0'74'0,"-7"22"-4"16,-5 16-49-16,9 9 0 16,3 9 12-16,15 3 0 15,22-15 11 1,22-15 1-1,4-29-11-15,8-3 0 16,-9-38-24-16,-10-15 1 16,-8-10-11-1,-25 3 0-15,-19 1 0 16,-11 13 0-1,-33 17-7-15,-20 13 2 16,-13 19-47 0,6 4 1-16,5 25-77 15,22 1-10-15,29-4 47 16</inkml:trace>
  <inkml:trace contextRef="#ctx0" brushRef="#br0" timeOffset="136938.2553">6644 3155 26 0,'0'-7'65'16,"0"0"2"-16,0-1-35 0,-7 5 0 15,-23 3-2 1,-14 0-1 0,-8 18-4-1,4 5 1-15,10 13-24 16,20 1 1-16,18-3 3 15,18-6 1 1,27-2 4 0,3 0 1-16,4 0-5 15,-15-8 1 1,-15 5 2-16,-22 2 0 15,-14 1-1 1,-28 0 1-16,-6 0-77 0,0 3 2 16,15-14-54-1,14-7-9 1,19-8 80-16</inkml:trace>
  <inkml:trace contextRef="#ctx0" brushRef="#br0" timeOffset="137766.2877">7007 3236 71 0,'0'-7'73'16,"0"-1"-3"-16,-3-6-57 15,-20 7 0 1,-3 7-7-16,-4 0 1 15,-10 3 4 1,-1 23-1-16,4 11-2 16,3 7-1-1,9 12-4-15,21 3 0 0,4-8 13 31,8-7 2-31,32-14 10 16,16-19 2-16,14-11-9 16,8-15 1-1,-1-25 2-15,-10-5 0 16,-11-3-8-1,-27-7 1-15,-17 3-17 0,-20 5 0 32,-33 3 0-17,-22 14 0-15,-10 16-23 0,-6 10 2 16,21 4-59-1,16 10-3-15,17 9-34 16,25 0-8-16,0-9 68 31</inkml:trace>
  <inkml:trace contextRef="#ctx0" brushRef="#br0" timeOffset="138354.3095">6733 3362 113 0,'0'0'99'16,"0"0"-6"-16,11-4-71 16,22-3 0-1,11-4-24 1,12 3 1-16,7 5-93 15,-7 3-8-15,-12-4 1 16</inkml:trace>
  <inkml:trace contextRef="#ctx0" brushRef="#br0" timeOffset="138980.3343">7618 3196 106 0,'0'-4'98'16,"-4"4"-5"-1,4-3-61-15,0 3 0 16,30 0-15 15,11 0 0-31,18-4-14 16,-3 4 1-16,-4 0-57 15,-8 0 1-15,-15 0-59 16,-10 0-7-16,-11 0 58 31</inkml:trace>
  <inkml:trace contextRef="#ctx0" brushRef="#br0" timeOffset="139182.3483">7725 2996 185 0,'0'0'77'16,"0"8"-4"-16,0 10-96 15,12 16 0 1,6 14 37-16,0 3-1 16,1 5-4-16,-4 6-1 15,-4 1-83 1,0-4-3-16,-3-18-24 15</inkml:trace>
  <inkml:trace contextRef="#ctx0" brushRef="#br0" timeOffset="139959.3854">8373 3126 78 0,'-3'-4'59'16,"3"0"-2"-1,0 4-57-15,0 0 0 16,18 15 19 0,12 14 1-16,15 24 2 0,-4 10 1 15,-5-1-3 1,-13 5 0-16,-1-9 9 15,-18-5 1 1,-4-14 6 0,-12-1-1-1,-17-17-11-15,-12-6 0 0,-11-7-17 16,-7-8 1-1,-8 0-8-15,11-23 0 16,4-6-21 0,16-1 1-1,3-9-110-15,14-10-6 16,7-13 9-16</inkml:trace>
  <inkml:trace contextRef="#ctx0" brushRef="#br0" timeOffset="140102.3908">8296 2827 201 0,'8'-11'114'15,"2"-3"-4"-15,-3-2-149 16,-7 5-2-16,0 7-72 16,0 4-9-1,0 0 41-15</inkml:trace>
  <inkml:trace contextRef="#ctx0" brushRef="#br0" timeOffset="141124.43">8914 3022 63 0,'-3'0'70'15,"-4"-3"-2"1,-1 3-47-16,-3 0 0 15,-4 0 2 1,1 14-1-16,-2 9 3 16,13 17 1-16,3-3-2 15,0 1 3 1,19 6-5-16,6-8 1 15,8-9-7 1,1-14 0 0,-1-2-5-16,-7-7 0 15,0 0-4 1,-11-4 1-16,-7 0-5 0,-5 0 1 15,1 0-4 1,-4 0 0-16,0 0 0 16,3 0 0-1,4 0 0 1,-3 0 0-16,-4 0 0 15,0 0 0 1,0 0 0-16,0 0 0 0,0 0 0 31,0 0 0-31,0 0 0 0,0 0 0 16,0 0 0-1,0 0 0 1,0 0 0-16,0 0 0 16,0 0 0-1,0 0 0-15,0 0 0 16,0 0 0-16,0 0 0 31,0 0 0-31,0 0 0 16,0 0 0-16,0 0 0 15,0 0 0-15,0 0 0 16,0 0 0-1,0 0 0-15,0 0 0 16,0 0 0-16,0 0 0 16,0 0 0-1,4 0 0 1,-4 0 0-16,0 0 0 15,0 0 0-15,0 0 0 16,0 4 0 0,0 7 0-16,-8 11 0 15,-6 11 0 1,-1 12 0-1,-7 3 0-15,0-3 0 16,-8-9 0-16,8-10-7 16,3-4 2-1,8-8-108-15,4-2-5 16,7-9-21-1</inkml:trace>
  <inkml:trace contextRef="#ctx0" brushRef="#br0" timeOffset="142020.4656">9466 3144 55 0,'0'-7'78'0,"-14"3"-4"16,-9 1-30 0,-2 3-3-1,-9 0-17-15,4 3 0 16,4 5-14-1,12-5 1-15,3 1 0 0,11-4 0 16,0 0-4 0,0 0 1-16,7 0 0 15,1 0 0 1,-1 3 7-1,-4-3 0-15,1 0 6 16,0 0 1 0,-1 0-11-16,-3 0 2 15,0 0-13 1,0-3 0-1,0-12 0-15,0 0 0 16,4 1 0 0,0 2 0-16,0-2 0 0,-1 2 0 15,-3 9 0 1,0 3 0-16,0 0 0 15,8 22 0-15,0 19 0 32,-5 0 0-32,4 13 0 15,-3 7 0-15,-1-11 0 16,-3 2 0-16,0-11 0 15,0-12 0 1,0-7 0-16,0-11 0 16,0-3-2-1,0-4 1-15,0-4-128 16,0-4-4-1,-7-33-13-15</inkml:trace>
  <inkml:trace contextRef="#ctx0" brushRef="#br0" timeOffset="142195.4732">9281 2797 222 0,'4'-11'134'0,"3"-8"-4"0,1 1-118 31,-8 4 1-31,0 2-56 0,0 9 2 15,4 3-90 1,-1 11-10 0,1 15 37-16</inkml:trace>
  <inkml:trace contextRef="#ctx0" brushRef="#br0" timeOffset="142578.488">9392 3033 95 0,'8'11'99'16,"6"5"-6"-16,9 24-50 15,3 8-1-15,0 7-10 16,-1 8-1 0,-6-8-10-16,-8-10 1 15,-7-16-10 1,0-4 0-1,0-16-8-15,-1-9 1 16,0-4-5-16,5-33 0 16,-5-7 0-1,13-9 0-15,9-2 0 16,13 11 0-1,2 11 0-15,5 18 0 16,-9 15 0 0,2 4 0-16,-12 28 0 15,-7 9 0 1,-9 8 0-16,1-2 0 15,-3 2-6-15,-4-4 1 16,7-2-114 0,0-10-3-16,0-10-17 15</inkml:trace>
  <inkml:trace contextRef="#ctx0" brushRef="#br0" timeOffset="143708.5318">10389 3081 85 0,'3'-12'97'0,"1"6"-6"16,0-1-57-1,-4-5-1 1,0 1-31 0,-8 8 1-16,-7 3-7 15,-14 7 0-15,-1 19 6 0,-3 22 1 31,-4 0 1-31,11 18 0 0,8 7 7 32,14-5 1-32,4-14 22 15,22-13 0-15,18-22-5 16,12-19 1-1,11-7-25-15,8-30 1 16,-8-8-6 0,-15 1 0-1,-15-5 0-15,-25-5 0 16,-8 2 0-1,-30 8 0-15,-11 11 0 0,-7 7 0 16,7 15-17 0,8 11 1-16,3 0-55 15,12 3-2-15,7 20-47 31,7-5-11-31,4-7 64 16</inkml:trace>
  <inkml:trace contextRef="#ctx0" brushRef="#br0" timeOffset="143935.5401">10144 3317 204 0,'0'0'128'16,"37"0"-7"-16,15 0-106 15,22 0 1-15,11 0-72 32,0 0 0-32,-3 0-74 0,-19-7-12 15,-8-7 66 1</inkml:trace>
  <inkml:trace contextRef="#ctx0" brushRef="#br0" timeOffset="148575.6288">5063 9920 55 0,'0'0'73'16,"-4"0"-1"-16,4 0-39 16,0-4 1-1,-4-3-9-15,1 3 1 16,-1 4-3-16,0 0 1 31,4 0-8-31,-4 0 1 0,4 0-12 16,0 0 1-1,0 0 2-15,12 0 0 16,3 0 5-1,10 0 1-15,5 0-6 16,0 8 1 0,3-8-12-1,0 3 1-15,-3-3-54 0,-8 0-2 16,-7 0-62-1,-4 0-13 1,-7 0 59-16</inkml:trace>
  <inkml:trace contextRef="#ctx0" brushRef="#br0" timeOffset="149045.6335">5081 10049 36 0,'-8'0'74'16,"5"4"-2"0,0 0-24-16,-1-1-3 15,4-3-14-15,0 0-1 16,10 0-9-1,17 0 1-15,9 0-10 16,9 0 0 0,-1 4-9-16,-2-4 0 15,-6 4-16 1,-17-4 1-16,3 7-95 15,-11 0-7-15,-3 1 7 16</inkml:trace>
  <inkml:trace contextRef="#ctx0" brushRef="#br0" timeOffset="156351.8052">5855 10005 0 0,'0'-7'31'16,"-3"-1"0"0,-1-3 1-1,0-5 2-15,-3 2 2 0,-5-4 1 16,5 3 2-1,4 0 0-15,3 4-4 16,0 0 1 0,0 0-11-16,-4 4 0 15,4 0-20 1,0 3 1-16,0 4-6 15,0 0 0 1,4 18 8-16,6 12 0 31,13 7 4-31,-5 3 1 0,-3 1-1 16,-4-4 0-1,1 0-4-15,-9 3 0 16,1-10-3 0,0-8 1-16,-1-11-3 15,-3-7 2-15,4-4-5 31,-4 0 0-31,0-23 0 0,0-13 0 16,-4-12 0 0,1 0 0-16,3 4 0 15,0-1 0 1,25 5 0-16,16 6 0 15,11 5 0 1,-4 11 0-16,4 3 0 16,-4 7 0-16,0 4-116 15,-7 4-2 1,-4 0-26-16</inkml:trace>
  <inkml:trace contextRef="#ctx0" brushRef="#br0" timeOffset="157666.8197">7015 9784 96 0,'0'-8'99'0,"0"1"-7"16,0-1-57-16,-4-3-2 31,-3 7-18-31,-9-3 0 0,-2 7-10 16,7 0 1-1,-8 15 3-15,4 11 0 16,1 11 4-1,7 18 1-15,3 8-3 16,4-4 0 0,4-4-5-1,13-8 0-15,6-13 2 16,-1-15 0-16,4-15-13 15,3-4 0-15,5-4-54 16,7-18-1 0,0-13-60-1,-5-8-12-15,-5-1 51 16</inkml:trace>
  <inkml:trace contextRef="#ctx0" brushRef="#br0" timeOffset="157919.8224">7221 9838 56 0,'0'0'70'0,"-6"0"-2"16,-5 23-35-1,3 6-2-15,0 12 3 16,8 3-2-1,19-3 7-15,14-8 3 16,15-18-4 0,1-15 0-16,-1-15-24 15,-15-15 2-15,1-3-16 16,-23 0 0-1,-11 4 0-15,-15 3 0 16,-29 11 0 0,-1 4 0-16,-10 11-46 15,6 0 2 1,15 0-88-1,17 15-9-15,13-4 41 16</inkml:trace>
  <inkml:trace contextRef="#ctx0" brushRef="#br0" timeOffset="158343.8271">7721 9721 58 0,'0'0'70'0,"-14"0"-2"16,-12 0-42-1,4 25 1-15,-4 1-8 16,18 0 0 0,8 0 1-16,19 4 1 15,10-12 0 1,5 0 1-1,-1 1-4-15,-10-4-1 16,-13 0 0 0,-10 3 0-16,-10 4-7 15,-24 0 0-15,-7 0-28 16,12-7 0-1,-1-8-71-15,15-3-3 16,12-4-18 0,3 0-5-16</inkml:trace>
  <inkml:trace contextRef="#ctx0" brushRef="#br0" timeOffset="158687.8309">7892 9798 115 0,'0'11'92'16,"0"12"-3"-16,-7 13-62 16,7 12 0-1,0-7 8-15,19-4-1 16,17-15-3-16,5-15 1 15,3-7-18 1,-6-18 1 0,-5-8-15-16,-15-7 0 15,-11 3 0 1,-7 1 0-16,-17 3 0 15,-21 7 0-15,1 9-9 32,0 2 1-32,-3 8-54 0,2 0-1 15,20 0-63 1,3 11-11-16,11-11 57 15</inkml:trace>
  <inkml:trace contextRef="#ctx0" brushRef="#br0" timeOffset="158892.8342">7988 9636 169 0,'0'0'126'0,"4"18"-9"16,4 19-82-1,-4 22 0-15,-4 4-21 16,0 14 1-1,0 8-18-15,0-3 2 16,0-5-128 0,0-14-4-16,0-26-14 15</inkml:trace>
  <inkml:trace contextRef="#ctx0" brushRef="#br0" timeOffset="159331.8394">8363 9846 154 0,'0'0'120'15,"25"0"-6"1,16 0-82-16,19 0 1 16,7 0-23-1,-9 0 1-15,-6-8-52 16,-14 5 1-1,-13-8-84-15,-21 4-10 16,-4-1 41 0</inkml:trace>
  <inkml:trace contextRef="#ctx0" brushRef="#br0" timeOffset="159521.8423">8507 9684 156 0,'0'7'103'16,"0"5"-7"-16,4 16-86 15,10 6 2 1,1 10-5-16,1 4 0 0,-6 11-76 31,5-3-2-31,-7-9-42 16,-1-6-3-16</inkml:trace>
  <inkml:trace contextRef="#ctx0" brushRef="#br0" timeOffset="160102.8482">8996 9709 64 0,'0'0'76'0,"0"12"-4"16,18 6-37-1,1 8 1-15,0 3-1 16,-8-3 1-1,-1 15 0-15,-2-8-2 16,-4-3-4 0,-4-5 0-16,-8-7-17 15,-17-2 1-15,-5-5-14 31,-7-4 0-31,4-3 0 0,-1-4 0 16,1 0 0 0,7 0 0-16,-4-19-78 15,5 0 0 1,2-9-57-1,15-13-14-15,8-15 88 16</inkml:trace>
  <inkml:trace contextRef="#ctx0" brushRef="#br0" timeOffset="160197.8495">8966 9551 69 0,'0'-7'0'16,"0"-12"0"-16,0-3-61 31</inkml:trace>
  <inkml:trace contextRef="#ctx0" brushRef="#br0" timeOffset="160706.8573">9600 9588 151 0,'0'-4'94'31,"-19"4"-5"-31,-14 0-86 0,-19 0 1 16,4 8 2 0,0 10 0-16,11 8-4 15,18-1 0-15,19 2 2 31,4-2 0-31,29 1 0 0,0-4 0 16,-7-3 13 0,-14-5-1-16,-12 1 7 15,-12-4 0 1,-17 11-14-1,-5-7 0-15,1 3-28 16,7-10 0 0,8-4-103-16,18-4-7 0,0-8 13 31</inkml:trace>
  <inkml:trace contextRef="#ctx0" brushRef="#br0" timeOffset="160917.8594">9700 9703 166 0,'0'0'113'15,"4"6"-8"-15,-4 6-76 16,0 17 1 0,0 1-6-1,0-1 1-15,3 0-21 16,-3 1 0-1,7-11-62-15,1-5 1 0,10-14-74 32,-6 0-12-32,-2-36 62 15</inkml:trace>
  <inkml:trace contextRef="#ctx0" brushRef="#br0" timeOffset="160997.8603">9604 9559 140 0,'-12'-8'0'16,"1"-7"0"-16,-8-7-96 15</inkml:trace>
  <inkml:trace contextRef="#ctx0" brushRef="#br0" timeOffset="161358.8639">9762 9510 75 0,'11'19'97'0,"16"3"-4"15,2 25-43 1,-6 5 0-16,-5 7-13 16,-7 1-1-1,-7-20-10-15,-4-14 0 16,0-15-16-16,0-11 1 15,0 0-11 1,0-11 0-16,0-15 0 16,4 1 0-1,-1 10 0-15,5 7 0 16,-1 8 0-1,-3 8 0-15,3 13 0 16,-7 6 0 0,0 13 0-16,4-10 0 15,-4-4-18-15,3-8 1 16,5-7-113-1,11-7-5-15,2-4 5 16</inkml:trace>
  <inkml:trace contextRef="#ctx0" brushRef="#br0" timeOffset="161668.8671">10185 9654 167 0,'0'0'104'0,"-4"11"-6"16,-7 23-76-1,-3 2-1-15,6 5 9 16,8-8 1-16,4 8-17 31,17-19 1-31,10-11-11 0,-2-11 1 16,0 0-5-1,-10-11 0-15,-11-7 0 16,-8-4 0-1,-19-1 0 1,-22 1 0-16,-3 7 0 0,3 4 0 16,8 4-67-1,11 7 1-15,14 0-68 16,8-4-13-1,0 0 73 1</inkml:trace>
  <inkml:trace contextRef="#ctx0" brushRef="#br0" timeOffset="161902.8725">10177 9533 176 0,'0'0'121'0,"0"0"-8"15,4 3-85-15,7 20-2 16,1 24-9-1,2 1 1 1,1 7-13-16,-4 8 2 0,1-3-7 31,-9-2 0-31,-3-9-33 0,0-9 2 16,0-10-100-1,0-12-7-15,0-18 23 16</inkml:trace>
  <inkml:trace contextRef="#ctx0" brushRef="#br0" timeOffset="162199.8841">10422 9392 159 0,'7'-3'108'16,"19"3"-9"-1,4 0-82-15,14 3-2 0,-3 30-2 31,-7 11 1-31,-16 23-10 0,-18 11 0 16,-11 11-58 0,-41 2 1-1,-22 5-63-15,-19-11-10 16,-18-7 59-16</inkml:trace>
  <inkml:trace contextRef="#ctx0" brushRef="#br0" timeOffset="162668.9032">6815 9473 136 0,'-19'0'115'16,"-18"22"-9"-1,-4 23-73-15,-4 17-1 16,16 12-22 0,29 19 1-16,15 6-41 15,48 12 1-15,26-12-88 31,4-3-9-31,7-29 29 16</inkml:trace>
  <inkml:trace contextRef="#ctx0" brushRef="#br0" timeOffset="163372.9349">6492 10701 51 0,'-11'-3'66'16,"-4"0"-1"-16,1-5-22 15,-9-2-1 1,5 2 4-16,3 4 0 15,0 1-19 1,7 3-1 0,1 0-21-16,7 0 0 15,0 0 0 1,30 0 0-16,14 0 5 15,20 0 0-15,-5 0-6 16,-7 0 1-16,-4 0-14 16,-11 0 0-16,-8-4-60 15,-10-3-1 1,3 3-46-1,-15-4-9-15,-3 1 68 16</inkml:trace>
  <inkml:trace contextRef="#ctx0" brushRef="#br0" timeOffset="163611.9443">6496 10721 113 0,'-4'3'89'15,"-3"1"-4"-15,3 0-46 16,4 0 0-16,26-1-3 15,19 1-1 1,10-4-29-16,8 0 1 16,-4 0-50-1,-7 4-2-15,0 7-73 16,-19 11-10-1,-7-11 44 1</inkml:trace>
  <inkml:trace contextRef="#ctx0" brushRef="#br0" timeOffset="165211.0125">7511 10481 82 0,'0'0'81'16,"0"0"-4"0,0 0-61-16,0 0 0 0,0 3-2 31,0 5 1-31,0 14 9 15,10-3 0-15,6 11-4 16,-1 10 1 0,-1-4-10-16,-3 8 1 15,-3-6-2 1,-5-12 0-16,5-4 11 15,-8-11 1-15,0-11-5 16,0-22 1-16,0-8-18 16,0-11 0 15,8 1 0-31,9 0 0 15,17 2 0-15,-4 9 0 16,10 11-52-16,1 10 2 16,7 4-82-1,-3 4-11 1,-4 0 50-16</inkml:trace>
  <inkml:trace contextRef="#ctx0" brushRef="#br0" timeOffset="165516.0268">8096 10533 75 0,'0'0'79'16,"-8"11"-4"-16,-7 11-38 15,5 11 0 1,2 7 1-16,8-2 0 15,11-14 2-15,23-4 0 16,-1-20-16 0,0 0 1-1,-7-23-24 1,-11-6 1-16,-11-1-2 15,-4 1 0-15,-19 0-33 16,-10 14 2-16,-1 12-100 16,1 3-7-1,6 0 23 1</inkml:trace>
  <inkml:trace contextRef="#ctx0" brushRef="#br0" timeOffset="166536.0658">8173 10674 18 0,'0'-5'70'16,"0"-2"0"-16,4-4-3 15,0-1-3-15,-4-2-13 16,0 3 0-1,0 4-21-15,0-1 0 16,0 4-18 0,-8-3 0-1,-6 7-9-15,-8 0 1 16,-1 19 1-16,1 13 0 15,7 12 1-15,11 9 0 16,8 2-3 0,11-11 1-1,18-11-4-15,12-14 0 16,6-12 0-1,1-7 0-15,0 0-40 0,-11-7 2 16,-11-1-93 0,-8 1-9-16,-15-4 33 15</inkml:trace>
  <inkml:trace contextRef="#ctx0" brushRef="#br0" timeOffset="166906.0811">8537 10618 104 0,'0'0'88'16,"0"0"-6"0,-8 0-54-16,-3 21-1 15,4 14 1 1,7 4 3-16,0-2 0 15,26-4 0-15,14-18-7 16,1-15 0 0,7-4-18-16,-14-21 1 15,-9-8-7 1,-25 3 0-1,-7-2 0-15,-26 5 0 0,-12 8 0 16,-3 12 0 0,4 7-26-1,14 0 1-15,8 11-62 16,15 4-1-1,7-4-26-15,11-4-8 16,18-7 73 0</inkml:trace>
  <inkml:trace contextRef="#ctx0" brushRef="#br0" timeOffset="167172.0915">8885 10547 143 0,'0'0'102'16,"-26"11"-6"-16,-8 19-82 15,-6 0 1 1,18 3-7-16,18-4 1 15,4-11-1 1,22 1 0-16,22-4-2 16,-3-4 0-16,-7 0 8 31,-20 7 0-31,-14-3 3 15,-7 7 0-15,-27 4-23 16,-6 0 0 0,11-4-72-16,2-7-2 0,23-15-42 31,4 0-9-31,23-30 78 15</inkml:trace>
  <inkml:trace contextRef="#ctx0" brushRef="#br0" timeOffset="167585.0978">9177 10572 131 0,'0'0'91'16,"-4"0"-5"-16,-10 0-61 15,-5 23 0 1,1 10 8 0,7 8-2-16,7 0-6 15,4-8 0-15,22-7-8 16,15-15 0-16,8-11-15 15,0-4 1 1,-12-22-3 0,-11 8 0-16,-19-13 0 15,-3 4 0 1,-18-4 0-16,-15 6 0 0,-5-1 0 31,5 10 0-31,4 6-82 0,14-2-1 16,4 9-53-1,11-1-13 1,0-6 93-16</inkml:trace>
  <inkml:trace contextRef="#ctx0" brushRef="#br0" timeOffset="167837.1041">9152 10318 186 0,'0'-7'109'16,"0"4"-6"0,0 3-84-16,0 6 2 15,0 35 6 1,0 22 1-16,7 15-20 15,4 18 2 1,-4-1-10-16,1 1 0 16,-1-14 0-1,-7-13 0-15,0-20-47 16,0-16 2-16,0-18-87 15,0-15-9 1,12-4 41-16</inkml:trace>
  <inkml:trace contextRef="#ctx0" brushRef="#br0" timeOffset="168248.111">9533 10687 247 0,'0'0'111'16,"0"-7"-4"-16,11-11-107 16,30-1 0-1,22-3 22-15,18 4 2 16,4-1-24-1,-14 7 0-15,-16 6-34 16,-10 3 1-16,-19 3-98 16,-23 0-8-1,-3 3 27 1</inkml:trace>
  <inkml:trace contextRef="#ctx0" brushRef="#br0" timeOffset="168464.1146">9714 10396 169 0,'8'18'124'15,"10"8"-7"1,1 18-84-16,-8 26 0 16,8-3-19-1,-8 7 1-15,-4-4-31 16,8-7 0-1,0-8-114-15,0-10-6 0,3-23 7 32</inkml:trace>
  <inkml:trace contextRef="#ctx0" brushRef="#br0" timeOffset="169114.1256">10244 10566 114 0,'0'0'74'16,"4"0"-3"-16,0 0-63 0,3 10-1 15,11 21 20 1,5 9 0 0,2 8 4-16,-10 0 2 15,0-4 5 1,-15-10 0-1,0-12-17-15,-3-4 1 16,-24-11-22 0,-9-7 0-16,-9 0 0 0,1 0 0 31,3-11 0-31,7-7 0 16,5 0-44-1,6-5 2-15,12-6-90 16,11-12-9-16,0-13 39 15</inkml:trace>
  <inkml:trace contextRef="#ctx0" brushRef="#br0" timeOffset="169240.1274">10152 10367 219 0,'0'-12'132'0,"0"5"-4"16,0-5-141-1,0 2 0 1,4 7-115-16,-1-2-8 16,0 5 16-1</inkml:trace>
  <inkml:trace contextRef="#ctx0" brushRef="#br0" timeOffset="170083.1433">10689 10484 97 0,'0'0'83'16,"0"0"-5"-1,3 0-50-15,9 23 0 0,13 14 8 32,1 7 2-32,0 7-12 15,-7 2 1-15,-5-13-7 16,-6-14 1-1,-5-4-9 1,-3-19 0-16,0-3-10 16,-3-7 1-1,-12-22-3-15,-3 3 0 0,6-15 0 31,12 0 0-31,0 5 0 16,23-1 0-16,10 0 0 16,-4 0 0-1,13 15 0-15,-21 4 0 16,9 9-45-1,0 6 1-15,3 3-88 0,8 0-9 32,4 3 41-32</inkml:trace>
  <inkml:trace contextRef="#ctx0" brushRef="#br0" timeOffset="170397.1503">11381 10389 76 0,'0'-4'93'16,"0"-3"-5"0,-4-1-56-16,-18 5 0 0,-8 3-19 31,1 7 0-31,-5 12-3 15,16 13 2-15,14 2 0 16,4-5 2 0,37 12 1-1,8-12 1-15,3-3-2 16,-14-3 1-1,-20 6 3-15,-14 0 0 16,-18 4-9 0,-23-7 2-16,-7-7-11 0,-1-12 0 15,12 8 0 1,12-11 0-1,10-4-72-15,15-4 1 0,7-22-64 32,19-7-13-32,8-11 80 0</inkml:trace>
  <inkml:trace contextRef="#ctx0" brushRef="#br0" timeOffset="170607.1525">11455 10473 173 0,'4'8'137'0,"7"21"-8"16,8 8-96-16,-8 11 0 15,0 0-31 1,-4 7 2-16,0-10-4 16,1-12 0-1,-4-11-43-15,7-15 2 16,0-7-90-1,-4-14-10-15,1-34 37 16</inkml:trace>
  <inkml:trace contextRef="#ctx0" brushRef="#br0" timeOffset="170727.1537">11455 10311 186 0,'-3'-7'115'15,"-5"-8"-6"-15,1-4-124 16,3 1-1 0,0 4-94-16,4 6-8 15,0 4 17 1</inkml:trace>
  <inkml:trace contextRef="#ctx0" brushRef="#br0" timeOffset="171049.1571">11548 10341 63 0,'7'18'96'15,"8"16"-3"-15,4 28-37 16,-4 16-2-16,-5-8-14 31,-2-19-2-31,-5-13-12 0,-3-20 1 16,0-18-19-1,4-4 2-15,0-25-10 16,11-20 0-16,11 2 0 31,0 3 0-31,3 17 0 0,-3 16 0 16,-4 11 0-1,-7 19 0-15,-7 17 0 16,-8 9 0-1,0 3 0 1,0 3 0-16,0-13-10 16,0-16 1-16,0-4-121 15,14-18-3 1,-3 0-6-16</inkml:trace>
  <inkml:trace contextRef="#ctx0" brushRef="#br0" timeOffset="171314.1602">11885 10698 149 0,'0'0'119'15,"0"8"-9"1,11 10-66-1,11 1 0-15,15-15-22 16,12-4 1-16,9-4-23 16,-10-18 0-1,-14-7 0-15,-23-9 0 16,-11-9 0-1,-22 6 0-15,-26 4 0 16,-15 7 0 0,0 23 0-16,0 7 0 15,15 7-25 1,22 23 1-16,22-5-105 15,8 2-7 1,26-13 14-16</inkml:trace>
  <inkml:trace contextRef="#ctx0" brushRef="#br0" timeOffset="171658.164">11970 10223 157 0,'0'-4'120'15,"0"4"-8"1,0 0-72-16,0 22 0 15,0 41-20-15,0 22 2 16,4 22-22 0,-1 15 0-16,-3-1 0 15,0-13 0 1,0-27 0-16,-7-19 0 15,7-18-51 1,0-17 1-16,0-13-82 16,11-14-11-1,-3-3 50-15</inkml:trace>
  <inkml:trace contextRef="#ctx0" brushRef="#br0" timeOffset="172902.202">7755 11197 57 0,'-7'-4'80'15,"-1"4"-3"-15,1 0-25 16,-1 0-2-16,1 0-8 16,3 0 1-16,1 0-16 31,-1 0 1-31,1 0-9 15,3 0 1-15,0 0-13 16,17 0 2-16,32-3-9 16,47-1 0-16,45-4 0 31,40 2 0-31,27 6 0 15,0 0 0-15,-23 0 0 16,-34 6 0-16,-39 2 0 16,-35-8 0-1,-29 0 0-15,-21 0 0 16,-17-5 0-1,-10 2 0 1,-14 3-123-16,-20 0-3 16,-7 0-20-1</inkml:trace>
  <inkml:trace contextRef="#ctx0" brushRef="#br0" timeOffset="173403.2214">8622 11414 156 0,'0'-2'124'0,"0"-7"-8"16,0 2-78-16,0 3 0 15,0 4-22 1,-8 16 0 0,-10 27-13-1,-15 13 1-15,10 10-4 16,5 4 0-16,3-14 0 15,8-15 0-15,3-4 0 16,4-12 0-16,0-10-17 16,0-11 2-1,0-4-115 1,0-19-5-16,-11-36 3 15</inkml:trace>
  <inkml:trace contextRef="#ctx0" brushRef="#br0" timeOffset="173556.226">8404 11474 194 0,'3'0'137'0,"23"0"-7"16,4 14-106-1,7 12 2 1,0 11-26-16,11 4 0 16,-8 17 0-1,5-6 0-15,-1-3-118 16,-2 2-4-1,-2-18-22-15</inkml:trace>
  <inkml:trace contextRef="#ctx0" brushRef="#br0" timeOffset="174375.2575">10833 11123 84 0,'0'0'92'16,"0"-4"-5"-16,-8 4-43 0,-6 0-1 15,-8 0-10 1,10 4-2-1,8 4-3-15,12-1 1 16,48 4-10 0,55-4 2-1,48-3-21-15,34-4 0 16,18-8 0-1,-22-6 0-15,-37-5 0 0,-45 5 0 32,-33 6 0-32,-45 4 0 0,-25 4 0 31,-4 0 0-31,-33 0-8 15,-15 0 2-15,7 0-123 16,-3 4-5 0,-4 0-7-16</inkml:trace>
  <inkml:trace contextRef="#ctx0" brushRef="#br0" timeOffset="174888.2773">11011 11441 200 0,'0'0'125'16,"0"0"-6"-1,0 0-98 1,7 14 1-16,15 12-11 16,15 7 2-16,4 11-13 15,7-3 0 1,-3-8 0-16,-12-7 0 15,-11-11 0 1,-7-8 0 0,-4-3 0-16,-3-4 0 15,-4 0-28-15,-4-7 2 16,0-16-104-1,0-2-8-15,-4-16 18 16</inkml:trace>
  <inkml:trace contextRef="#ctx0" brushRef="#br0" timeOffset="175089.2857">11244 11470 118 0,'0'-4'112'16,"-4"4"-8"-16,4 0-46 0,0 8-1 15,0 29-27 1,0 25 2 0,-3 13-32-16,-1 13 0 15,-7 1 0 1,3 2 0-16,1-6-38 15,7-7 3 1,0-23-97-16,4-22-8 16,14-33 31-1</inkml:trace>
  <inkml:trace contextRef="#ctx0" brushRef="#br0" timeOffset="178069.3461">3325 13411 131 0,'0'0'80'15,"4"0"-4"-15,0 7-63 16,3 30 0-16,8 26 30 31,4 21 1-31,7 24-6 0,-11 3-2 16,-5-8-20-1,-6-7 0-15,-4-19-14 16,0-13 1-16,0-17-15 31,0-24 1-31,0-23-119 0,0-8-4 31,0-47-2-31</inkml:trace>
  <inkml:trace contextRef="#ctx0" brushRef="#br0" timeOffset="178513.3544">3225 13552 170 0,'0'-4'62'0,"0"-7"-2"16,11-8-68-1,34-3-1-15,14-4 55 31,23 8-2-31,18 18-30 0,0 0 2 16,-15 33-14-16,-25 15 1 16,-24 12 3-1,-36 2 0-15,-3-4 4 16,-38-17 0-1,-11-18-4 1,-3-5 1-16,-1-15-4 16,8-3 0-1,3 0-5-15,19 0 1 16,16 0 5-16,10 0 0 15,33 12 12 1,11 11 1-16,8 6-8 16,-4 15 1-16,0 3-9 15,-15 9 1 1,-6-8-22-16,-5-8 1 15,-8-2-111 1,1-16-6-16,0-22 8 16</inkml:trace>
  <inkml:trace contextRef="#ctx0" brushRef="#br0" timeOffset="178824.3603">3955 14027 115 0,'8'0'97'16,"10"4"-6"-16,8-4-59 15,15 0-1-15,11-11-9 16,0-22-2 0,-1-14-14-16,-14-2 1 15,-7 9-6 1,-30 6 1-16,-7 15 0 15,-41 16 1 1,-12 3 14-16,1 34 0 16,3 13 1-1,23 21 0-15,11 1-13 16,22-7 2-1,22-14-12-15,26-10 1 16,19-17-125-16,18-10-4 16,8-11-11-1</inkml:trace>
  <inkml:trace contextRef="#ctx0" brushRef="#br0" timeOffset="179605.3737">4940 13533 69 0,'-7'0'74'0,"3"0"-3"16,0 0-36-1,4 0-2-15,19 0 1 16,25 0 1-1,20 0-12 1,6-7 1-16,4-8-14 16,-11 7 0-16,-19 8-7 15,-22 0 1-15,-7 11 1 16,-15 19 0-1,-7 7-1-15,-19 7 1 16,-11 8-3 0,-8 11 1-16,1-5-1 15,-1 2 1 1,5-9 2-16,14 0 1 15,11-5 7 1,15-14 0-16,8-6-4 16,32-11 2-16,9-15-11 15,6 0 0 1,-3-4-8-1,-11-10 2-15,-12-5-111 16,-3-3-3-16,-18-4-18 31</inkml:trace>
  <inkml:trace contextRef="#ctx0" brushRef="#br0" timeOffset="179757.3754">4977 13842 214 0,'0'0'118'15,"0"0"-5"-15,30 0-108 16,30 0 0-16,25-13 0 15,7-10 0-15,8-6-125 16,-4 6-4 0,-3-3-12-16</inkml:trace>
  <inkml:trace contextRef="#ctx0" brushRef="#br0" timeOffset="180160.3832">5785 13145 134 0,'0'4'104'0,"15"11"-8"16,22 14-75 0,18 15 2-16,8 19-11 15,-3 19-1 1,-12 18-9-1,-26 11 1-15,-19 0-36 16,-14-5 1-16,-33-10-76 16,-4-15-8-1,-4-22 31-15</inkml:trace>
  <inkml:trace contextRef="#ctx0" brushRef="#br0" timeOffset="180971.3995">4703 13230 50 0,'-18'0'87'15,"-15"34"-2"1,-8 32-25-16,4 37-3 15,7 27-25-15,22 13 1 16,8-2-20-16,27-16 1 16,28-28-19-1,30-24 1-15,15-22-110 16,22-13-7-1,20-20 2 1</inkml:trace>
  <inkml:trace contextRef="#ctx0" brushRef="#br0" timeOffset="181525.41">6607 13563 113 0,'-7'0'98'16,"3"0"-5"-16,0 0-69 15,4 0-1-15,4 0-5 16,33 0 1-16,15 0-4 31,7 0 0-31,8 0-11 0,-8 3 1 16,-4 4-20-1,-17 1 1-15,-9-1-98 16,-14 0-7-16,-11 0 10 31</inkml:trace>
  <inkml:trace contextRef="#ctx0" brushRef="#br0" timeOffset="181725.412">6577 13839 142 0,'0'0'109'16,"0"0"-8"-1,15 0-73-15,33 0 0 0,23 0-17 31,18 3 1-31,11-6-46 16,-8-1-2-16,-7 2-76 16,-22 2-11-1,-15-4 34 1</inkml:trace>
  <inkml:trace contextRef="#ctx0" brushRef="#br0" timeOffset="182458.4223">7725 13470 135 0,'-4'0'85'16,"1"15"-5"0,3 33-77-16,0 21 1 15,0 28 11 1,0 10 0-1,0-4-5-15,0 1 1 16,0-23-4-16,0-26 0 16,0-14-33-16,0-27 2 15,0-14-78 1,0-6-8-16,0-31 29 15</inkml:trace>
  <inkml:trace contextRef="#ctx0" brushRef="#br0" timeOffset="182878.4264">7552 13625 130 0,'-12'-11'95'0,"12"4"-5"16,0-5-75-1,19-6-1-15,26-4 0 16,24 4 1-1,17 3-4-15,14 7-1 16,0 8-9-16,-26 15 0 16,-19 22-1-1,-32 11 1 1,-23 11 5-16,-19-8 1 15,-25-13-1-15,-8-5 0 32,-7-18-3-32,7-8 0 0,4-7 2 31,11 0 0-31,14 0 1 0,23 0 1 15,4 16 2 1,40 5 0 0,19 16-1-16,4 7 1 0,-8 12-6 31,-10-5 0-31,-8 1-35 0,-8 0 0 15,-4-16-95 1,-3-6-9 0,0-23 28-16</inkml:trace>
  <inkml:trace contextRef="#ctx0" brushRef="#br0" timeOffset="183481.4355">8314 14046 116 0,'0'0'105'15,"0"0"-8"1,0 0-73-16,0 0-1 15,7 0-14 1,24 0 1-16,9 0 5 16,1 0 0-16,3 0 0 15,-21-8 0 1,-16-6-9-16,-7-4 0 15,-11-5-8 1,-19 4 0-16,-15 5-1 16,5-1 1-1,-1 15 6 1,8 5 1-16,11 31 6 15,14 5 1-15,8 6-2 16,19 1 1 0,22-3-6-16,7-12 1 15,4-11-45 1,-8-7 1-16,-7-8-93 15,1-7-9-15,-5 0 33 16</inkml:trace>
  <inkml:trace contextRef="#ctx0" brushRef="#br0" timeOffset="183895.4427">8866 14031 163 0,'0'0'106'15,"-18"0"-7"-15,-12 15-83 16,-15 12 0-16,-14 8-1 15,11 10 1 1,7 0-6-16,27-5 0 16,14-11 3-1,11-14 0-15,33-15-3 16,4-4 1-1,4-28-8-15,-14-6 0 16,-13-2-2 0,-14 7 1-1,-3-1-1-15,0 20 2 0,-8 14-3 31,0 0 0-31,3 25 0 0,4 9 0 16,12 2 0 0,3 5 0-1,0-4-7-15,1-7 2 16,-5-9-64-1,-3-13-2-15,0-8-58 16,-8-8-13 0,-7-36 72-1</inkml:trace>
  <inkml:trace contextRef="#ctx0" brushRef="#br0" timeOffset="184088.4476">8970 13704 225 0,'7'14'129'0,"12"11"-4"16,3 9-120-1,0 13 1-15,-3-3-6 16,3 16 0 0,-3 3-21-16,-1 3 0 15,-3 4-104 1,-4-11-8-1,-3-14 13-15</inkml:trace>
  <inkml:trace contextRef="#ctx0" brushRef="#br0" timeOffset="185312.4629">9752 13798 97 0,'-8'0'95'16,"1"0"-7"0,-8 0-56-16,11 0 0 0,4 0-13 31,0 0 2-31,15-3-13 0,18 3 0 15,15 0-7 1,4 0 1 0,0 0-5-16,-14 0 1 0,-13 18 1 31,-21 4 1-31,-4 5 4 15,-12 17 0 1,-28-4 0-16,-8 5 0 16,-12-1-2-16,1 0 1 15,15-11 1 1,14-7 0-1,15-7 11-15,15-5 1 16,15-3 1-16,37-3 0 16,15-5-12-1,-1-3 1-15,-6 0-16 16,-8 0 1-1,-4 0-90-15,-19-7-4 16,-14-4-27 0,-15-7-7-16</inkml:trace>
  <inkml:trace contextRef="#ctx0" brushRef="#br0" timeOffset="185483.4646">9718 14035 180 0,'0'3'120'15,"26"1"-8"1,19 0-99-16,25-4 0 15,11 0-29 1,4 0 0-16,-6 4-68 16,-21-16-3-1,-13 1-19-15,-15-3-5 16</inkml:trace>
  <inkml:trace contextRef="#ctx0" brushRef="#br0" timeOffset="185695.4696">10237 13651 174 0,'25'0'111'16,"17"15"-6"0,13 14-100-1,-7 12 0-15,-7 15-6 0,-23 14 0 16,-18 3-5-1,0 12 1 1,-26 3-67-16,-14-6-1 16,-12-12-35-16,-11-21-4 15</inkml:trace>
  <inkml:trace contextRef="#ctx0" brushRef="#br0" timeOffset="186015.4729">9666 13833 133 0,'-7'0'98'0,"-8"0"-6"16,-7 2-72 0,0 28 2-1,-1 29-1-15,2 8-1 0,13 11-9 31,8 6 1-31,11-10-20 0,34-8 0 16,7-14-104 0,10-19-8-1,12-22 4-15</inkml:trace>
  <inkml:trace contextRef="#ctx0" brushRef="#br0" timeOffset="186619.482">10844 13964 94 0,'-4'0'96'16,"1"0"-4"-1,3 0-50-15,0 4-1 16,22-4-9-1,26 0-1-15,15 0-13 0,11 0 0 32,-4 4-10-32,-11-4 0 15,-10 0-5-15,-16 0 0 16,-11 0-27-1,-7 0 0-15,0 0-101 16,-8 0-8 0,1-14 17-16</inkml:trace>
  <inkml:trace contextRef="#ctx0" brushRef="#br0" timeOffset="186829.484">10844 14108 173 0,'0'0'130'15,"15"4"-9"1,26-4-95-16,14 0 0 16,15 0-42-1,1 0 1-15,-5 0-72 16,-6 0-1-16,-12 0-27 15,-7-4-7 1</inkml:trace>
  <inkml:trace contextRef="#ctx0" brushRef="#br0" timeOffset="187264.4915">11892 13833 180 0,'0'0'112'16,"0"0"-7"0,-3 0-95-16,-20 6 1 15,1 23-1 1,-18 24 1-16,-2 9-6 15,-2 8 0-15,3-7-32 16,5-4 0 0,13-18-90-16,5-23-10 15,3-18 26 1</inkml:trace>
  <inkml:trace contextRef="#ctx0" brushRef="#br0" timeOffset="187425.4933">11562 13833 169 0,'19'0'120'16,"22"6"-7"-16,22 20-96 15,7 18 0 1,4 5-50-16,-7 10 0 16,-1 3-82-1,-6 1-9-15,3-12 32 16</inkml:trace>
  <inkml:trace contextRef="#ctx0" brushRef="#br0" timeOffset="188378.5058">3459 15227 127 0,'0'-7'112'16,"0"-1"-9"0,0 5-83-16,0 3 2 15,0 0-27 1,0 32 2-16,8 24 5 15,2 18 1-15,-2 18 2 16,-5 4-1 0,1-11-10-16,-4 0 0 15,0-34-82 1,4-21-4-16,3-26-16 15</inkml:trace>
  <inkml:trace contextRef="#ctx0" brushRef="#br0" timeOffset="188989.512">3163 15326 136 0,'0'0'102'0,"18"-11"-7"15,26-3-82 1,23-4 1-16,22-1-13 15,4 0 0 1,-4 1-17 0,-16 7 1-16,-9 4-82 0,-20-1-6 31,-11 1 11-31</inkml:trace>
  <inkml:trace contextRef="#ctx0" brushRef="#br0" timeOffset="189229.5143">3152 15777 165 0,'0'3'121'16,"0"0"-7"-16,18 1-78 15,41-4 1 1,15-7-19-16,30-15 2 0,7-7-32 31,7 3 2-31,-14 7-94 16,-4 9-3-16,-18 6-25 15,-23 4-8 1</inkml:trace>
  <inkml:trace contextRef="#ctx0" brushRef="#br0" timeOffset="189843.5235">4133 15681 202 0,'0'-4'110'0,"3"4"-4"0,5 0-111 31,7 22 1-31,0 19 4 16,-1 11 1-16,1 3 4 15,-7-11 0 1,-4-7 10 0,-4-15 0-16,0-14 5 15,3-8 0-15,1-8-10 16,3-18 1-16,12-18-14 15,3-4 2 1,11-7 1 0,4 11 0-16,0 14 1 15,1 15 2 1,-9 15-3-16,-14 26 0 15,-4 15 0-15,-11 7 0 16,0-1 0 0,-15-12 0-16,8-17 0 15,7-15 0 1,0-3 0-16,26-21 0 15,3-21 0 1,12-6 0-16,7 11 0 16,-4 15 0-1,-3 15 0-15,-7 7 0 16,-20 26 0-16,-14 14 0 15,0 8-3 1,-7 3 1-16,-8-2-114 16,8-12-5-1,3-8-21-15</inkml:trace>
  <inkml:trace contextRef="#ctx0" brushRef="#br0" timeOffset="190094.5262">5177 15223 190 0,'-7'33'122'0,"-19"18"-6"15,-11 24-95 1,7 24 0-16,16-2-6 15,18-1 0 1,6-15-10 0,28-11 1-16,2-22-12 0,5-9 2 15,-5-12-125 1,-10-16-4-16,-8-11-11 15</inkml:trace>
  <inkml:trace contextRef="#ctx0" brushRef="#br0" timeOffset="190507.5333">5436 15411 161 0,'0'0'99'31,"0"0"-5"-31,4 0-83 0,8 0 0 16,3-3 11 0,3 3-1-16,4 0-8 15,0 0 1 1,-3 22-9-1,-12 7 1-15,-7 12 0 0,0 6 1 32,-26 13-2-32,-7-1 1 0,0-11-1 15,6-7 0 1,13-13 1-1,14-8 0-15,18-13-3 16,30-7 2 0,12 0-5-16,-5 0 0 15,1-7-15 1,-19-1 2-1,-15 5-107-15,-7-2-3 0,-15-2-9 32</inkml:trace>
  <inkml:trace contextRef="#ctx0" brushRef="#br0" timeOffset="190707.5353">5433 15574 230 0,'22'0'133'16,"26"0"-3"-1,19 0-122-15,3-4 2 0,-3 0-31 32,-11 4 1-32,-8 0-108 0,-22 0-7 31,-8 8 9-31</inkml:trace>
  <inkml:trace contextRef="#ctx0" brushRef="#br0" timeOffset="190930.5405">5873 15238 194 0,'19'-4'124'16,"14"4"-4"-16,15 0-103 16,1 22 1-1,-8 19-9-15,-19 26 1 16,-19 18-6-1,-6 21 1-15,-34 2-24 16,-4-2 1 0,-7-25-110-16,7-25-7 15,8-27 9 1</inkml:trace>
  <inkml:trace contextRef="#ctx0" brushRef="#br0" timeOffset="191366.5454">6870 15367 206 0,'7'0'123'0,"34"0"-6"15,11 0-111 1,22-3 0-16,0-1-6 0,-7 0 0 16,0 4-32-1,-15 0 0-15,-8 0-88 16,-19 0-7-1,-13-4 28 1</inkml:trace>
  <inkml:trace contextRef="#ctx0" brushRef="#br0" timeOffset="191536.5471">6900 15607 192 0,'0'0'126'16,"37"0"-5"-1,22 0-114 1,30 0 0-16,22-15-102 15,4-3 0 1,-1 3-30-16,-10 3-5 0</inkml:trace>
  <inkml:trace contextRef="#ctx0" brushRef="#br0" timeOffset="192119.5559">8155 15186 211 0,'8'0'135'0,"6"8"-5"15,13 10-113-15,6 23 1 16,-7 7-18-1,-4 11 0-15,-7 7 0 16,-4-3 0 0,-4-9-12-16,4-8 2 15,0-17-120 1,4-22-4-16,-4-10-3 15</inkml:trace>
  <inkml:trace contextRef="#ctx0" brushRef="#br0" timeOffset="192309.5578">8040 15216 209 0,'0'0'135'15,"0"-4"-5"1,19 4-112 0,22-7 1-16,18-4-19 15,34-8 0-15,7-3-26 16,0 4 1-16,-8 3-105 15,-22 15-7 1,-25 0 15 0</inkml:trace>
  <inkml:trace contextRef="#ctx0" brushRef="#br0" timeOffset="192502.5627">7904 15854 247 0,'10'0'134'0,"31"0"-4"15,15 0-130 1,29-25 0-16,19-12-19 16,3-11 1-16,4 3-112 15,0 0-5 1,-15 1 6-16</inkml:trace>
  <inkml:trace contextRef="#ctx0" brushRef="#br0" timeOffset="193042.5681">9004 15459 89 0,'0'11'138'0,"3"12"-5"16,-3 13-4 0,0 16-119-16,0-4 2 15,0 0-12 1,0-15 0-16,0-14 0 15,0-15 0-15,0-4 0 32,7-34 0-32,19-14 0 0,11-11 0 15,8-4 0 1,6 12 0-1,-6 14 0-15,-7 19 0 0,-17 18 0 32,-9 3 0-32,-12 34 0 0,0 11 0 31,-16 11 0-31,-5-7 0 0,-2-11 0 15,12-12 0 1,7-22 0 0,4-7 0-16,19-25 0 15,21-20 0 1,16 1 0-16,7-1 0 0,1 5 0 31,-9 18 0-31,-18 18 0 16,-26 8 0-16,-11 29 0 15,-3 19 0 1,-13 3 0-1,-6 1 0-15,-4-5-10 16,15-18 2-16,3-11-122 16,8-15-3-16,8-7-7 15</inkml:trace>
  <inkml:trace contextRef="#ctx0" brushRef="#br0" timeOffset="193385.5744">9792 15418 235 0,'0'0'128'31,"0"0"-3"-31,-19 0-120 15,-2 19 1-15,-13 11-1 16,8 14 2 0,7 11-7-16,16 1 0 15,3-8 0 1,30-11 0-16,7-23 0 31,-4-14 0-31,8-11 0 0,-27-29 0 16,-10-5 0-16,-4 1 0 15,-11 10 0 1,-7 10 0-16,-1 16 0 15,11 8 0 1,8 10 0-16,0 24 0 16,27 7 0-1,2-1 0-15,4 12 0 16,5-15 0-1,-5-15-119-15,7-15-4 16,-2-7-22 0</inkml:trace>
  <inkml:trace contextRef="#ctx0" brushRef="#br0" timeOffset="193825.5789">10377 15382 219 0,'0'0'133'16,"0"0"-3"-16,0 0-116 15,-22 3 1 1,-19 23-15-16,-7 12 0 15,4 9 0 1,18-3 0-16,15-3 0 31,11-15 0-31,33-19 0 0,8-7 0 16,4-25 0-1,-9-12 0-15,-10-7 0 16,-11-5 0-16,-7 16 0 31,-8 11 0-31,0 15 0 0,0 7 0 16,3 21 0-1,1 24 0-15,0 26 0 16,-4 9 0 0,0 16 0-1,-19 4 0-15,-18-4 0 0,-11-15 0 16,-11-14 0-1,-1-19 0-15,5-30-32 16,6-18 2 0,9-15-101-1,32-29-7-15,8-15 22 16</inkml:trace>
  <inkml:trace contextRef="#ctx0" brushRef="#br0" timeOffset="194146.5822">11055 15157 159 0,'-30'0'141'0,"-22"21"-10"16,-14 24-92 0,-1 29 2-1,8 0-41-15,30 7 0 0,21-4 0 31,12-14 0-31,40-15 0 0,12-11 0 16,7-22-72 0,3-15 1-1,9-4-64-15,-5-33-13 16,-3-14 80-1</inkml:trace>
  <inkml:trace contextRef="#ctx0" brushRef="#br0" timeOffset="194727.5881">11433 15312 173 0,'0'0'129'16,"11"-5"-9"-1,11-5-91-15,12-4 1 16,3 2-22 0,0 5 0-16,3 3-6 15,-10 4 0 1,0 0 0-16,-15 11 1 15,-12 15-1-15,-6 7 1 16,-27 8-3 0,-19 6 0-16,-6 5 0 15,-4 3 0 1,7-6 0-16,15-5 0 15,22-18 0 1,15-7 0-16,33-16 0 16,31-3 0-1,6-3 0 1,4-16 0-16,0 4-37 0,-22-7 1 15,-19-7-95 1,-21-2-9-16,-12-8 31 16</inkml:trace>
  <inkml:trace contextRef="#ctx0" brushRef="#br0" timeOffset="194884.5912">11411 15463 238 0,'0'0'133'0,"33"0"-4"15,19 0-124 1,18 0 1-16,12 0-37 15,3-8 2-15,-11-6-101 32,-7-4-9-32,-19-8 22 0</inkml:trace>
  <inkml:trace contextRef="#ctx0" brushRef="#br0" timeOffset="195109.5948">11907 15076 174 0,'0'0'118'0,"0"0"-6"16,22 10-96-1,11 20 0 1,9 14-3-16,-2 16 0 0,-10 13 3 31,-23 5 1-31,-11 14-10 0,-36-3 2 16,-23-4-63-1,-4-8 1 1,4-26-80-16,15-24-10 15,18-24 53 1</inkml:trace>
  <inkml:trace contextRef="#ctx0" brushRef="#br0" timeOffset="195329.597">12307 15338 229 0,'3'0'130'31,"12"0"-3"-31,12 0-119 0,10-4 0 15,7-4-6 1,4-3 1 0,4 3-42-16,-11 4 0 15,3 4-91 1,-21 0-11-16,-12-2 37 15</inkml:trace>
  <inkml:trace contextRef="#ctx0" brushRef="#br0" timeOffset="195500.5988">12255 15525 236 0,'0'0'134'0,"26"0"-5"0,18 0-124 31,23-2 2-31,11-13-26 16,4-4 2-16,3 0-113 15,-15-2-5 1,-11-10 5 0</inkml:trace>
  <inkml:trace contextRef="#ctx0" brushRef="#br0" timeOffset="195910.6029">12955 15079 247 0,'0'0'112'16,"0"19"-3"-16,0 7-119 15,0 10 1 1,0 1 27-16,0 4 0 15,4 4-9 1,18-9 1-16,4-3-7 16,22-18 1-16,0-11-4 15,4-4 0 1,-4-22 0-16,-10-15 0 15,-2-4 0 1,-17-7 0-16,-1 15 0 16,-7 3 0-1,-11 16 0-15,0 14 0 16,0 11 0-1,-7 33 0-15,-4 23 0 16,0 21 0-16,4 19 0 16,3 11 0-1,4-4 0-15,0-6 0 16,0-13 0-1,0-17 0-15,11-19-130 16,11-11-4 0,8-26-13-16</inkml:trace>
  <inkml:trace contextRef="#ctx0" brushRef="#br0" timeOffset="198029.6312">4911 16796 78 0,'0'-4'100'16,"0"-4"-7"-16,0 5-38 16,0-1-1-1,0 4-24-15,0 0 0 16,0 22-10-1,7 19 0-15,4 14-6 16,0 30 0 0,1 7-13-16,-5 4 1 15,1-22-2 1,-5-15 0-16,0-15-11 15,-3-18 2-15,0-11-63 16,0-15-2-16,0 0-52 16,4-33-12-1,0-19 71 1</inkml:trace>
  <inkml:trace contextRef="#ctx0" brushRef="#br0" timeOffset="198469.6356">4767 16873 123 0,'-8'-4'104'16,"-3"0"-8"-16,-1 0-69 15,12-3 1 1,12-4-8-16,32-4 0 16,12 4-9-1,11 8 1-15,10 3-11 16,-10 11 1-1,-11 18-1-15,-23 5 1 16,-29 14 5 0,-8-12 0-16,-29-2 0 15,-15-12 1-15,-4-8-2 16,0-10 1-1,7-4-3-15,12 0 1 16,21 0-8 0,12 0 1-16,12 0 4 15,36 4 1 1,4 18 3-16,3 15 1 15,1 15-7-15,-19 3 0 16,-7 0 0 0,-16-3 0-16,-6-16-72 15,-8-9 1 1,0-16-64-16,0-11-13 15,3-7 80 1</inkml:trace>
  <inkml:trace contextRef="#ctx0" brushRef="#br0" timeOffset="198789.6388">5288 17335 196 0,'8'0'117'16,"14"-8"-6"0,15-3-102-16,11-4 0 15,-3 0 1 1,-8-7 1-1,-15 0-7-15,-18 0 1 0,-4-4-4 32,-15 8 0-32,-18 7 3 0,-1 11 0 15,-10 0 4 1,18 32 0-1,0 20-2-15,22 7 1 0,4 0-7 32,23-7 0-32,2-4-2 0,9-4 1 15,-1-14-82 1,8-15-2-1,3-15-51-15,12-11-13 0,-1-38 95 32</inkml:trace>
  <inkml:trace contextRef="#ctx0" brushRef="#br0" timeOffset="199061.6444">5873 16736 114 0,'-3'14'109'16,"-4"13"-7"0,-1 17-51-16,8 19 1 0,0 18-20 15,30 0 1 1,10 8-25-1,8-8 2-15,4-7-10 16,-7-15 0 0,-4-18-11-16,-15-19 1 0,-8 0-120 31,-14-22-3-31,-4-4-5 15</inkml:trace>
  <inkml:trace contextRef="#ctx0" brushRef="#br0" timeOffset="199623.6502">6281 16965 126 0,'-11'0'95'16,"-4"0"-6"-1,0 0-63-15,4 0-1 16,11 0-1 0,0 0-1-16,19 0-9 15,21-7 0 1,9 3-6-16,-5 1 0 15,-3 3-8-15,-11 0 0 16,-12 0 1 0,-18 18 0-16,0 7 1 15,-7 17 0 1,-16-2 0-16,1-3 1 15,0-4 2 1,3-3 0-16,8-9 5 31,11 10 1-31,0-10-3 0,22-6 1 16,12-4-9-1,10-4 0-15,-6-3 0 16,-9-4 0-16,4 0-13 31,-7-7 2-31,0-8-66 0,0-3-2 16,0-4-47-1,-11-8-10-15,-8-14 75 16</inkml:trace>
  <inkml:trace contextRef="#ctx0" brushRef="#br0" timeOffset="199813.6521">6281 17113 180 0,'0'0'120'16,"0"0"-8"0,19 4-86-1,14-2 1-15,11-2-12 16,12 0 0-16,11 0-50 15,-15 0 0 1,-4-2-92-16,-11-6-10 16,-11-2 31-1</inkml:trace>
  <inkml:trace contextRef="#ctx0" brushRef="#br0" timeOffset="200174.6558">6707 16696 173 0,'-3'-4'117'31,"3"-3"-6"-31,0-1-94 0,21 4 1 16,24 4-5 0,25 12 0-1,23 25 2-15,3 14 1 16,-4 27-8-1,-21 10 2-15,-15 12-10 0,-31-4 0 16,-13-11 0 0,-12-23 0-1,-4-17-14-15,-11-16 2 16,1-22-118-1,14-7-4 1,0-14-2-16</inkml:trace>
  <inkml:trace contextRef="#ctx0" brushRef="#br0" timeOffset="200628.6634">7955 16810 210 0,'-3'4'134'15,"3"-1"-6"-15,0-3-111 16,14 0 0-1,16 0-15-15,11 0 1 0,3-3-3 32,-4-1 0-32,2 1-4 15,-5-1 2-15,-8 0-37 16,-6 1 1-1,-2-1-91-15,-13-4-9 16,-4-3 32 0</inkml:trace>
  <inkml:trace contextRef="#ctx0" brushRef="#br0" timeOffset="200781.6679">7881 16962 184 0,'0'7'127'16,"19"0"-7"-16,14-3-95 15,26-4 0 1,19 0-40-1,18-4 1-15,11-10-112 16,-3 3-8-16,0-4 12 16</inkml:trace>
  <inkml:trace contextRef="#ctx0" brushRef="#br0" timeOffset="201506.6936">8877 16939 201 0,'0'-3'112'16,"4"-1"-4"-1,7 4-103-15,15 11 0 16,8 26 14-1,6 15 0-15,-3 10-3 16,-14-3 0-16,2-7-12 16,-10-15 2-16,-7-18-6 31,-4-12 0-31,-4-7 0 15,0-19 0-15,0-25 0 16,0-4 0 0,0-4 0-16,3 1 0 15,34 3 0-15,23 4 0 16,13 7 0-1,2 7 0-15,-9 15-68 16,-11 15 0 0,-3 0-66-16,-7 0-13 15,3 0 75 1</inkml:trace>
  <inkml:trace contextRef="#ctx0" brushRef="#br0" timeOffset="202356.7263">10270 16814 159 0,'-4'7'110'15,"-25"8"-7"1,-4 14-70-16,-5 16 0 16,1 17-8-16,15 5 2 15,7 3-20 1,15-3 0-1,19-19-4-15,22-15 1 16,14-15-20 0,4-14 1-16,8-4-27 0,0-30-2 15,3-18 13 1,-3-11 3-16,-12-3 47 15,-18 6 2 1,-14 12 3 0,-20 26 0-16,-3 18-14 15,-11 7 0-15,-8 30-4 16,12 7 1-1,7 5 6-15,19-17 0 16,25-17 0 0,4-15 0-16,4-4-12 15,-19-19 1 1,-18-9-2-16,-15-1 0 15,-22 3-6 1,-26 0 1-16,-11 16-97 16,-1 3-4-16,20 4-30 15,25 3-10 1</inkml:trace>
  <inkml:trace contextRef="#ctx0" brushRef="#br0" timeOffset="202745.7464">11185 16792 207 0,'-30'11'123'15,"-11"7"-6"-15,-7 4-114 16,19 4 1 0,14-4 0-16,22 8 1 15,34-8 6 1,29-3 1-16,15-1-4 0,-10-4 1 15,-16 13-6 1,-37 2 2 0,-22 4-5-1,-22-3 0 1,-33-5 0-16,-16-6 0 15,-3-11-29-15,11-8 2 16,15-4-103 0,25-22-8-16,20-4 19 15</inkml:trace>
  <inkml:trace contextRef="#ctx0" brushRef="#br0" timeOffset="203076.7624">11692 16769 213 0,'0'0'109'0,"0"0"-5"15,-3 19-109 1,-24 10 0-16,-6 15 17 16,-4 16 0-16,7-5 1 31,27-3 0-31,3-8 1 15,33-25 0-15,12-16-6 16,18-3 1 0,-4-14-9-16,-22-12 0 0,0-7 0 31,-37-4 0-31,-11 7 0 15,-41 1 0 1,-8 6 0-16,-2 5 0 0,10 14-73 31,15 1 0-31,15 3-61 0,18-12-14 16,4-2 81-1</inkml:trace>
  <inkml:trace contextRef="#ctx0" brushRef="#br0" timeOffset="203307.7711">11662 16648 247 0,'0'0'134'15,"0"0"-4"-15,0 11-130 16,0 33 0 0,0 19 0-1,0 11 0-15,4 14 0 16,0 8 0-16,0 7 0 15,-4-14 0 1,3-4-55-16,9-27 2 16,3-20-80-1,10-23-10 1,12-15 53-16</inkml:trace>
  <inkml:trace contextRef="#ctx0" brushRef="#br0" timeOffset="203781.7897">13666 16685 247 0,'0'0'134'16,"0"0"-4"-1,0 26-130 1,11 25 0-1,4 12 0-15,0 7 0 16,-4 7 0 0,-4-3 0-16,12-1-20 15,-5-13 1-15,5-11-111 16,7-28-6-1,-4-21 8-15</inkml:trace>
  <inkml:trace contextRef="#ctx0" brushRef="#br0" timeOffset="204329.8121">13958 16910 214 0,'0'7'120'16,"23"12"-5"-1,-1 14-113-15,0 11 0 16,-14 11 13-1,-4 8 0-15,0-7-2 0,-1-9 2 16,8-6-15 0,0-15 0-16,-3-7 0 15,-8-16 0 1,0-6 0-1,0-31 0-15,3-22 0 16,16-2 0-16,18-1 0 16,-4 7 0-16,15 23 0 31,4 14 0-31,-8 15 0 0,-10 22 0 15,-12 22 0 1,-14 4 0 0,-8-3 0-16,0-9 0 15,0-6 0 1,0-23 0-16,7-7 0 15,15-25 0-15,12-8 0 32,3 3 0-32,3 11 0 15,1 12 0-15,-11 7 0 16,-12 11 0-16,-11 15 0 15,-7 7 0 1,0 4 0-16,0-4 0 16,4-7-122-16,19-7-4 15,6-16-20 1</inkml:trace>
  <inkml:trace contextRef="#ctx0" brushRef="#br0" timeOffset="204584.8204">15403 16641 213 0,'-3'0'135'15,"-16"11"-5"1,-3 22-114-16,-15 16 1 15,0 20-17 1,3 8 0 0,9 8 0-16,21 4 0 15,4-5 0-15,11-6 0 16,26-19-130-1,11-22-4-15,4-37-13 16</inkml:trace>
  <inkml:trace contextRef="#ctx0" brushRef="#br0" timeOffset="204996.8364">15544 16762 206 0,'-3'0'136'0,"3"0"-6"16,0 0-111-1,0 0 1-15,33 0-20 0,22-4 0 16,19 4 0-1,0 0 0 1,-14 0 0 0,-23 0 0-16,-22 11 0 15,-15 30 0-15,-8 0 0 16,-32 10 0-16,-1 1 0 31,0 0 0-31,11-12 0 0,19-6 0 16,11-9 0-1,19-7 0 1,25-3 0-16,16-3 0 15,2-12-26-15,-14 0 1 16,-14-8-105 0,-30-21-7-16,-8-12 15 15</inkml:trace>
  <inkml:trace contextRef="#ctx0" brushRef="#br0" timeOffset="205158.8437">15685 16910 246 0,'0'0'133'16,"0"0"-4"-16,18 0-128 15,38 0 1 1,3 0-7-1,26 0 2-15,12 0-114 16,-8 0-4 0,-4 0-21-1</inkml:trace>
  <inkml:trace contextRef="#ctx0" brushRef="#br0" timeOffset="205392.8517">16307 16629 204 0,'0'8'115'15,"30"3"-5"1,14 11-111-16,12 7 0 16,3 6 12-16,-11 19 1 15,-11 5 8 1,-29 7 1-16,-8 9-21 15,-27-6-1 1,-21-9-129-16,-4-24-3 0,-3-21-5 31</inkml:trace>
  <inkml:trace contextRef="#ctx0" brushRef="#br0" timeOffset="205699.8635">17029 16873 247 0,'0'0'134'16,"0"0"-4"-16,19-8-130 16,26-6 0-1,21 3 0-15,19-1 0 16,4 5-13-1,-8-4 1-15,-10 0-118 0,-30 0-4 16,-19-4-1 0</inkml:trace>
  <inkml:trace contextRef="#ctx0" brushRef="#br0" timeOffset="205893.8713">17011 16910 247 0,'-8'7'134'15,"4"4"-4"-15,4 0-130 0,19-3 0 31,37-4-10-31,21-4 2 0,20-4-68 32,-1-7-2-32,4-8-50 15,-7-3-12-15,-16 7 79 16</inkml:trace>
  <inkml:trace contextRef="#ctx0" brushRef="#br0" timeOffset="206311.8869">17974 16570 166 0,'-4'0'106'16,"-4"0"-7"-16,1 15-78 15,0 14-1 1,0 12 12-16,3 18 1 15,0 4-17-15,4 3 2 16,0-7-18 0,0-18 0-1,15-19 0 1,11-22 0-16,3-3 0 0,9-34 0 15,-1-15 0 1,-4-18 0-16,7 3 0 16,-2 16 0-1,-1-5-36 1,-1 19 1-16,5 8-96 15,0 7-8-15,-4 3 28 16</inkml:trace>
  <inkml:trace contextRef="#ctx0" brushRef="#br0" timeOffset="206598.8985">18803 16485 229 0,'0'0'122'0,"-7"5"-4"15,-19 5-125 1,-11 4 0-16,0 9 0 15,22 7 0 1,12-1 5 0,3 7 1-16,25-2 10 15,1-4 0-15,-4-1 8 16,-18 4 0-1,-4-3-7-15,-26-1 1 16,-11-6-11 0,0-9 0-16,0-14-111 15,8 0-3 1,10-33-29-16</inkml:trace>
  <inkml:trace contextRef="#ctx0" brushRef="#br0" timeOffset="206736.9025">18855 16556 211 0,'0'7'135'15,"7"8"-5"-15,1 14-113 16,-4 1 1-16,-4 6-32 16,0 5 2-16,4-1-118 15,-4 2-4 1,0-24-2-16</inkml:trace>
  <inkml:trace contextRef="#ctx0" brushRef="#br0" timeOffset="206885.9111">18859 16349 247 0,'-12'-15'134'0,"2"-11"-4"15,-5-3-212 1,11-12-1-16,4 1-53 31,8-1-13-31,17 9 93 16</inkml:trace>
  <inkml:trace contextRef="#ctx0" brushRef="#br0" timeOffset="207156.9255">19062 16445 100 0,'0'29'102'15,"0"19"-6"1,0 15-60-16,0 0 1 15,0-19 4 1,0-18-1-16,0-22-11 0,0-4 1 16,16-11-30-1,9-27 0 1,9-10 0-16,-1 1 0 0,-4 13 0 31,-14 16 0-31,0 18 0 16,-15 15 0-16,0 29 0 15,0 12 0-15,0-1 0 16,8-8 0-1,17-6-130 1,20-22-4-16,14-19-13 0</inkml:trace>
  <inkml:trace contextRef="#ctx0" brushRef="#br0" timeOffset="207447.9421">19611 16592 247 0,'-15'19'134'16,"-7"11"-4"-1,-1 6-130-15,23-2 0 16,23-9 0-1,40-3 0 1,26-11 0-16,-1-11 0 16,-3 0 0-16,-29-11 0 15,-15-22 0 1,-38-4 0-16,-13-3 0 15,-46 3 0 1,-22 14 0-16,-11 13 0 16,-3 6 0-1,29 4 0-15,18 4-124 16,26 14-4-16,16-7-17 15</inkml:trace>
  <inkml:trace contextRef="#ctx0" brushRef="#br0" timeOffset="207817.9583">19789 16367 205 0,'0'-7'136'15,"0"0"-6"-15,3-1-111 16,-3 5 2-1,4 3-21 1,-4 29 0-16,0 30 0 16,0 14 0-1,0 20 0-15,0 3 0 0,0 0 0 31,0-15 0-31,3-11-63 0,9-25 1 16,-1-12-72 0,0-22-11-1,3-11 65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28:38.4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248 17080 7 0,'0'-26'37'15,"0"-19"-6"1,0 1 1-16,3-4-28 16,-3 4 1-16,0-4-6 15,0 7 0-15,0 5 2 16,0 6 1-1,0 8-30 1,-7-1 1-16,-4 9-16 16</inkml:trace>
  <inkml:trace contextRef="#ctx0" brushRef="#br0" timeOffset="25346">4533 11374 77 0,'3'-7'97'0,"-3"-4"-5"15,0 0-42-15,0 3 0 16,0 1-22 0,0 7-2-16,0 0-16 15,-7 0 0 1,-11 11 2-16,-8 15 0 15,-7 7-1 1,-1 0 0-16,-7 11-7 16,0-10 0-1,5-6-6-15,3-1 1 16,14-16-14-1,7 0 0 1,12-7-66-16,0-4 0 16,0-7-39-16,0-16-9 15,0-2 79-15</inkml:trace>
  <inkml:trace contextRef="#ctx0" brushRef="#br0" timeOffset="25649">4281 11307 108 0,'0'-4'103'15,"0"2"-6"1,0-7-70-16,0 9-1 16,0 0-11-16,7 15 0 15,8 15 7 1,15 7 1-16,0 7-7 15,-1 4 1 1,1-3-10-16,-8-5 1 16,1-14-3-1,-13 0 0-15,1-15-23 16,-7 0 0-1,4-7-75-15,-5-4-2 16,1-4-23 0,0-11-5-16</inkml:trace>
  <inkml:trace contextRef="#ctx0" brushRef="#br0" timeOffset="26135">4736 11392 22 0,'-7'0'62'16,"3"0"3"-16,1 0-7 15,3 8 0 1,3 0-7-16,24 2 1 16,13-2-15-1,8-5 0-15,0-3-19 16,4 0 0-16,-11 0-20 15,-4-3 0 1,-11-1-24-16,-11 4 0 16,-4-4-88-1,-11 4-7-15,0-6 9 16</inkml:trace>
  <inkml:trace contextRef="#ctx0" brushRef="#br0" timeOffset="26489">4896 11237 106 0,'-4'0'94'16,"-3"0"-6"-16,3 0-47 16,4 19 0-1,0 8-4-15,0 5-1 16,11 9-17-1,4 6 0-15,-4-9-10 16,-4-5 1 0,1-15-16-16,-5-7 0 15,-3-3-83 1,0-8-3-16,0 0-37 15,0-8-11-15</inkml:trace>
  <inkml:trace contextRef="#ctx0" brushRef="#br0" timeOffset="27261">5318 11333 51 0,'0'0'64'0,"0"-3"-1"15,0 3-37 1,4 0 0-16,7 7-3 15,11 15 1 1,-7 8 1-16,-4-1 0 16,0 1 8-1,0-1 3-15,-7-3 0 16,-4-4 1-1,0-4-18-15,-7 1 0 16,-16-8-18 0,5-7 2-16,-1 0-3 15,-3-4 0-15,0 0 0 16,-1-11 0-1,2-16-130-15,5 7-4 16,2-15-13 0</inkml:trace>
  <inkml:trace contextRef="#ctx0" brushRef="#br0" timeOffset="27391">5225 11160 189 0,'0'-4'97'16,"4"0"-5"-1,0-3-198-15,-4 4-7 0,3-5 8 31</inkml:trace>
  <inkml:trace contextRef="#ctx0" brushRef="#br0" timeOffset="27897">5581 11241 169 0,'0'0'99'0,"-4"0"-6"15,0 11-89 1,4 11 1-16,0 11 12 15,0 5-1 1,19-2 2-16,0-14 0 16,6-7 3-1,-6-15 0-15,3 0-8 16,-3-6 0-1,-8-21-12-15,-3-2 2 16,-5 3-3 0,-3-1 0-16,0 13-4 15,0 8 2-15,4 6 2 16,7 20 0-1,4 18 2 1,0 17 2 0,3 4-4-16,-3-3 0 15,-4 6 0-15,-3-10 0 16,-5-11-9-16,1-5 1 15,-1-6-121 1,1-15-5-16,4-15-6 16</inkml:trace>
  <inkml:trace contextRef="#ctx0" brushRef="#br0" timeOffset="28686">4711 11695 93 0,'0'-8'111'0,"0"1"-7"15,-4 0-63 1,0 7 2 0,4 0-34-16,0 0 0 15,0 7-4 1,0 12 1-16,8 3-28 15,-1 4-1 1,0 4-88-16,-3-9-8 16,-4-9 19-1</inkml:trace>
  <inkml:trace contextRef="#ctx0" brushRef="#br0" timeOffset="29121">6111 11377 161 0,'0'0'102'0,"0"0"-7"16,0 8-79-1,0 10 1-15,0 8-2 16,0 7 0 0,4 1-22-16,6-1 1 15,2-11-104 1,-1-3-7-16,0-12 1 15</inkml:trace>
  <inkml:trace contextRef="#ctx0" brushRef="#br0" timeOffset="29698">4063 11994 82 0,'-11'0'87'16,"-5"0"-5"-1,-2 0-49 1,7 0-1-16,7 0-10 16,4 0-1-1,33 0 3-15,49 0-2 16,36 0 0-1,61 0 1-15,31-4-5 0,17-3 1 32,13 0-8-32,-14-1 2 15,-11 5-13 1,-33 3 0-16,-38 0-14 15,-33 0 1 1,-33 0-117-16,-30 3-4 16,-29 5-1-16</inkml:trace>
  <inkml:trace contextRef="#ctx0" brushRef="#br0" timeOffset="30317">4252 12282 108 0,'0'-4'115'0,"3"-7"-8"0,-3 3-63 31,0 2 1-31,0 6-29 15,0 0 0-15,0 14-1 16,-19 30 0 0,8 1-4-16,-7 3 0 15,-4 3-17 1,7-3 0-16,0-11-56 0,8-11-2 31,3-18-60-31,-7-8-13 16,0-12 59-1</inkml:trace>
  <inkml:trace contextRef="#ctx0" brushRef="#br0" timeOffset="30510">4040 12341 174 0,'0'0'111'0,"0"0"-7"16,12 0-92-1,21 15 0 1,0 14-1-16,4 8 1 0,4 11-5 31,-4 4 0-31,4-8-21 0,-12-11 1 16,-7-7-104-1,-11-11-8 1,-7-11 9-16</inkml:trace>
  <inkml:trace contextRef="#ctx0" brushRef="#br0" timeOffset="30975">4525 12499 96 0,'0'0'86'16,"0"0"-4"-1,0 0-49 1,0 0-1-16,0 0 0 15,0 0 2 1,4 0-17-16,11 0 0 0,0 0-13 31,-4 0 1-31,0 0-4 0,-7 8 0 16,-4 10 2-1,0 8 0 1,0 4-1-16,-11-1 0 16,4-3 3-1,7 0 1-15,0-15 4 0,10-7 1 16,16-4-6-1,4 0 1 1,0-4-55-16,-1-7 0 16,4-7-80-1,-6 6-10 1,-2-6 49-16</inkml:trace>
  <inkml:trace contextRef="#ctx0" brushRef="#br0" timeOffset="31217">4848 12470 159 0,'0'0'123'16,"0"0"-8"-1,7 0-83-15,15 0 1 0,8 0-20 31,3 0 1-31,-3 0-17 16,-4 0 1-16,-7-4-48 16,-9 1 1-1,-6-9-76-15,-4 1-8 16,-14-10 43-1</inkml:trace>
  <inkml:trace contextRef="#ctx0" brushRef="#br0" timeOffset="31380">4881 12349 116 0,'0'0'112'0,"0"10"-9"16,15 23-59-1,7 8 1 1,-7 11-26-16,4-1 0 16,-4-6-50-1,-1-4 1-15,1-4-90 16,-4-12-10-1,-7-18 31-15</inkml:trace>
  <inkml:trace contextRef="#ctx0" brushRef="#br0" timeOffset="32148">5411 12363 115 0,'0'-4'95'0,"0"1"-5"0,0 3-71 32,0 0 2-32,0 7-10 0,0 15 1 15,4 4 1 1,-1 0 1-1,1 7 6-15,-4-4 1 16,3-3 4 0,-3 0 1-16,-18-7-13 0,-1-5 0 31,4-3-12-31,-3-7 1 0,-12-4-2 15,8 0 0 1,-4-15-11 0,4-7 2-16,3-4-121 15,12-3-3 1,3-4-6-16</inkml:trace>
  <inkml:trace contextRef="#ctx0" brushRef="#br0" timeOffset="32269">5285 12253 180 0,'0'-4'118'15,"0"-4"-7"1,0-3-115-16,0 4 1 15,0-1-109 1,3 1-6 0,5 4 7-16</inkml:trace>
  <inkml:trace contextRef="#ctx0" brushRef="#br0" timeOffset="32755">5555 12171 158 0,'0'0'107'16,"0"8"-9"-16,0 18-83 15,0 10 1 1,0 12-1 0,8 0 0-16,10-7 4 15,1-12 0 1,6-14-2-16,-2-11 1 0,-5-4-12 15,-3-11 2 1,0-16-8-16,-7-9 0 16,-5 3 0-1,1-1 0 1,-4 12 0-16,0 12 0 0,0 10 0 31,4 14 0-31,3 27 0 0,4 7 0 16,0 3 0-1,-3 5 0 1,-5-8 0-16,5-8 0 0,-5-7-71 31,4-3 0-31,1-19-64 0,7-8-12 31,0-3 78-31</inkml:trace>
  <inkml:trace contextRef="#ctx0" brushRef="#br0" timeOffset="33082">5940 12426 130 0,'0'-7'103'15,"0"7"-7"1,0-4-71-16,8 0 2 16,7 4-15-1,-5-7 0-15,5 3-12 16,-3 4 0-16,-5 0 2 15,-3 11 1-15,0 18 10 16,-4-3 0 0,0 4 10-1,0-1 1-15,0-6-11 0,3-9 2 16,8-2-15-1,0-9 0-15,15-3 0 16,4 0 0 0,-1 0-95-16,9 0 0 15,-1-3-45 1,0-20-10-1</inkml:trace>
  <inkml:trace contextRef="#ctx0" brushRef="#br0" timeOffset="33648">6866 11640 114 0,'-3'0'95'16,"-1"0"-5"0,4 0-59-16,0 3-1 15,7 4-10 1,27 5 1-16,18 3-16 15,3-8 0-15,4 4-2 32,-7-4 1-32,-4-3-18 0,-10-4 1 15,-9 0-97 1,-7 0-7-16,-7-11 9 15</inkml:trace>
  <inkml:trace contextRef="#ctx0" brushRef="#br0" timeOffset="33843">6981 11843 136 0,'0'0'137'0,"11"3"-10"16,12 8-78-1,14-7 0 1,11 4-43-16,4-1 1 15,3-3-47-15,-7 0 1 32,-7 0-92-32,-12-4-9 0,-10 0 34 15</inkml:trace>
  <inkml:trace contextRef="#ctx0" brushRef="#br0" timeOffset="35094">7888 11119 96 0,'0'-7'106'31,"0"0"-7"-31,0-1-49 0,0 1 2 31,0 3-33-31,0 4 1 0,12 7-15 16,9 27 0-1,2 7 11 1,-1 7 0-16,4-8-5 16,-7 1 0-16,-9-16-9 15,-2-10 1 1,-4-11-3-1,-4-4 0-15,0-15 0 16,0-22 0-16,4-7 0 16,3 0 0-16,12 3 0 15,10 4 0 1,8 4 0-1,4 7 0-15,-4 14-64 16,4 5 2-16,-4 5-72 31,-1 2-11-31,6 0 65 0</inkml:trace>
  <inkml:trace contextRef="#ctx0" brushRef="#br0" timeOffset="35286">8392 11260 247 0,'-4'14'113'16,"4"19"-3"-1,0 8-116-15,0 3 0 0,0-7 20 16,8 15 1 0,0-19-49-16,6 0 0 15,-7-7-93 1,-7-7-8-1,0 3 30-15</inkml:trace>
  <inkml:trace contextRef="#ctx0" brushRef="#br0" timeOffset="35631">7800 11743 223 0,'0'-3'134'0,"18"3"-4"15,30-4-119 1,49 4 2 0,28 0-13-16,31-11 0 15,0-4 0-15,-4-4 0 16,-31 1 0-16,-31 3 0 15,-31 11-117 1,-41 4-4 0,-18 0-23-16</inkml:trace>
  <inkml:trace contextRef="#ctx0" brushRef="#br0" timeOffset="37200">7933 11983 140 0,'-4'0'90'15,"4"0"-5"-15,0 3-70 16,11 24-1-1,8 10 14 1,3 10 1-16,1 12-7 16,-6 0 0-16,2-11-3 15,-7 8 1-15,-1-16-9 16,-4-11 1-1,-4-10-11-15,-3-15 2 16,0 0-3 0,0 0 0-16,0-4 0 15,0 0 0 1,0-12 0-16,0-25 0 15,-3-14 0 1,-1-9 0-16,4 6 0 16,0-3 0-16,22 10 0 15,8 6 0 1,4 8 0-16,6 7 0 15,-7 1-17 1,1 6 2-16,-1 8-115 16,-7 11-5-1,-4 0 3-15</inkml:trace>
  <inkml:trace contextRef="#ctx0" brushRef="#br0" timeOffset="37615">8337 12241 147 0,'0'0'124'15,"0"0"-7"1,0 0-78 0,0 0 1-16,3 0-24 15,16 0 0-15,3 0-11 16,-7 0 2-1,0 0-7-15,-1 4 0 16,-10 7 0 0,-4 15 0-16,0 0 0 15,-8 7 0-15,-2-7 0 16,6-5 0-1,4-5 0-15,18-9 0 16,16-7 0 0,11 0 0-16,7 0-95 15,-4-19-2 1,-8-6-42-16,-7-5-11 15</inkml:trace>
  <inkml:trace contextRef="#ctx0" brushRef="#br0" timeOffset="38521">9166 11181 57 0,'-3'-3'89'16,"-4"3"-5"-16,-5 0-40 16,5 0 0-1,7 0-13 1,0 8 0-16,15 3 4 0,18 0 0 15,4-7-12 1,11-4 1-16,-7 0-18 16,-8-4 2-1,-7-11-8-15,-15-4 0 16,-11-3 0-1,-4-3 0-15,-25 3-5 16,-12 3 1-16,-10 1-4 16,-1 14 1-1,4 4 2-15,3 22 1 16,7 23 10-1,17 14 1 1,13 18 1-16,8-3 0 16,33-7-7-16,27-9 2 31,17-24-3-31,5-23 0 0,-1-11-10 15,-10-11 2 1,-19-12-122-16,-8 1-3 16,-26-11-7-1</inkml:trace>
  <inkml:trace contextRef="#ctx0" brushRef="#br0" timeOffset="39485">8737 11717 78 0,'0'-3'96'16,"0"-5"-5"-16,-12 4-34 15,1 1-2 1,1 3-11-16,2 0-1 15,4-4-24 1,1 0 0-16,3 0-15 16,0 1 1-16,0 3-5 15,0 0 0 1,0 0 0-16,0 0 0 15,11 0 0 1,18 0 0-16,19 0 0 16,34 0 0-1,22-4 0-15,10 4 0 16,16-3 0-16,0 3 0 15,6 0 0 1,20 0 0-16,11 0 0 16,10 0 0-1,6-4 0-15,-10-15 0 16,-13-3 0-1,-24 0 0-15,-17 0-22 16,-30 11 1 0,-22 0-109-16,-23 0-6 15,-15-12 10 1</inkml:trace>
  <inkml:trace contextRef="#ctx0" brushRef="#br0" timeOffset="40939">9633 10743 102 0,'0'0'90'15,"4"0"-5"-15,7 0-58 16,0 0 0-1,0 26-3-15,4 3 2 16,0 1 0-16,-8 3-1 16,0 0 1-1,-3-13 1-15,-4-2-15 16,0-16 2-1,-11-2-14-15,-7 0 0 16,-12 0 0 0,0-6 0-1,1-13 0 1,2 8 0-16,6-8-21 0,13 5 2 15,1-1-111-15,7-7-6 16,0-8 8 0</inkml:trace>
  <inkml:trace contextRef="#ctx0" brushRef="#br0" timeOffset="41029">9604 10576 179 0,'0'-4'18'16,"0"4"1"-1,0-3-131-15</inkml:trace>
  <inkml:trace contextRef="#ctx0" brushRef="#br0" timeOffset="41473">9918 10599 121 0,'0'0'98'0,"-11"0"-6"16,-7 11-56-16,-9 11 1 16,5 8-9-1,7 6 0 1,12 2-9-16,3-5 0 15,18-15-5-15,15-11 0 16,8-7-12 0,4-18 1-16,-12-15-3 15,-3-12 0 1,-19 5 0-16,-11 0 0 15,-11 3 0 1,-26 3 0-16,0 9 0 16,3 13 0-16,1 12-11 15,8 0 1 1,2 4-59-1,8 19-2-15,8 6-54 16,7 0-12-16,0-10 67 16</inkml:trace>
  <inkml:trace contextRef="#ctx0" brushRef="#br0" timeOffset="41763">9852 10452 147 0,'0'-9'121'15,"-4"3"-9"1,4-2-85-16,0 8-1 16,0 8-15-16,0 25 1 15,4 15 6 1,6 18 1-16,5-3-11 15,-3 7 2 1,-1-7-12-16,-4 0 1 16,-3-8-77-1,-1-15-1-15,8-14-56 16,-7-14-13-1,4-12 88-15</inkml:trace>
  <inkml:trace contextRef="#ctx0" brushRef="#br0" timeOffset="42056">10166 10750 172 0,'4'15'130'0,"-1"3"-9"16,1 11-95-16,4 6 0 15,-1 5-59 1,1-10 0-16,-1 3-91 16,-3-11-10-1,3-11 33-15</inkml:trace>
  <inkml:trace contextRef="#ctx0" brushRef="#br0" timeOffset="44030">9007 11980 13 0,'0'0'6'0,"0"0"1"16,-3 0 31 0,3 0 0-16,-4 0 16 15,4 0-3 1,-4 0-12-1,4 0-1-15,0 0-8 16,0 0 0-16,0 0-14 16,0 0 1-1,0 0-7-15,0 0-1 0,0 0 0 16,0 0 1-1,0 0-6 1,0 0 1-16,0 0-1 16,8 0 0-16,6 0 3 15,5 0 1 1,-4-4 2-1,-8 0 0-15,7-3-2 0,-6-8 1 16,0 4-4 0,-5-1 0-1,1 5 0-15,-4-1 0 16,0 1-2-16,0 0 1 15,0 3-7 1,0 4 2 0,-4 0-1-16,4 0 1 15,0 0 1 1,0 0 0-1,0 0 0-15,0 0 1 0,0 0-2 32,0 0 1-32,0 0 0 0,0 0 0 15,8 18 1 1,3 12 1-16,0 14-1 15,0 5 2 1,0-1-3 0,-7-3 0-16,0-9 0 15,-4-14 0-15,0-7 0 16,0-8 0-16,-4-7 0 15,-15 0 0 1,-3 0 0 0,-8-7 0-16,1-12 0 15,3-3 0-15,0 4-70 16,7 0 1-1,5 3-65-15,7 3-14 16,7-2 77 0</inkml:trace>
  <inkml:trace contextRef="#ctx0" brushRef="#br0" timeOffset="44652">9085 12046 45 0,'0'-4'77'16,"0"4"-2"-16,0 0-19 0,0 0-2 15,-4 0-16 1,0-4 1 0,4 1-24-16,0 3 1 31,4 0-2-31,11 0 0 15,11 0 7-15,0 0 0 16,-4 0-9 0,-3 0 2-16,-8-16-14 0,-7 2 0 31,-4-1 0-31,-12 1 0 15,-14 3 0 1,-7 7 0-16,-8 4 0 0,5 25 0 16,9 24 0-1,9 21 0-15,7 19 0 16,11 2 0-1,11-2 0 1,30-15 0-16,7-23 0 16,4-28 0-16,3-20 0 15,-10-3 0 1,-8-3 0-16,-12-8 0 15,-10-1-130-15,-4 6-4 16,-7-6-13 0</inkml:trace>
  <inkml:trace contextRef="#ctx0" brushRef="#br0" timeOffset="45921">9470 11994 83 0,'0'0'94'0,"-4"0"-5"15,1-4-57 1,-1 4-1-16,4 0-20 15,0 0 1 1,0 0 2-16,0 0 3 16,0 0 7-1,4 0 1-15,-1 0 1 16,-3 0 1-16,0 0-15 15,0 0 2-15,0 0-14 16,0 0 0 0,0 4 0-1,7 3 0-15,1 5 0 16,0 2 0-1,-1 1 0-15,-3 7 0 16,-4 0 0 0,0-3 0-16,0 4 0 15,-8-9 0 1,-3-8 0-16,-4 2 0 15,-3-8 0-15,3 0 0 16,-4-4-12 0,1-10 1-16,7 4-119 15,3-9-4 1,8 4-2-16</inkml:trace>
  <inkml:trace contextRef="#ctx0" brushRef="#br0" timeOffset="46094">9392 11872 201 0,'0'0'117'16,"0"0"-4"0,0 0-157-16,0 0-2 0,0 0-71 15,0-3-10 1,12-5 53-1</inkml:trace>
  <inkml:trace contextRef="#ctx0" brushRef="#br0" timeOffset="46580">9718 11931 100 0,'0'0'86'16,"-11"0"-5"-16,0 0-55 15,-4 11 2 1,0 4 0-16,5 8 2 15,2 2-7 1,8 5-1-16,0-5 4 16,22-2 0-16,4-16-9 15,0-7 1 1,8-4-18-16,-17-18 0 0,-1 0 0 31,-16-3 0-31,0-2 0 0,-23 5 0 31,-10 0-9-31,7 3 2 16,4 8-96-16,7 7-4 15,4 4-28 1,8 0-8 0</inkml:trace>
  <inkml:trace contextRef="#ctx0" brushRef="#br0" timeOffset="46812">9629 11806 188 0,'0'0'127'16,"0"4"-7"-16,0 21-94 15,0 12 1 1,8 11-16-16,7 12 1 0,-1-5-12 31,1 0 0-31,4 3-15 16,-1-5 1-16,1-9-116 15,-8-11-3 1,-3-11-2-16</inkml:trace>
  <inkml:trace contextRef="#ctx0" brushRef="#br0" timeOffset="47288">10033 12042 150 0,'0'0'122'0,"0"0"-7"0,0 0-82 31,11-4 1-31,4 1-26 16,-4 3 1-16,4 0-8 16,-8 0 0-1,1 3 8 1,-4 15 1-16,-4 5-1 15,0 7 1-15,0-5-10 16,0-3 0 0,10-7 0-16,9-7 0 15,4-1 0-15,2-3 0 16,1 0-32-1,0-1 2 1,-3-3-101-16,-2 0-7 16,-2-11 22-1</inkml:trace>
  <inkml:trace contextRef="#ctx0" brushRef="#br0" timeOffset="47845">11489 11519 169 0,'0'0'137'15,"0"4"-9"-15,0-2-93 16,3 5 0 0,23-7-32-1,15 0 1-15,7 5-4 16,4-3 0-16,-4 6-42 15,-14-4 2-15,-9-4-91 16,-14 0-10 0,-11 0 36-16</inkml:trace>
  <inkml:trace contextRef="#ctx0" brushRef="#br0" timeOffset="48028">11455 11777 164 0,'0'2'139'0,"15"2"-10"31,19 4-92-31,10-8 0 15,12 0-35-15,6 0 1 16,-6 0-81 0,-8 0 0-16,-14 0-57 15,3-4-14 1,-19-10 88-16</inkml:trace>
  <inkml:trace contextRef="#ctx0" brushRef="#br0" timeOffset="48749">12689 10905 95 0,'0'0'79'15,"0"0"-2"-15,0 0-51 16,3 27-1-1,15 13 11-15,1 19 0 16,11 7-4 0,-4 5 0-16,-11-16-7 15,-1-11 0-15,-10-22-14 16,-4-14 1-1,0-8-12-15,0-23 0 16,0-17 0 0,4-13 0-16,3-1 0 15,12 2 0 1,18 11 0-16,3 5 0 15,12 6 0 1,0 12 0-16,4 6-64 16,0 12 2-16,3 0-72 15,-11 12-11 1,-11 6 65-1</inkml:trace>
  <inkml:trace contextRef="#ctx0" brushRef="#br0" timeOffset="49203">13070 11283 154 0,'0'-4'104'16,"0"-1"-6"-1,0 5-63-15,0 15-1 16,4 22 0 0,7 8 0-1,4 2-26-15,-1 5 2 0,1-3-10 31,-7-17 0-31,3-10 0 0,-7-10 0 16,-1-9-13 0,-3 1 2-1,0-4-119-15,0-4-4 0,0-7-2 31</inkml:trace>
  <inkml:trace contextRef="#ctx0" brushRef="#br0" timeOffset="49466">12633 11687 200 0,'0'0'136'16,"22"4"-6"0,33-4-108-16,45 0 1 15,23-7-23 1,6-15 0-1,1-4 0-15,-26 7 0 0,-26 8-130 32,-19 8-4-32,-30 3-13 0</inkml:trace>
  <inkml:trace contextRef="#ctx0" brushRef="#br0" timeOffset="50061">12796 11920 176 0,'0'0'106'16,"0"0"-5"-16,0 11-78 16,0 15 0-1,11 15 8 1,7 17 0-16,5 2-22 0,-5 6 2 15,1-7-11 1,-8-15 0-16,-4-7 0 16,-3-14 0-1,3-9 0 1,-3-6 0-16,-4-8 0 15,0-8 0-15,0-36 0 16,-4-12 0 0,0-2 0-16,4-5 0 15,4 11 0-15,19 12 0 16,10 7 0-1,0 3 0 1,8 15 0 0,0 8 0-16,-4 7-79 0,-7 0 0 31,7 7-55-31,-12 1-16 0,-2-4 89 15</inkml:trace>
  <inkml:trace contextRef="#ctx0" brushRef="#br0" timeOffset="50650">13185 12175 209 0,'-8'0'135'0,"5"0"-5"16,3 0-112 0,0-4 1-16,22 0-19 31,11-3 0-31,0 3 0 15,-10 4 0-15,-1 0 0 16,-19 11 0-16,-3 19 0 16,-3 3 0-1,-19 0 0-15,7 8 0 16,7-8 0-1,8-11 0 1,0-11 0-16,19-3 0 16,14-8 0-16,1 0 0 15,3 0 0 1,-8 0 0-16,-6 0 0 15,-12 0 0-15,-4 0 0 16,-3 0 0 0,-4 0 0-1,0 0 0-15,0 0 0 16,0 0 0-16,0 0 0 15,0 0 0 1,0 0 0-16,0 0 0 0,3-4 0 31,1 4 0-15,-4 0 0-16,0 0 0 15,0 0 0-15,0 0 0 16,0-4-130-16,-4-3-4 16,1-7-13-1</inkml:trace>
  <inkml:trace contextRef="#ctx0" brushRef="#br0" timeOffset="52260">14170 11455 121 0,'0'0'101'15,"0"7"-6"-15,0 5-63 16,0 2 0 0,7 5-3-16,26-7 0 0,16-8-6 31,2-4 0-31,-9-9-13 15,-9-5 1-15,-11-9-10 16,-11 1 0 0,-11-7-7-16,-4 3 1 15,-25 0-5 1,-8 8 1-16,-1 7 1 15,-6 11 1-15,0 7 9 16,3 33 0 0,-3 34 11-1,10 15 0 1,23 18-5-16,11-4 2 0,18-11-10 15,34-25 0 1,15-19 0-16,-3-26 0 16,-2-15-25-16,-7-7 2 31,-10 0-107-31,-19-21-7 15,-7-20 14 1</inkml:trace>
  <inkml:trace contextRef="#ctx0" brushRef="#br0" timeOffset="52876">14741 10983 127 0,'0'-4'113'15,"0"4"-8"1,0-3-79-16,0 3 0 0,0 0-25 31,14 3 0-31,8 23 0 0,4 7 1 16,-3 4 2-1,-1 7 1 1,-8-7 18-16,-6-3 1 16,-8-8-2-1,0-5 1-15,-22-10-20 16,-8-3 2-16,1-8-5 31,-9 0 0-31,-3-19 0 0,-3-6 0 16,15-9-63-1,6-2 2 1,5-5-73-16,11-11-11 15,7 1 64-15</inkml:trace>
  <inkml:trace contextRef="#ctx0" brushRef="#br0" timeOffset="53015">14659 10732 232 0,'0'-4'126'16,"0"4"-3"-16,-8-4-164 16,5 1 1-16,-1 3-86 15,4 0-8 1,0 0 38-1</inkml:trace>
  <inkml:trace contextRef="#ctx0" brushRef="#br0" timeOffset="53419">15085 10780 130 0,'0'3'106'15,"-23"8"-7"1,-6 16-68-16,3 9 3 16,0 12-16-1,15 15 2-15,11-11-2 16,7-11 1-1,30-12-3-15,15-22 0 16,8-7-15-16,-1-25 2 16,-11-4-3-1,-26-16 0-15,-7-3 0 16,-15-4 0-1,-29 7 0-15,-16 9 0 16,-3 10 0 0,-7 7 0-16,13 19-43 15,1 0 2-15,5 15-90 16,13 10-10-1,9 6 37 1</inkml:trace>
  <inkml:trace contextRef="#ctx0" brushRef="#br0" timeOffset="53725">15007 10554 194 0,'0'-3'111'15,"0"3"-6"-15,0 3-95 0,7 31 0 32,8 17 15-32,0 23 1 15,11 18-12-15,-7 5 2 16,-8 6-16-1,-1-15 0-15,-2-13 0 16,-4-17 0 0,-4-10-22-16,0-19 1 15,0-10-109 1,0-11-6-1,0-8 10-15</inkml:trace>
  <inkml:trace contextRef="#ctx0" brushRef="#br0" timeOffset="54020">15396 11163 209 0,'0'11'135'15,"4"8"-5"1,3 7-112-16,4 7 1 15,-3-2-36-15,-8-3 1 16,0 2-114 0,3-8-5-16,5-11 4 15</inkml:trace>
  <inkml:trace contextRef="#ctx0" brushRef="#br0" timeOffset="55145">15777 11648 136 0,'0'0'111'15,"0"0"-7"-15,0 0-66 16,4 0-1 0,8 2-8-16,5-2 0 15,17 0-16 1,-1 0 1-16,12-10-14 15,-12-9 0 1,-11 1 0-16,1-8 0 0,-23 0 0 31,-4 0 0-31,-26 4 0 16,-3 4 0-1,-4 14 0 1,-4 4 0-16,-11 19 0 16,11 32 0-1,12 27 0-15,18 10 0 0,11 5 0 16,26-15 0-1,19-12 0-15,10-22 0 16,4-19 0 0,-7-6 0-1,-8-11-89-15,1-8-1 16,-8 0-48-16,-4-31-12 15,-10-23 106 1</inkml:trace>
  <inkml:trace contextRef="#ctx0" brushRef="#br0" timeOffset="55524">16144 11097 197 0,'-3'0'137'16,"3"0"-7"-1,7 0-107-15,34 0 1 0,29 0-24 32,8 0 0-32,-1 0-28 15,2 0 1-15,-17 0-103 16,-24 0-8-1,-17 0 19-15</inkml:trace>
  <inkml:trace contextRef="#ctx0" brushRef="#br0" timeOffset="56273">16844 10994 110 0,'-3'0'103'15,"3"0"-7"1,0 0-75-16,0 0 0 15,0 0-17-15,0 0 1 16,0 14 6 0,10 9-1-16,1 7 4 15,4 2 0 1,-3 6 13-16,-8-1 0 15,-4-1-7 1,-8-6 1-16,-11-12-18 16,-6-3 1-16,-6-8-4 15,-2-7 0 1,4 0 0-1,-1-3 0-15,1-20-93 16,2-9-1 0,6-24-45-16,6-7-11 0</inkml:trace>
  <inkml:trace contextRef="#ctx0" brushRef="#br0" timeOffset="56385">16662 10754 231 0,'0'-4'122'0,"0"-3"-3"15,0 0-241-15,4-5-5 16,7 1-9-1</inkml:trace>
  <inkml:trace contextRef="#ctx0" brushRef="#br0" timeOffset="56766">17170 10743 127 0,'-4'-4'101'16,"-14"4"-7"-16,-16 4-66 0,5 25 1 16,3 16-8-1,15 14 0-15,11-3-4 16,11-9 1-1,33-14 1-15,4-11 0 16,8-22-11 0,-4-3 1-16,-8-34-9 15,-18-4 0 1,-22-10 0-16,-8-1 0 0,-33 0 0 31,-14 1 0-31,-16 14-32 16,7 7 1-1,1 15-100-15,7 15-7 16,11 0 23-16</inkml:trace>
  <inkml:trace contextRef="#ctx0" brushRef="#br0" timeOffset="56991">17207 10544 247 0,'0'0'104'0,"0"0"-3"0,4 14-121 16,-1 27 1-1,1 25 40 1,-4 16 0-16,0 14-7 15,0 2 0 1,0-5-36-16,0-15 1 16,8-16-104-1,3-13-8-15,0-24 16 0</inkml:trace>
  <inkml:trace contextRef="#ctx0" brushRef="#br0" timeOffset="57340">17441 11001 188 0,'0'0'123'16,"0"0"-6"-1,7 0-91 1,4 0 1-16,4 0-14 16,-4 0-1-16,0 0-12 15,-8 7 0-15,-3 16 2 31,0 3 1-31,-7 3-3 16,-7-3 0-16,-2 4 0 16,16-9 0-16,0 2 0 15,30-12 0 1,15-4-8-16,14-3 2 15,7-4-123 1,-10 0-5-16,-8-4-7 16</inkml:trace>
  <inkml:trace contextRef="#ctx0" brushRef="#br0" timeOffset="60633">18044 11519 124 0,'0'4'111'0,"0"-4"-7"16,0 0-56-1,0 0-2 1,15 0-16-16,33 0 0 15,11 0-22 1,1 0 2-16,-8 0-10 16,-4 0 0-16,-15 0-12 31,-7 0 1-31,-8 0-55 15,-7 0-2 1,-3 2-55-16,-8 5-13 0,-8-7 63 16</inkml:trace>
  <inkml:trace contextRef="#ctx0" brushRef="#br0" timeOffset="60805">18029 11691 124 0,'0'4'105'31,"0"3"-8"-31,8 1-61 0,29-1 2 16,22 1-18-1,15-8 0 1,11 3-53-16,4-3 0 0,-19 0-83 31,-14 0-9-31,-16 0 33 0</inkml:trace>
  <inkml:trace contextRef="#ctx0" brushRef="#br0" timeOffset="61796">18796 11418 7 0,'0'0'51'0,"0"-4"2"16,0 2-2 0,0 2-1-16,0 0-6 0,0 0 0 15,3 0-19 1,12 21 0-1,0 20-9-15,3 10 3 16,1 1-2 0,-4 7 0-1,-4-4 2-15,0-14 1 16,-11-15-2-1,4-11 0-15,3-9-10 0,-7-6 1 16,0 0-9 0,0-32 0-16,-7-9 0 15,-8-17 0 1,8-9 0-1,7 15 0-15,0 4 0 0,11-4 0 32,26 15 0-32,0 1 0 0,7 2 0 15,-11 4 0 1,5 12-13-16,-16 7 2 15,-3 11-119 1,-4 0-4 0,-1 4-2-16</inkml:trace>
  <inkml:trace contextRef="#ctx0" brushRef="#br0" timeOffset="62130">19085 11566 149 0,'0'4'110'15,"0"3"-8"1,0 22-84-16,0 5 0 0,4-5-16 15,-4 4 1 1,7-3-107 0,0-4-7-1,4-7-8-15</inkml:trace>
  <inkml:trace contextRef="#ctx0" brushRef="#br0" timeOffset="62493">19414 11333 172 0,'0'0'101'16,"0"0"-5"-16,-7 23-78 15,-11 21-1 1,-9 30 10-16,-9 10 1 0,-1 16-19 16,3-7 1-1,5-1-17-15,6-23 1 16,19-13-103-1,4-23-3 1,0-17-17-16</inkml:trace>
  <inkml:trace contextRef="#ctx0" brushRef="#br0" timeOffset="62828">19344 11714 80 0,'0'0'89'0,"3"18"-5"15,1 15-37 1,0 12-2-16,-4-5-4 0,0 0-1 16,0-3-12-1,4-7 0-15,-4-7-15 16,3-17 0-1,1-6-12 1,0 0 1-16,4-14-2 16,3-19 0-1,3-1 0-15,5-2 0 16,6 2 0-16,-2 9 0 31,3-2-31-31,0 13 1 0,-1 6-101 16,-2-2-7-1,-1 2 22-15</inkml:trace>
  <inkml:trace contextRef="#ctx0" brushRef="#br0" timeOffset="63333">19647 11795 129 0,'-7'3'104'15,"4"5"-7"-15,-5 3-70 16,5 3 3 0,-1 1-3-1,4 0 0-15,0-4-4 0,15 1 0 16,-5-2-14-1,5-2 0-15,-11 2-8 16,-4 5 1 0,0 0-1-1,0 0 1-15,-4 0-2 16,-7-7 0-1,7-5 0 1,1 0 0-16,3-3 0 16,0 0 0-1,0 0 0-15,0 0 0 0,0 0 0 31,0 0 0-31,0 0 0 0,0 0 0 16,0 0 0 0,0 0 0-1,0 0 0-15,0 0 0 0,0 0 0 31,3 0 0-31,1 0 0 0,7 0 0 16,-3 0-40 0,3 0 2-1,-3 0-93-15,-1 0-9 16,0 0 33-1</inkml:trace>
  <inkml:trace contextRef="#ctx0" brushRef="#br0" timeOffset="63768">19637 12031 128 0,'0'0'126'0,"0"0"-10"16,0 0-63 0,0 0 0-16,0 0-36 15,25 0 1-15,5 0-18 31,-11 0 0-31,-1 0-50 0,-7-4 2 16,0 4-84 0,-3-4-11-16,-4-2 48 15</inkml:trace>
  <inkml:trace contextRef="#ctx0" brushRef="#br0" timeOffset="64075">20022 11134 247 0,'0'-7'103'0,"0"-1"-4"15,8-6-132 1,17 2 1 0,19 12 29-16,16 8 2 15,14 36 1 1,-18 19 0-1,-15 26-1-15,-31 14 1 0,-10 16-18 32,-37 5 1-32,-22-9-84 0,-19-8-7 15,-14-15 15 1</inkml:trace>
  <inkml:trace contextRef="#ctx0" brushRef="#br0" timeOffset="64515">18755 11156 89 0,'-11'0'98'31,"-7"0"-5"-31,-5 30-37 0,-2 25 1 15,6 41-19 1,15 26 1 0,4 18-30-16,37 4 1 15,18-11-34 1,20-19 1-16,17-36-103 0,5-30-8 31,3-34 17-31</inkml:trace>
  <inkml:trace contextRef="#ctx0" brushRef="#br0" timeOffset="65532">20689 11462 24 0,'0'0'84'0,"0"0"-3"16,0 4-10-1,7-4-2-15,8 0-24 31,11 0 0-31,-4-4-14 0,-3-7 1 16,-1-7-18 0,0-3 1-16,-2-2-15 15,-9-3 0-15,-4-7-8 16,-3 4 2-1,-3 7-11-15,-16 10 0 16,-10 12 4 0,-13 7 1-16,-9 30 12 15,-1 15-2 1,0 14 6-16,15 16 1 15,19-8 9 1,18 7 1-16,7-19-1 16,34-7 0-1,21-17-10-15,9-20 1 16,0-3-135-1,-5-12-4-15,-10-3-13 16</inkml:trace>
  <inkml:trace contextRef="#ctx0" brushRef="#br0" timeOffset="66373">21207 10776 57 0,'0'4'69'15,"4"3"-3"1,3 11-44-16,5 12 2 16,2 7 5-16,1-4 1 31,-11 8 18-31,-4-15 2 15,0-11-7-15,0-8 0 16,-12-3-29-16,-9-1 2 16,2-3-16-1,-3-7 0-15,-4-15-105 16,-4-16-2-1,8-20-35 1,3-13-9-16</inkml:trace>
  <inkml:trace contextRef="#ctx0" brushRef="#br0" timeOffset="66484">21114 10434 198 0,'0'0'110'16,"0"-9"-6"-16,12 2-213 16,-1 3-6-1,11-3-4 1</inkml:trace>
  <inkml:trace contextRef="#ctx0" brushRef="#br0" timeOffset="66943">21826 10544 109 0,'-15'0'98'15,"-8"3"-5"-15,-10 22-59 16,0 17 0-16,14 6-12 15,15 3 0 1,4-6 4-16,31-9-1 0,24-13-4 31,-3-19 0-15,-4-4-19-16,-15-12 2 0,-11-17-4 15,-22-8 0 1,0-5 0-16,-22-5 0 16,-18 3 0-1,-12-3 0 1,0 17-42-16,-4 7 1 15,12 5-90 1,10 14-10-16,12 0 37 0</inkml:trace>
  <inkml:trace contextRef="#ctx0" brushRef="#br0" timeOffset="67127">21696 10385 150 0,'0'0'115'16,"3"0"-8"-16,1 29-78 16,4 23 0-1,3 11-15-15,-3 15 0 0,9-11-14 31,2 2 1-31,-4 0-64 0,-4-13-2 16,-4-7-57 15,-7-20-11-31,0-18 69 16</inkml:trace>
  <inkml:trace contextRef="#ctx0" brushRef="#br0" timeOffset="67343">22066 10805 200 0,'0'7'117'16,"0"5"-5"0,0 14-109-16,0 0 1 15,0 7-25 1,4 4 1-1,7-7-94-15,-7-5-8 16,-1-14 17-16</inkml:trace>
  <inkml:trace contextRef="#ctx0" brushRef="#br0" timeOffset="67527">22244 10721 222 0,'15'0'119'0,"11"-4"-4"16,11-7-122 0,15 0 0-16,7-1-108 15,-4 9-6 1,1-3-7-1</inkml:trace>
  <inkml:trace contextRef="#ctx0" brushRef="#br0" timeOffset="67875">22759 10514 96 0,'-15'11'99'0,"-3"15"-6"16,-1 18-52-1,4 12-1-15,8 3-3 16,7-4-1 0,18-17-10-1,16-13 1-15,14-21-20 16,0-4 2-16,-7-23-9 15,0-17 0-15,-23-12 0 16,-18-14 0 0,-15 7 0-1,-33-4 0-15,-11 15-11 16,-8 14 1-1,4 16-83-15,12 18-3 0,9 0-34 32,24 8-10-32</inkml:trace>
  <inkml:trace contextRef="#ctx0" brushRef="#br0" timeOffset="68069">22781 10367 184 0,'0'3'129'15,"0"34"-6"1,0 15-95-16,0 14 1 15,0 8-21-15,0-4 2 16,0 4-38 0,0-5 1-1,4-9-103-15,3-9-8 0,0-24 19 16</inkml:trace>
  <inkml:trace contextRef="#ctx0" brushRef="#br0" timeOffset="68430">22922 10780 155 0,'0'0'116'0,"4"0"-7"0,14 0-71 16,4-8-1 0,8 5-19-16,-8 3 1 15,0 0-18 1,-11 14 0-16,-7 6 3 15,-4 5 1 1,0 0-2-16,-4 1 2 16,-3-7-5-1,7-8 0-15,7-3 0 16,23 3 0-16,7-11-9 15,0 0 1 1,4 0-121 0,0-23-5-16,-4-6-6 15</inkml:trace>
  <inkml:trace contextRef="#ctx0" brushRef="#br0" timeOffset="68676">23303 10289 185 0,'0'0'134'16,"12"0"-6"-16,17 22-100 0,5 15 0 16,3 26-25-1,-8 7 2-15,-14 21-14 16,-15 2 1-1,-23 0-121 1,-39 6-5-16,-16-15-6 16</inkml:trace>
  <inkml:trace contextRef="#ctx0" brushRef="#br0" timeOffset="69118">21592 10359 155 0,'-14'26'114'15,"-9"29"-8"1,1 30-81 0,7 26 0-1,15 7-12-15,15 0-2 16,30-14-44-16,21-19 0 15,12-23-86 1,18-25-10-16,-3-25 36 0</inkml:trace>
  <inkml:trace contextRef="#ctx0" brushRef="#br0" timeOffset="72228">14259 2642 24 0,'-11'-4'56'16,"4"4"0"-16,7-3-23 15,0-1-1-15,3 4-18 16,23 0 1 0,18 0 1-1,45 4 1-15,26 11-13 16,22 3 0-16,15 0-3 31,-4 5 1-31,-10-5 2 0,-9-3-1 16,-29 0 0-1,-19-8 0-15,-18-4-45 16,-19-3-1-16,-6 0-43 31,-16 0-1-31</inkml:trace>
  <inkml:trace contextRef="#ctx0" brushRef="#br0" timeOffset="75778">10866 2686 27 0,'-7'0'34'0,"0"-7"-11"16,-8-4 3-16,-4 4 0 15,1-1 0-15,7 5-17 16,11 3 0 0,0 0-5-1,66 0 0-15,38 18 5 16,74 7 1-1,33 13-5-15,37-2 2 0,8-1-3 32,-16-6 2-32,-14-22-72 0,-41-7-3 15,-33-4-3 1</inkml:trace>
  <inkml:trace contextRef="#ctx0" brushRef="#br0" timeOffset="85914">4011 13599 31 0,'0'-11'95'15,"0"4"-5"1,0-8-21-16,0 4-3 16,0 0-51-1,0 11 2-15,4 0-21 0,3 33 2 16,4 27 5-1,0 2 1-15,4 1-4 16,7 4 1 0,-11-24-29-1,-3-2 3-15,-5-14-77 16,-3-9-8-1,-3-8 23 1</inkml:trace>
  <inkml:trace contextRef="#ctx0" brushRef="#br0" timeOffset="86116">3659 14101 137 0,'-4'0'113'16,"4"4"-9"-16,30 3-57 16,44-3-2-1,41-4-17-15,40 0 0 0,8-19-24 31,-11 1 1-31,-11 3-50 0,-38 8 1 16,-28 7-88 0,-31 4-9-1,-26 14 41-15</inkml:trace>
  <inkml:trace contextRef="#ctx0" brushRef="#br0" timeOffset="86782">3492 14474 157 0,'0'-3'99'0,"0"-5"-6"0,0 4-95 16,0 4 0-1,8 0 6-15,14 26 0 16,19 19 18 0,-4 13 1-1,-1 1-3-15,-9-7 1 16,-9 0-1-1,-7-23 1-15,-7-14-6 0,-4-15 1 32,0-11-16-32,-8-26 0 0,-6-14 0 31,10 10 0-31,4 1 0 15,0 6 0-15,15 2 0 16,7 9 0 0,0 8-12-16,1 15 1 0,-5 0-81 31,0 15-2-31,-3 10-35 15,-3 5-9-15</inkml:trace>
  <inkml:trace contextRef="#ctx0" brushRef="#br0" timeOffset="86964">3900 14780 159 0,'0'0'122'0,"0"11"-8"0,3 7-84 32,5 13 1-32,-4 1-22 0,-1 10 1 15,1-2-79 1,-1-3-1-1,5-8-57-15,7-21-13 16,7-8 79 0</inkml:trace>
  <inkml:trace contextRef="#ctx0" brushRef="#br0" timeOffset="87540">4107 14666 88 0,'0'4'100'31,"0"0"-6"-31,15 0-38 0,15-4 1 31,10 0-19-31,4-4 0 16,8-15-24-1,-22 0 1-15,-12-6-20 16,-18 2 0-1,-7 2-10-15,-30 5 1 16,-19 16 10-16,8 12 0 16,-4 28 18-1,12 19 0-15,14 11-1 16,26 4 1-16,0-8-13 15,37-10 1 1,19-30-70 0,6-11 1-16,5-15-67 15,-4-8-13 1,-7-18 74-16</inkml:trace>
  <inkml:trace contextRef="#ctx0" brushRef="#br0" timeOffset="89000">4615 14327 22 0,'0'0'36'16,"0"0"2"-1,0 0 14-15,0 0-2 16,0 0-21-16,0 0-1 15,0 0-25-15,0 0 1 16,0 0-4 0,0 0 1-1,0 10 7 1,0 5 1-16,0 8 4 15,3 6 2-15,12 5-6 16,-8-1 2 0,1-4-4-16,-4-7 1 0,-4-7 14 31,0-8 1-31,0 8 8 15,0-11 0-15,-12 0-9 16,-3-4 0 0,1 0-14-16,-9 0 1 15,2-8-9 1,-2-2 0-1,1-2-21-15,0 1 2 0,7-4-111 32,11-4-6-32,4 1 8 15</inkml:trace>
  <inkml:trace contextRef="#ctx0" brushRef="#br0" timeOffset="89204">4588 14186 205 0,'0'0'111'0,"0"0"-4"16,0-7-164-1,-3 3 2-15,3 0-58 16,0-3-8-1,0 0 57 1</inkml:trace>
  <inkml:trace contextRef="#ctx0" brushRef="#br0" timeOffset="89706">4811 14345 91 0,'0'3'71'0,"0"5"-4"15,0 3-51 1,-4 4 2-16,4 7 12 15,4 4 2 1,14-4 6-16,12-7 2 0,-1-15-1 31,8 0 0-31,-3-27-25 16,-12-2 2-16,-3-4-16 15,-23 3 0 1,4 1 0 0,-26 0 0-16,-11 10 0 15,-8 4 0 1,12 15-8-16,0 0 2 0,11 11-31 15,7 8 0 1,11 10-88-16,4-3-9 16,0-7 26-1</inkml:trace>
  <inkml:trace contextRef="#ctx0" brushRef="#br0" timeOffset="89958">4896 14193 247 0,'0'0'96'0,"7"0"-3"15,-3 0-116 1,0 11 0-16,3 19 48 16,0 11 0-1,1 11-9-15,3 3 0 0,-3 1-10 31,-1-2 1-31,4-9-17 16,-8-13 0-16,1-9-79 16,0-8-2-1,-4-7-32 1,0-8-8-16</inkml:trace>
  <inkml:trace contextRef="#ctx0" brushRef="#br0" timeOffset="90170">5152 14411 206 0,'0'4'133'31,"3"11"-6"-31,-3 7-109 0,4 7 1 16,-4 5-27-1,0-8 0 1,4 6-122-16,3-9-4 16,8-8-2-1</inkml:trace>
  <inkml:trace contextRef="#ctx0" brushRef="#br0" timeOffset="90563">5596 14091 207 0,'0'0'118'16,"0"0"-5"-16,0 0-110 15,15 3 2 16,33-3 1-31,11 0 1 0,11 0-28 16,-3 0 1 0,-7-3-99-16,-16-9-9 15,-15 6 16 1</inkml:trace>
  <inkml:trace contextRef="#ctx0" brushRef="#br0" timeOffset="90754">5603 14256 147 0,'0'0'124'15,"22"0"-7"1,16-4-80 0,17-2 0-16,19-6-41 15,0-3 0-15,0 0-118 16,-10 1-7-1,-13-1 2-15</inkml:trace>
  <inkml:trace contextRef="#ctx0" brushRef="#br0" timeOffset="91236">7092 13500 185 0,'0'0'112'32,"0"18"-6"-32,0 19-100 0,12 15 0 15,5 18-8 1,6 0 1-1,-1-4-108-15,-3-7-6 16,-12-7-4-16</inkml:trace>
  <inkml:trace contextRef="#ctx0" brushRef="#br0" timeOffset="91386">6863 14146 187 0,'33'0'116'15,"26"0"-7"-15,23-11-109 16,6-8 0-1,-2-3-109 1,-12 1-7-16,-15-2-3 16</inkml:trace>
  <inkml:trace contextRef="#ctx0" brushRef="#br0" timeOffset="91852">6937 14309 137 0,'0'14'106'0,"7"11"-7"16,8 24-66-1,-1 6 1-15,13 4-5 16,-6 3 0-16,-2-6-13 15,-7-11 0 1,-5-17-11-16,-3 2 2 0,-1-18-7 31,1-12 0-31,-1-34 0 16,9-2 0-16,3-16 0 15,6-3 0 1,10-1 0-16,2 8 0 16,3 11-11-1,-5 15 2 1,-2 11-121-16,-3 7-3 15,-4 4-6 1</inkml:trace>
  <inkml:trace contextRef="#ctx0" brushRef="#br0" timeOffset="92103">7540 14655 247 0,'0'0'134'0,"0"4"-4"16,0 3-130 0,-3 7 0-1,-9 5 0-15,1 14 0 16,4-3-24-1,7-1 1-15,0-3-107 16,14-11-7-16,17-15 14 31</inkml:trace>
  <inkml:trace contextRef="#ctx0" brushRef="#br0" timeOffset="92586">7992 14278 188 0,'0'0'130'15,"0"0"-6"1,22 0-98 0,19 0 1-16,15-14-20 15,10-12 2-15,5-4-9 16,-12 1 0-1,-11-1-11-15,-22 1 1 16,-22 0-18 0,-8 7 0-16,-33 3 4 15,-22 11 1 1,-8 8 31-1,-3 37 1-15,3 22 14 16,23 26 1-16,18 7-5 16,26 0 1-16,3-10-10 15,38-12 1 1,11-26-30-1,14-14 1-15,9-16-112 16,10-14-5-16,11 0 6 16</inkml:trace>
  <inkml:trace contextRef="#ctx0" brushRef="#br0" timeOffset="92903">8666 13817 224 0,'0'0'129'15,"0"0"-5"-15,11 0-117 16,26 0 0-1,12 0-46-15,10 0 0 16,0 0-89 0,-3 0-10-16,-8 0 39 0</inkml:trace>
  <inkml:trace contextRef="#ctx0" brushRef="#br0" timeOffset="93251">9229 13544 100 0,'4'8'76'16,"0"6"-3"-16,7 19-54 0,7 11 1 15,5 8 14 1,-1 7-2-16,0 0 2 16,-11-7-1-16,-7 7-2 31,-4-15 0-31,-19-10-18 15,-10-12 2-15,-8-15-15 16,-8-7 0-16,-7 0 0 16,0-18 0-1,-6-12-39-15,13-9 1 16,7-10-93-1,17-7-9-15,21-10 33 16</inkml:trace>
  <inkml:trace contextRef="#ctx0" brushRef="#br0" timeOffset="93412">9152 13397 219 0,'4'-12'133'15,"-1"-6"-3"1,-3-5-116 0,0-2 1-16,0 3-57 0,-7 3 2 15,3 5-91 1,4 3-10-16,8 3 36 31</inkml:trace>
  <inkml:trace contextRef="#ctx0" brushRef="#br0" timeOffset="93835">9670 13470 118 0,'-14'12'106'0,"-9"13"-6"15,1 27-66-15,11 0 3 16,11 10-5 0,14-4 1-1,31-27-11-15,10-20 0 16,20-11-19-16,-16-15 1 31,-7-25-4-31,-27-12 0 0,-13 0 0 31,-16 4 0-31,-33-4 0 0,-19 8 0 16,-14 7 0-1,11 8 0 1,7 10-32-16,7 16 2 0,4 3-86 31,16 15-6-31,10 10 7 16</inkml:trace>
  <inkml:trace contextRef="#ctx0" brushRef="#br0" timeOffset="94110">9681 13227 240 0,'4'-3'128'0,"0"-2"-4"16,-1 5-121-1,1 14 1-15,-4 31 1 16,4 18 2-1,-4 22-7-15,7 11 0 16,-3-4 0 0,3 7 0-16,-3-17-15 15,-4-15 2-15,0-5-117 31,0-18-4-31,0-18-1 0</inkml:trace>
  <inkml:trace contextRef="#ctx0" brushRef="#br0" timeOffset="94341">10156 13762 247 0,'3'0'134'15,"-3"15"-4"-15,0 14-130 16,0 7 0-16,0 13-15 31,0 4 1-31,0 5-116 0,0 1-3 16,11-4-2-1</inkml:trace>
  <inkml:trace contextRef="#ctx0" brushRef="#br0" timeOffset="97331">4263 16172 77 0,'0'-8'95'16,"-4"1"-5"-1,4-5-47 1,-4 5-1-16,4 3-18 16,0 4 0-16,19 9-12 15,3 20 0 1,4 15-6-16,0 19 0 15,0 0-2 1,-12 3 1-16,9-15 4 16,-12-14 1-1,-4-15 6-15,0-18 0 0,-7-4-7 31,4-32 2-31,0-17-11 0,7-18 0 16,15 1 0 0,11 7 0-1,8 4 0-15,-5 10 0 16,-7 16-22-1,-6 11 2-15,-2 10-110 16,2 8-6-16,-6 0 9 16</inkml:trace>
  <inkml:trace contextRef="#ctx0" brushRef="#br0" timeOffset="97567">4881 16448 155 0,'0'19'122'0,"0"10"-9"15,0 12-87 1,-4 10 1-16,0-7-42 15,1-3 1 1,0-15-102-16,3-11-9 16,0-15 13-1</inkml:trace>
  <inkml:trace contextRef="#ctx0" brushRef="#br0" timeOffset="98663">5463 16164 78 0,'0'4'88'15,"0"0"-4"-15,18-1-37 16,23-3-2-16,10 0-1 16,1-11-1-1,4-10-19-15,-15-9 1 16,-11 0-20-1,-19-7 1-15,-8 8-11 16,-3-4 1 0,-14 10-8-1,-20 9 1-15,-11 14 0 16,-6 7 1-16,-5 37 12 15,5 26-1 1,13 26 6-16,20 12 0 16,18 3 1-1,8-16 0-15,25-17-3 16,15-27 1-1,4-26-55-15,3-20-1 16,1-5-76-16,-12-26-11 16,-3-22 52-1</inkml:trace>
  <inkml:trace contextRef="#ctx0" brushRef="#br0" timeOffset="99194">6040 15783 70 0,'0'0'65'0,"0"0"-2"0,15 0-39 31,11 23 0-31,-3 10 18 0,-2 8 0 16,-6 14 4-1,-11-3 1 1,-4-4-14-16,-11-4 1 16,-11-10-24-16,-4-13 1 15,0-6-22 1,-4-12 2-1,1-3-121-15,-5-21-3 0,8-34-6 16</inkml:trace>
  <inkml:trace contextRef="#ctx0" brushRef="#br0" timeOffset="99307">5985 15537 240 0,'3'-12'95'16,"5"-2"-3"-16,-4-4-219 15,-4-1-10 1,0 4 30-1</inkml:trace>
  <inkml:trace contextRef="#ctx0" brushRef="#br0" timeOffset="99699">6355 15633 124 0,'0'4'86'0,"-18"3"-6"32,-8 19-80-32,7 3 2 15,-3 16 8-15,15-2 0 16,7-1 25-1,7-13 1-15,23-14 5 16,-5-15 0 0,13 0-22-1,-13-19 1-15,-6-6-17 16,-15-5 1-1,-4 0-4-15,-11 1 0 0,-19 3-24 32,-7 0 1-32,0 15-76 0,4 8-3 15,3 3-17 1,12 0-6-1</inkml:trace>
  <inkml:trace contextRef="#ctx0" brushRef="#br0" timeOffset="99971">6277 15496 222 0,'0'-3'127'16,"0"3"-5"-16,0 0-119 15,-4 0 1 1,1 15-4-1,3 29 1-15,0 18 1 0,0 19 1 32,0 11-5-32,0-3 0 0,3-7-93 31,5-20-4-31,-1-24-33 15,1-9-9-15</inkml:trace>
  <inkml:trace contextRef="#ctx0" brushRef="#br0" timeOffset="100503">6559 15935 143 0,'0'0'111'0,"0"0"-8"0,0 0-85 31,0 0 1-31,-4 8-18 16,1 14 0-16,-5 7-23 15,8 0 1 1,0-2-83-1,0 6-9-15,11-18 19 16</inkml:trace>
  <inkml:trace contextRef="#ctx0" brushRef="#br0" timeOffset="101045">6688 15400 129 0,'-3'0'109'0,"-1"0"-8"16,0-3-68-1,0 3 0 1,-3 0-13-16,0 0 1 15,0 0-8-15,3 0 1 16,0 0-11 0,4 0 0-16,0 0-3 15,19 21 1 1,25 20 2-16,12 29 0 15,21 26-3-15,-10 30 0 16,-19 14 0 0,-37 15 1-16,-11 0-13 15,-51 4 1 1,-27-5-114-16,-26-16-5 15,-18-32 1 1</inkml:trace>
  <inkml:trace contextRef="#ctx0" brushRef="#br0" timeOffset="101538">3388 16076 162 0,'0'0'104'0,"0"0"-7"0,-3 0-90 32,-8 26 0-17,-8 36 2-15,8 42-1 0,11 20-1 16,11 21 0-1,41-5-104-15,29-25-3 16,19-34-21 0</inkml:trace>
  <inkml:trace contextRef="#ctx0" brushRef="#br0" timeOffset="102193">6263 15740 49 0,'-4'-4'79'0,"-3"-3"-2"15,-1-1-38 1,1-6 0 0,-5 6-25-16,-6 4 0 15,-4 4-13-15,3 0 1 16,1 8-1-1,14 18 1-15,4 3 3 16,8 0-1 0,21 2-91-16,5-6-5 15,-1-10-7 1</inkml:trace>
  <inkml:trace contextRef="#ctx0" brushRef="#br0" timeOffset="102885">7100 15459 96 0,'0'-4'91'15,"0"1"-6"-15,0 0-67 16,0-1 0 0,4 4-8-16,-4 10 1 15,0 24 5 1,0 6 1-16,0 5-6 15,-4 6 1 1,-8 1-35-16,5-11 3 0,7-11-83 31,0-13-8-31,0-8 21 16</inkml:trace>
  <inkml:trace contextRef="#ctx0" brushRef="#br0" timeOffset="103166">7340 15441 172 0,'0'11'111'16,"0"15"-7"-1,-3 15-94 1,-16 14 0-16,-11 11-6 16,1 15 1-1,-1-15-33-15,8-6-2 0,3-22-79 31,16-17-10-31,3-15 28 0</inkml:trace>
  <inkml:trace contextRef="#ctx0" brushRef="#br0" timeOffset="103680">7337 15783 82 0,'0'0'74'0,"0"4"-2"16,0-4-47-1,0 0 1 1,0 0 8-16,11 0 0 16,4-4-13-1,3 1 0-15,5 0-19 16,-12 0 0-1,7 3-6-15,-11 0 0 0,-3 3 0 32,-4 15 2-32,4 8 7 15,-4 7-1-15,-4-2 6 31,-3-10 0-31,7 1 6 16,3-7 0-16,20-8-21 16,10-3 0-1,8-4-114-15,3 0-6 0,-4-7 7 16</inkml:trace>
  <inkml:trace contextRef="#ctx0" brushRef="#br0" timeOffset="105357">8355 16068 201 0,'0'0'121'0,"0"4"-5"15,0-4-105 1,33 0 2 0,31 0-6-16,17-14 1 15,8 2-8-15,-4 5 0 16,-11-4-22-1,-15 3 0-15,-3 5-100 16,-15-5-8 0,-15 1 14-16</inkml:trace>
  <inkml:trace contextRef="#ctx0" brushRef="#br0" timeOffset="105539">8485 16356 219 0,'0'4'116'16,"4"-4"-3"-16,25 0-114 15,23 0 1 1,26-18-45-16,14-8-1 16,1 0-74-16,-4-1-9 15,-11 6 49 1</inkml:trace>
  <inkml:trace contextRef="#ctx0" brushRef="#br0" timeOffset="106025">9529 15906 215 0,'0'0'109'16,"0"0"-6"-16,0 0-115 15,4 18 0 1,11 27 22-16,-1 18 1 15,13 14 12-15,-9-3 1 16,0-12-8 0,-3-10 0-1,-3-22-13-15,-5-19 2 16,-4-11-5-1,-3-26 0 1,0-18 0-16,0-23 0 0,0-3 0 31,8-11 0-31,26 18 0 0,21 4 0 16,11 11 0-1,1 7 0-15,-3 20-20 16,-13 9 1 0,-10 12-108-1,-8 0-5-15,-7 12 4 16</inkml:trace>
  <inkml:trace contextRef="#ctx0" brushRef="#br0" timeOffset="106229">10070 16120 247 0,'0'18'134'0,"0"8"-4"16,7 11-141-1,1 7 2-15,-4-6-21 16,-1-9 1-1,5-3-93 1,3-19-7-16,3-7 13 16</inkml:trace>
  <inkml:trace contextRef="#ctx0" brushRef="#br0" timeOffset="106577">10452 15186 212 0,'0'0'117'0,"0"0"-6"16,0 4-120-16,0 3 0 16,0 12-38-1,0 14 0-15,-4 4-62 0,-11 7-12 31,7-18 47-31</inkml:trace>
  <inkml:trace contextRef="#ctx0" brushRef="#br0" timeOffset="106765">10662 15209 187 0,'0'11'112'16,"0"14"-6"-16,-10 16-112 15,-13 7 1-15,-6 3-51 16,-1 9 1-1,8-5-50-15,14-18-8 16,5-19 55 0</inkml:trace>
  <inkml:trace contextRef="#ctx0" brushRef="#br0" timeOffset="107132">10689 15496 110 0,'-4'0'103'0,"4"0"-7"16,0 0-67-1,0 0-1-15,15 0-22 16,14 0-1 0,-3 0-7-16,-8 12 0 15,-6 9 16 1,-12 9-1-16,0 0 20 15,0-5 0-15,0-10-13 16,0 0 1 0,0-5-34-16,15-10 0 0,7 0-117 31,4 0-5-16,-1 0 2-15</inkml:trace>
  <inkml:trace contextRef="#ctx0" brushRef="#br0" timeOffset="107879">11396 16109 73 0,'0'-4'98'0,"-4"1"-5"16,4-1-42 0,0 4 0-1,0 0-12-15,4 0-1 16,22 0-13-1,22 0 0-15,7-11-18 16,1-8 0-16,0-6-8 31,-8-4-1-31,-15-5-16 0,-18-7 0 16,-15 11-5-1,-4 9 1 1,-33 13 20-16,-26 8 0 16,-7 26 17-16,0 26 1 15,6 25 4-15,28 8 0 16,24 0-10-1,24-11 1-15,43-11-11 16,30-26 0 0,19-19-3-1,7-11 1-15,-3-7-127 16,-8-15-4-16,-15-21-13 15</inkml:trace>
  <inkml:trace contextRef="#ctx0" brushRef="#br0" timeOffset="108676">12385 15245 84 0,'4'4'88'16,"3"7"-5"-16,7 8-49 15,1 5 1 1,4 7 0 0,-4 2 3-16,-4-7 0 15,-7-5 0-15,-4-1-20 16,0-5 2-1,0-5-20-15,-19-2 0 16,-3-8 0-16,-8 0 0 16,1 0-58-1,-4-22 2 1,-4-19-77-1,14-18-11-15,8-15 57 16</inkml:trace>
  <inkml:trace contextRef="#ctx0" brushRef="#br0" timeOffset="108798">12344 14946 240 0,'0'-4'64'16,"0"0"-2"0,0 1-192-16,0 0-13 15,0-1 70-15</inkml:trace>
  <inkml:trace contextRef="#ctx0" brushRef="#br0" timeOffset="109176">12718 15098 162 0,'-4'7'100'16,"-14"8"-8"-1,3 7-93-15,8 14 0 16,7-2 17-16,22-8 1 16,19-11 12-1,14-8 1-15,8-7-7 16,-11-4 0-1,-15-14-13-15,-11-8 1 16,-26-8-11 0,-15-5 0-16,-22 1 0 15,-19 5 0 1,-14 11-5-16,3 11 2 0,8 11-34 31,7 0 0-31,15 14-91 16,22 13-9-16,12-5 29 15</inkml:trace>
  <inkml:trace contextRef="#ctx0" brushRef="#br0" timeOffset="109402">12807 14847 247 0,'0'0'134'16,"0"0"-4"-16,0 0-130 16,0 29 0-1,-7 23 0 1,3 18 0-16,0 11 0 15,4 4 0 1,0 0-47-16,0-15 2 16,0-14-87-16,0-17-9 15,0-23 41 1</inkml:trace>
  <inkml:trace contextRef="#ctx0" brushRef="#br0" timeOffset="109629">13041 15303 247 0,'3'4'134'0,"5"8"-4"16,-1 14-130-1,-7 0 0 1,0 14-17-16,0 8 1 0,0 1-40 15,0 2-1 1,11-14-59-16,11-19-12 16,8-18 42-1</inkml:trace>
  <inkml:trace contextRef="#ctx0" brushRef="#br0" timeOffset="109912">13485 14766 247 0,'0'0'134'16,"0"0"-4"-16,0 0-133 16,0 18 2-1,33 26 0-15,4 34 1 16,8 36 1-1,-16 26 0-15,-14 23 0 16,-15 14 1-16,0 4-87 16,-37 3-1-1,-22-17-51 1,-30-20-12-16,-26-29 96 15</inkml:trace>
  <inkml:trace contextRef="#ctx0" brushRef="#br0" timeOffset="110255">11196 15437 162 0,'0'-11'106'16,"0"3"-6"-16,0 4-84 16,-23 8-1-16,-6 63 6 15,-1 37 1 1,12 43-8-16,18 34 1 0,22 4-17 15,37-4 1 1,26-23-120 0,30-40-5-16,26-58-10 15</inkml:trace>
  <inkml:trace contextRef="#ctx0" brushRef="#br0" timeOffset="110806">13981 14876 196 0,'0'0'110'16,"0"8"-5"-16,-4 7-106 0,-7 10 0 31,-3 8-10-31,-1 8 0 0,0-4-66 15,3-7-1 1,5-16-26 0,7-14-4-16</inkml:trace>
  <inkml:trace contextRef="#ctx0" brushRef="#br0" timeOffset="110978">14062 14832 247 0,'0'0'99'0,"0"4"-3"0,0 25-127 31,-4 16 0-31,1 10 31 15,-15 11 0-15,-12 1-34 16,-3 3 0-16,3-15-67 16,23-3-9-16,7-24 34 31</inkml:trace>
  <inkml:trace contextRef="#ctx0" brushRef="#br0" timeOffset="111286">14162 15238 247 0,'0'0'118'0,"4"0"-5"31,0 0-123-31,3 0 0 16,5 0 15-16,6 0 0 31,8 0-7-31,0 0 1 0,-4 11-1 15,-10 11 1 1,-5 8 7-16,-7 7 1 16,0 0 5-1,-11 2 0 1,-8-4-7-16,8-10 2 0,11-6-7 31,0-8 0-31,26-4-10 0,11-3 1 16,11-4-121-1,0 0-3-15,0 0-6 16</inkml:trace>
  <inkml:trace contextRef="#ctx0" brushRef="#br0" timeOffset="111671">15041 15625 238 0,'0'0'128'0,"0"0"-3"15,21 0-128 1,17 0 1-16,21-3-28 15,4-1 0 1,0 0-94-16,-11-3-8 16,-12 0 21-16</inkml:trace>
  <inkml:trace contextRef="#ctx0" brushRef="#br0" timeOffset="111804">14903 15873 247 0,'0'3'118'16,"19"-3"-3"-16,18 0-245 15,26 0-5 1,11-11 3 0</inkml:trace>
  <inkml:trace contextRef="#ctx0" brushRef="#br0" timeOffset="112962">15010 15917 113 0,'0'0'102'15,"19"0"-6"1,11 0-69 0,7 0 0-16,15 0-50 15,0-5 2 1,3 2-81-16,19-3-7 15,-3-9 28 1</inkml:trace>
  <inkml:trace contextRef="#ctx0" brushRef="#br0" timeOffset="113503">15918 15493 220 0,'-4'-4'130'0,"4"4"-5"15,0-4-126 1,0 4 1-16,19 4-9 15,7 26 1 1,8 21 13-16,-1 8 0 16,11 11 3-1,-14 8 0-15,-4-12 0 16,-11-11 0-16,-12-21-3 31,-3-23 2-31,0-11-7 16,0-19 0-16,0-32 0 15,0-12 0 1,-7-7 0-16,7-4 0 0,14 12 0 15,28 10 0 1,13 0 0 0,4 15 0-16,-4 11-39 15,-10 7 1 1,-1 12-93-16,-6 4-9 0,-9 3 33 31</inkml:trace>
  <inkml:trace contextRef="#ctx0" brushRef="#br0" timeOffset="113685">16696 15633 247 0,'3'21'134'0,"5"13"-4"31,-5 14-168-31,1-1 3 16,-4 2-59-1,0-5 0-15,0-14-10 16,8-8-5 0</inkml:trace>
  <inkml:trace contextRef="#ctx0" brushRef="#br0" timeOffset="114591">16522 14861 142 0,'11'4'99'16,"7"3"-6"-1,1 8-82-15,0 8 1 16,-5 5-16-16,-3 10 1 16,1-1-50-1,-1-4-2-15,7-14-40 16,12-12-6-1,7-7 55-15</inkml:trace>
  <inkml:trace contextRef="#ctx0" brushRef="#br0" timeOffset="114751">17089 14843 157 0,'0'0'105'0,"-8"22"-9"32,-11 12-89-32,-14 9 0 0,0 16-66 15,3 1-1 1,12-9-46-16,11-6-6 15</inkml:trace>
  <inkml:trace contextRef="#ctx0" brushRef="#br0" timeOffset="115125">17251 15201 163 0,'0'0'94'16,"0"0"-6"-1,0 0-89-15,0 0 0 0,-3 0 23 16,3 0 1 0,0 0 3-16,7 0 0 15,8 0-19 1,0 0 0-16,-4 4-12 15,-4 3 1 1,-7 15 4 0,0 8 0-16,-11 3 10 0,-3 0 0 31,6-7 5-31,8-11 0 0,8-11-8 15,28 0 2 1,5-4-96-16,0 0-1 16,0-4-50-1,-8 0-11 1,-7-7 100-16</inkml:trace>
  <inkml:trace contextRef="#ctx0" brushRef="#br0" timeOffset="115763">16985 15043 46 0,'0'-4'78'15,"0"0"-1"-15,0 0-25 16,0 1-1-16,0 3-17 31,0 0 0-31,0 0-18 0,-4 0-1 16,-11 18-3-1,4 15 0-15,-15 12-1 16,-7 9-1-1,-8-12-7-15,8-2 0 16,10-11-51 0,13-11-2-1,10-2-70-15,18-16-9 16,23 0 49-16</inkml:trace>
  <inkml:trace contextRef="#ctx0" brushRef="#br0" timeOffset="116264">17889 15452 96 0,'0'0'104'15,"0"0"-7"1,0 0-42-16,0 0 2 16,0 0-18-16,0 0 0 15,14 0-28 1,16-11 2-1,3-7-15-15,-3 3 1 16,-8-8-12-16,-14 9 1 16,-8-5-5-1,0 1 0-15,-27 7 11 16,-10 11 1-1,-7 3 10-15,-4 31 1 16,-4 20 6 0,19 25 1-16,22 6-2 15,15 3 1 1,40-18-6-1,30-11 2-15,22-25-24 16,4-20 2-16,7-14-116 16,-10-7-5-1,-4-37 2-15</inkml:trace>
  <inkml:trace contextRef="#ctx0" brushRef="#br0" timeOffset="116777">18633 14725 152 0,'0'0'102'0,"0"0"-8"16,8 7-86 0,10 19 1-16,1 7 1 15,-1 12 1-15,-11 6 9 16,-7 4 1-16,0-6 6 15,-14-9 1 1,-5-6-14 0,-4-16 1-1,-2-18-63-15,2 0 2 0,9-30-86 16,3-25-10-1,11-11 44-15</inkml:trace>
  <inkml:trace contextRef="#ctx0" brushRef="#br0" timeOffset="116907">18641 14530 240 0,'0'-8'133'15,"0"1"-4"-15,0-4-175 16,0-1 0-16,0 1-86 16,10 1-11-1,1 2 50-15</inkml:trace>
  <inkml:trace contextRef="#ctx0" brushRef="#br0" timeOffset="117558">19207 14537 109 0,'0'0'81'0,"-8"0"-3"15,1-4-79 1,-7 4 1-16,-9 0 7 16,5 4 1-16,3 26 17 15,11 3 1 1,4 0 7-16,29-4 2 15,16-3-3 1,10-18 0-16,1-5-15 16,-15-3 1-1,-11-3-13 1,-19-13 1-16,-11-13-6 15,-15-4 0-15,-22-4 0 16,-7-7 0-16,-5 14-27 16,8 0 2-1,12 16-95 1,10 7-5-16,12 7 5 15</inkml:trace>
  <inkml:trace contextRef="#ctx0" brushRef="#br0" timeOffset="117804">19203 14278 225 0,'0'0'128'15,"0"-3"-5"-15,0 3-123 16,0 0 0-16,0 26 6 15,-4 21 0 1,-3 16 4 0,-7 7 0-16,-2 8-9 15,1-4 1 1,5-8-33-16,2 1 1 0,5-24-101 31,-1-9-7-31,0-16 22 0</inkml:trace>
  <inkml:trace contextRef="#ctx0" brushRef="#br0" timeOffset="118134">19555 14647 167 0,'0'4'106'0,"0"7"-6"16,0 1-89-1,-4 6 0-15,-10 0-2 0,-5 12 0 16,8-4-9-1,0-4 0-15,4-4-76 16,3-3-1 0,0-8-39-16,4-7-5 15</inkml:trace>
  <inkml:trace contextRef="#ctx0" brushRef="#br0" timeOffset="118387">19951 14333 222 0,'8'-6'134'16,"3"-6"-4"-1,-3 8-118-15,-8 4 1 16,-4 34-13-16,-33 25 0 16,-15 26 0-1,-15 11 0-15,-4 15 0 16,13 2 0-1,6 2-52-15,18-15 1 16,5-26-82 0,6-30-9-1,-2-36 50-15</inkml:trace>
  <inkml:trace contextRef="#ctx0" brushRef="#br0" timeOffset="118684">19151 14611 178 0,'0'-4'123'15,"0"0"-7"-15,-7 1-98 16,-8 3 0 0,0 0-16-16,0 0 0 0,5 11 0 15,6-4 0 1,4 4-23-1,0-4 0-15,7 1-99 32,12 3-8-32,-1-7 16 15</inkml:trace>
  <inkml:trace contextRef="#ctx0" brushRef="#br0" timeOffset="119041">19099 14522 179 0,'-7'0'135'0,"0"0"-7"16,3 0-104-16,1 0 0 15,3 8-30-15,-4-1 1 16,0 7 4 0,0 12 0-16,4 0-9 31,4 0 1-31,22 0-113 0,11-1-7 15,4-9 0 1</inkml:trace>
  <inkml:trace contextRef="#ctx0" brushRef="#br0" timeOffset="119722">19926 14795 131 0,'-4'0'129'0,"4"0"-9"16,0 0-70 0,0 0-1-16,0 0-40 15,15 0 0 1,3 0-16-1,1 0 0 1,-8 18 1-16,-7 5 1 0,-4 6 9 16,-8 1 0-1,-3-1 5-15,11-7 1 16,0-14-5-1,29-1 2-15,19-3-58 16,19-4 2 0,8 4-83-1,-1 3-11-15,7-7 49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32:11.8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89 7015 4 0,'148'0'7'0,"-8"0"1"15,-10 0-5 1,-19 0 0-16,-18 4-1 16,-27 4 1-1,-14-5-3-15,-22-3 1 0,-12 4-22 31</inkml:trace>
  <inkml:trace contextRef="#ctx0" brushRef="#br0" timeOffset="989">9096 7078 10 0,'108'0'16'15,"10"0"-5"-15,12 11 1 16,7 8-2 0,11-8 1-16,4 8 4 15,-8-12 2 1,-11-4-2-16,-14-3-1 15,-23 0-14-15,-18 0 0 16,-4 0-48 0,-11 0 1-16</inkml:trace>
  <inkml:trace contextRef="#ctx0" brushRef="#br0" timeOffset="1595">13381 7048 4 0,'122'0'18'15,"45"0"-1"-15,40 0 2 16,34 0-4 0,26 0-1-16,3 0-10 15,16 0 2 1,-5 0-5-16,-10 8 1 15,-13 3 6-15,-32 0-1 16,-14 0 8 0,-27 0 2-16,-30-3-5 15,-36-5 2 1,-34 1-24-16,-33-4 1 15,-27 0-50 1,-25 0 1-16</inkml:trace>
  <inkml:trace contextRef="#ctx0" brushRef="#br0" timeOffset="13554">17214 11204 10 0,'-11'-7'29'0,"-3"-4"3"16,6 6 3 0,1 2-3-16,3-1 2 0,0 2-24 31,0-2 2-31,4 4-20 0,0 0 1 15,0 0 5 1,23 6-1 0,25 6 7-16,22 6-1 15,23-6 0 1,18-5 0-1,15 0-2-15,-4-3 1 0,1-4 2 32,-16 0-1-32,-7 0 3 0,-15 0 1 15,-18-4-3 1,-15 0 1-1,-19 4-5-15,-11 0 0 16,-7 0-4 0,-8 0 2-16,1 0 1 0,-4 0 0 31,-1 4 3-31,5 0 1 0,-5-1 8 31,8 1-2-31,0-4 4 16,4 0 0-16,0 0-6 15,-8 0 1 1,1 0-5-16,-5 0 1 15,-3 0-15 1,0 0 1 0,0 0-72-16,0 4-4 0,0-4 13 15</inkml:trace>
  <inkml:trace contextRef="#ctx0" brushRef="#br0" timeOffset="20486">15922 14440 0 0,'-8'0'16'0,"8"0"-14"16,0 0 0-16,0 0 7 16,15 0-1-1,4 0-1-15,10 0 0 16,12 0-6-1,3 0 2-15,8 0-2 16,8 0 0 0,-1 0 0-16,4 0 0 15,-4 0 4 1,-7 0 1-16,11 0 5 15,-4-2 1 1,5-6-3-16,-9 4 3 16,0 0-8-16,-3 1 1 15,3-1-4 1,9-4 2-16,-5 1-1 15,1 4 0 1,-5-5 3-16,0 1 0 16,-3-4 0-1,-8 0-1-15,-2-1-2 16,-2 1 1-1,-3 1-2-15,4-2 0 16,-4 6 1 0,-7-10 1-16,-5 5 0 15,2 4 1-15,-2-8-2 16,9 1 1-1,7-13-1 1,7 6-1 0,7-6-1-16,-3 5 1 0,-4 0 6 15,-3 0 1 1,-5-1 4-16,-7 2 2 15,1-5-6 1,-1 4 0-16,-7-4-5 16,-4 3 0-1,1 3-2-15,-5-3 0 16,8-3-1 0,-8-4 1-16,-3 7-1 15,12 2 1 1,-9-2 0-16,4-6 2 15,-4 0-2-15,-3-5 0 16,4-3 0 0,-1 8 1-16,-3-4 1 15,0 3 0 1,3-3 0-16,-6-8-1 0,-5 5-1 31,-7-2 1-31,0-2 0 16,0-1 1-16,4-7 4 15,0 8-1 1,3 4 0-1,-3 1 2-15,-4 3-6 16,0 1 1-16,-8-5-2 16,-3 6 1-1,0-6 0-15,-4-9 0 16,-11 1 1-1,8 7 1-15,-1-3 1 16,-3 2-1 0,4 6-3-16,-5 1 0 15,-2 7-3 1,-9-3 1-16,1 5-1 15,-8-3 1 1,0 2 1-16,0 5 0 16,4-5 0-1,1 5 1-15,2 0-1 16,-3-1 0-16,-4 4 0 15,8-3 0 1,-4 0-1-16,7-1 1 16,1 0-1-1,-5 5 0-15,-7-1-2 16,5 4 2-16,-12 7 0 15,3-3 0 1,4 3 1 0,-7 0 0-16,11 0-1 15,-4 1 1 1,1 0-1-16,-5-1 0 15,5 4 0 1,-5 0 0-16,0 0-1 0,5 0 1 16,-5 0 0-1,16-4 0 1,-9 12 1-16,13-5 1 15,-5-3-1 1,0 3 1-16,-10 1-2 16,-1 0 1-1,-3 0-1-15,-1 3 0 16,4-3 0-1,-3 7 1-15,-1 0-1 16,8 0 0-16,1-4-2 16,-5 5 1-1,22-1-2-15,-7 0 3 16,4 3-3-1,3 0 2-15,-2-2 0 16,2 3 1 0,7-4 1-1,5 0 0-15,0 1-1 16,0-2 0-16,-8 1 0 15,-1 4 0 1,9 0 1-16,-7 0 0 16,6 4-1-1,-7-1 1-15,4 0-1 0,-3 1-1 16,6 0 1-1,-3 5 1 1,-11-1 0-16,-1 3 1 16,8 0 1-1,-3 0-1-15,-4 0-1 16,7-1 1-1,-7 1-2-15,-1 3 1 16,9-3-1 0,-1 0-1-16,0-4 1 15,4 0 0 1,7-3 0-16,1 0 1 15,3 2 0 1,-11-6 1-16,-4 4-1 16,0-1 1-16,4 4-1 15,7 0 0-15,-3 5 0 16,-1-2 0-1,-3 5 0 1,0-4 0-16,7-5 0 16,1 2 1-1,-4-5-1-15,-9 1 0 16,5-1-1-1,-4 4 1-15,8 1 0 16,4-1 1 0,-1 0 1-16,0 0-1 15,-3 0-1-15,-1 0 1 16,0 3-1-1,1 6 1 1,-3-2-1 0,-2-3 1-16,5-4-1 0,-5-4 0 0,5-3 0 31,3 0 1-31,1-7-1 15,-4 10 1-15,3 0-1 16,0-7 1 0,4 5-1-1,0-6 1-15,0 2-1 16,0-1 0-1,0-5 0-15,0 9 0 0,-4-3 0 16,4-1 1 0,0 0-1-1,0 4 1-15,0 3-2 16,0 0 1-1,4 5 1-15,0-5 0 0,3 4 3 32,4 4 1-32,0-1-2 0,0 5 0 31,-3 0-2-31,7-1 1 15,7-2-1-15,-11-6 1 16,4 2-1 0,-4-1 1-1,7-4-1-15,5 9 0 16,-9 1-1-16,13-2 1 15,-6 0 2 1,20 0 1-16,11 3 0 16,22-2 1-1,26-6-55-15,12-6-2 16,9-7-46-1,-9-8-2-15</inkml:trace>
  <inkml:trace contextRef="#ctx0" brushRef="#br0" timeOffset="40641">6629 11702 3 0,'19'-3'4'0,"-1"-1"1"15,1 4-3 1,0 0 1 0,2 0-1-16,2 0 1 15,2 4-1 1,6-1 0-16,5 5 3 0,5-4 0 31,3-1 0-31,4 1 0 16,0-4 0-16,-3 0 1 15,-4 0-1 1,4 0 1-1,3 0-4-15,11 4 2 16,-3-1-3-16,-1 5 0 16,4-4 0-1,-3 3 0-15,-1 4 5 16,-3-8 1-1,-7 1-1-15,6-4 3 16,13 4-8 0,5-4 0-16,10 0-1 15,-6 0 0 1,6 4 0-16,-6 0 1 15,2 2 6-15,6-2 0 16,-3-4 4 0,7 0-1-16,8 0-5 15,-5 0 1 1,12-8-5-16,-3-2 0 15,-1 2 1 1,-10-2 1-16,-5 6 1 16,-3 4 1-16,3 0-2 15,0 0 1 1,5 0-3-16,7 0 0 15,7 0-1 1,-4 0 0-16,11 0-1 31,-7 0 1-31,-7 4 0 0,14-4 0 16,-10 0 0-1,3 7 0-15,3-4 0 16,4 1 0-16,4-4 0 31,8 0 1-31,-1-7 0 0,9-15 0 16,2 7 1-1,5-7-1-15,3 10-1 16,3 12 0 0,8 0 0-1,4 0 0-15,19 4 1 16,6-11 1-16,20-11-3 15,-5-5 0-15,-10 5-58 16,-23 3-3 0,-25-3 4-1</inkml:trace>
  <inkml:trace contextRef="#ctx0" brushRef="#br0" timeOffset="203516">21533 9699 5 0,'0'-4'34'15,"0"0"2"-15,0 1-20 16,0 3 3 0,-15 0-2-16,0 0-1 15,4 18 0-15,-3 7 1 16,-5 9 1-1,0 10 1-15,-3 15-4 16,0 4 0 0,-4 4-6-16,-4-5 1 15,1-3-5 1,-1-11 0-16,0-12-5 15,12-13 0 1,3-1-62-16,8-14-2 16,-1-8-19-1</inkml:trace>
  <inkml:trace contextRef="#ctx0" brushRef="#br0" timeOffset="203859">21344 9654 63 0,'0'0'58'15,"0"0"-1"1,0 0-53-16,0 22 2 15,0 15 6 1,0 22 0-16,0 11 4 16,-7 1 0-16,3 2-4 15,1-2 1 1,-1-5-9-16,4-11 2 15,-4-7-6 1,0-7 0-16,4-15-43 16,0-5 0-1,0-12-40-15,0-9-1 16</inkml:trace>
  <inkml:trace contextRef="#ctx0" brushRef="#br0" timeOffset="204061">21151 10012 83 0,'0'0'79'0,"0"0"-3"15,23-7-57 1,21-4 2-16,16 3-28 15,17-3 2 1,-6 3-79-16,-9 2-4 16,-6-9 16-1</inkml:trace>
  <inkml:trace contextRef="#ctx0" brushRef="#br0" timeOffset="204546">21259 9529 38 0,'-19'0'46'15,"-22"11"3"1,-18 8-30-16,-7 28 1 15,-12 20 8 1,15 18 0-16,8 25-14 16,17 12 0-16,20 7-8 31,18-18-1-31,22-9 3 0,41-38 2 15,26-31 1 1,29-28 0-16,15-46-3 16,19-26 1-1,8-33-2 1,-16-3 1-16,-17-11 1 15,-43 3 1-15,-35 11 0 16,-46 8 0-16,-18 18-8 16,-40 4 2-1,-27 29-5-15,-18 15-1 16,-3 18-22-1,10 8 2-15,26 8-80 16,23 22-7 0,25 0 21-16</inkml:trace>
  <inkml:trace contextRef="#ctx0" brushRef="#br0" timeOffset="205276">22474 9555 71 0,'4'-4'56'0,"-1"4"-3"0,1 0-62 31,-4 0 0-31,-11 14 13 0,-16 31 2 16,2 10 19-1,-9 15 1-15,-3 8-3 16,0 3 0-16,4-8-15 31,-1-10 0-31,5-11-4 0,7-7 0 16,0-12-19-1,7-15 0-15,0-10-70 16,8-8-4-1,7-4 19-15</inkml:trace>
  <inkml:trace contextRef="#ctx0" brushRef="#br0" timeOffset="205568">22170 9699 133 0,'0'0'78'15,"0"0"-3"1,0 0-84-16,4 10 0 15,10 12 12 1,9 16 1-16,6 6 2 16,1 18-1-1,3 5 4-15,-6 0-1 16,-6-8-1-1,-6-4 1-15,-3-18-19 16,-9-15 1 0,1-15-78-16,-4-3-6 15,0-4 10-15</inkml:trace>
  <inkml:trace contextRef="#ctx0" brushRef="#br0" timeOffset="205780">22103 9928 211 0,'0'0'81'16,"0"0"-2"-16,19 0-109 15,22 0 1-15,14 0 39 16,23 0-1-16,0 0-44 15,-8 0-2 1,0-8-58 0,-18-11-5-16,-15-3 42 15</inkml:trace>
  <inkml:trace contextRef="#ctx0" brushRef="#br0" timeOffset="206185">22278 9400 88 0,'-23'14'75'16,"-21"16"-3"-16,-16 17-55 15,-6 27 0 1,-8 37-2-16,14 15 1 16,20 11-11-1,25-12 1 1,15-3 0-16,44-23 1 15,38-40 0 1,40-33 1-16,33-29-3 16,16-53 1-16,10-32 0 15,-14-23 0-15,-30-22 0 16,-37-4 0-1,-48 4-4 1,-52 19 0-16,-33 18-4 16,-67 26 0-16,-30 26-4 31,-29 33 0-31,-4 11-90 0,19 30-8 15,21 17-3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55.58472" units="1/cm"/>
          <inkml:channelProperty channel="Y" name="resolution" value="1190.22876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5-05-21T18:36:41.5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85 4344 6 0,'4'-11'20'16,"3"-8"9"-16,4-3-1 16,-4-8 26-1,-3 12-1-15,0-8-14 16,-1 11-2-1,-3 1-22-15,0 3 1 16,0 3-14 0,0 4 0-16,0 4-2 15,0 4 0-15,-7 25 7 16,-19 16 0-1,0 10 10-15,-11 15 0 16,4 8 0 0,-8-9 3-16,4 2-12 15,8-15 0 1,2-12-7-16,6-3 1 15,5-17-8 1,13-8 1-16,-1-9-21 16,4-7 0-1,0 0-61-15,4-19-5 16,3-13 0-1</inkml:trace>
  <inkml:trace contextRef="#ctx0" brushRef="#br0" timeOffset="325">12533 4310 84 0,'0'-3'66'16,"-4"-5"-3"0,0 4-63-16,4 4 0 15,0 0 20 1,0 23 0-16,4 25 8 15,22 14-1-15,0 8-9 16,7 1-1 0,-3-9-6-1,-8-14 1-15,-3-7-3 0,-8-15 0 31,0-11-3-31,-4-1 1 16,-3-10-14-16,3-4 1 16,-7 0-52-1,8 0-1-15,-4-7-44 16,-4-16-5-1,0-6 55-15</inkml:trace>
  <inkml:trace contextRef="#ctx0" brushRef="#br0" timeOffset="579">12392 4576 89 0,'0'0'77'16,"0"0"-2"-1,0 0-43-15,11 3 0 16,23 5 8-1,18-8 2-15,18 0-24 0,-4 0 0 16,1-14-18 0,-18 6 1-1,-5 1-34-15,-11-8-1 0,-14 4-77 31,-8-9-8-31,-7-4 29 0</inkml:trace>
  <inkml:trace contextRef="#ctx0" brushRef="#br0" timeOffset="993">12596 4196 38 0,'-15'-3'43'0,"-4"3"0"15,-18 0-39 1,-7 0 1-16,-4 21 8 15,-11 17-1-15,3 17 1 16,8 7 1 0,3 19 1-1,27 8 0-15,18 7 1 16,3 4 0-1,42-12 6-15,10-10 1 0,16-30 10 32,22-26-1-32,3-22-4 15,19-48-1-15,10-37-8 16,-13-29 1-1,-20-19-5-15,-21-8 0 0,-34 12-17 32,-37 18 1-32,-26 34-9 0,-45 18 1 15,-25 37-7 1,-19 22 1-1,4 7-64-15,22 30-1 32,23 4-34-32,36-4-6 15</inkml:trace>
  <inkml:trace contextRef="#ctx0" brushRef="#br0" timeOffset="1499">13481 4137 106 0,'0'-4'92'15,"0"0"-4"-15,4 1-74 16,-4 3-1-1,0 7-5-15,-11 26 0 16,-11 19 15-16,-8 14 1 16,0 4-3-1,4 8-1-15,-3-12-13 16,6-3 1-1,1-15-6-15,4-11 0 16,10-7-23 0,4-12 1-16,1-10-70 15,3-8-4 1,0-4-9-16,0-37-2 15</inkml:trace>
  <inkml:trace contextRef="#ctx0" brushRef="#br0" timeOffset="1721">13225 4203 121 0,'0'0'84'31,"12"15"-3"-31,10 22-64 16,0 15 1-16,4 7 7 15,-4 11 2 1,1-8-12-16,-5 1 0 15,-3-11-9 1,-4-12 1 0,-7-10-15-16,-1-11 0 15,-3-12-102 1,0-7-6-16,0 0 4 15</inkml:trace>
  <inkml:trace contextRef="#ctx0" brushRef="#br0" timeOffset="1903">13162 4495 137 0,'0'0'88'15,"0"-7"-4"1,34-1-75-16,14-3 2 0,18-4 6 31,13-3 0-31,2-12-17 16,-10 5 0-16,-12-5-84 15,-11-3-7 1,-22-9-14 0</inkml:trace>
  <inkml:trace contextRef="#ctx0" brushRef="#br0" timeOffset="2206">13400 3997 37 0,'-56'0'41'0,"-18"29"7"16,-7 19-3-16,2 33 3 15,21 19-4 1,24 22-20-16,34 7 0 15,19-4-3 1,36-21 0-16,12-38 12 16,11-44-1-16,10-26-8 15,5-51 1 1,3-33-13-16,-10-23 0 15,-12 0-10 1,-45-3 1-16,-29 22-13 16,-37 18 1-1,-40 33-15-15,-5 23 1 16,-7 18-84-1,12 14-6-15,21 16-4 16</inkml:trace>
  <inkml:trace contextRef="#ctx0" brushRef="#br0" timeOffset="2531">14233 3812 130 0,'-7'0'83'15,"-23"8"-4"-15,-11 25-76 16,-7 25 1-1,3 24 12-15,-3 10 1 16,8 8-6-16,3-5 1 16,14-17-6-1,1-18 2-15,4-20-24 16,10-21 2-1,4-19-86-15,4-15-8 16,0-48 16 0</inkml:trace>
  <inkml:trace contextRef="#ctx0" brushRef="#br0" timeOffset="2743">13870 3911 134 0,'0'0'91'16,"0"8"-4"-1,0 29-70-15,7 15-1 0,8 18 1 31,0 11 2-31,3-3-12 0,-6-1 0 16,3-14-11 0,3-12 0-1,-7-17-78-15,-11-16-3 16,0-18-24-1,-4-11-2-15</inkml:trace>
  <inkml:trace contextRef="#ctx0" brushRef="#br0" timeOffset="2936">13692 4288 127 0,'26'7'96'0,"30"1"-5"16,18-4-64-16,15-4 0 0,7-12-7 31,-3-13-1-31,-5-20-41 15,-21-6-1-15,-19-15-55 16,-7-20-4 0,-18-10-10-1,-23 4-2-15</inkml:trace>
  <inkml:trace contextRef="#ctx0" brushRef="#br0" timeOffset="3238">13952 3536 10 0,'-49'0'53'16,"-36"21"1"-16,-23 42-2 0,1 30-2 15,22 39-9 1,33 35 0-1,34 20-20-15,25 5-1 0,41-22 3 32,26-44 1-32,23-57 2 0,18-53 0 31,21-42-13-31,9-63 0 15,7-33-8 1,-22-22 0-16,-23-7-6 16,-59 0 0-1,-41 22-9-15,-55 22 1 16,-52 44-16-16,-48 30 0 15,-26 29-89 1,4 8-9-16,10 17 12 16</inkml:trace>
  <inkml:trace contextRef="#ctx0" brushRef="#br0" timeOffset="53664">6952 14998 30 0,'-8'0'38'16,"4"0"2"0,-3 7-41-16,7 12 0 0,0 10 2 31,0 8 1-31,0 0 11 15,-4-11 1 1,-4-11 7-16,2-11 0 16,-2-4-12-16,1-4 1 15,-1-22-10 1,8-11 0-16,0-3-2 15,19-5 1 1,3 8-3-16,4 8 1 16,-8 17 5-1,5 12 1-15,-8 12 10 16,-12 29 1-1,-3 10 3-15,-14 1 1 16,-17 0-3-16,6-16 1 16,-5-13-4-1,8-12 0-15,-1-8-11 16,13-3 1-1,2-11-14-15,8-7 0 16,0-12 2 0,0 5-1-16,11 2 9 15,4 16 1 1,0 7 4-16,0 26 1 15,-8 11 4 1,-7 3 0-16,0 1 2 16,-3-5-1-16,-12-2-1 15,0-16 2 1,3-10-7-16,9-8 0 15,3-15-6 1,-4-22 0-16,19-4-3 16,11-3 2-1,4 10 0-15,-4 13 0 16,-1 17 4-1,-2 4 0-15,-5 25 2 16,-10 13 1 0,-8 14 3-16,0-1 1 15,-16-14 2 1,-5-14 0-16,-6-9-3 15,9-14 1 1,-4 0-8-16,7-29 0 16,8-9-4-16,7-9 0 15,0 2 2 1,10 5 1-16,6 10 1 15,-1 12 0 1,-1 18 1-16,1 4 1 0,4 24 0 31,-12 10 1-31,-7 10 0 16,0 0 1-1,-3-15 4-15,-9-11 1 16,1-14-3 0,3-8 2-16,1-4-8 15,7-29 0-15,0-19-1 16,0-11-1-1,15 4 1-15,8 4 1 16,-6 11 0 0,-5 14 0-16,-1 15-1 15,-7 11 1 1,-4 4 0-16,0 27 1 15,0 20 1 1,-19 16 0-16,-3-4 1 16,-8-11 1-16,12-15 5 15,-1-7-1 1,0-22-2-16,5-4-1 15,-1-11-7 1,11-18 0-16,4-5 0 16,4-6 0-1,19-5 0-15,6 5 0 0,4-1-1 31,1 19 0-31,-8 18 2 16,-4 4 0-16,-8 26 3 16,-14 22 0-1,0 3 2 1,-14 1 1-16,-20-3 3 15,1-9-1 1,0-22-4-16,11-18 2 16,3-3-6-16,16-32-1 15,3-15-1 1,25 2 1-16,8 0-2 15,15 11 0 1,-3 11 3-16,-15 22 1 16,-15 8 2-1,-15 37 1-15,-11 10-16 16,-23 4 1-1,5 5-84-15,7-27-8 16,7-33 12 0</inkml:trace>
  <inkml:trace contextRef="#ctx0" brushRef="#br0" timeOffset="717308">14914 9758 44 0,'0'0'56'16,"8"0"0"-1,3 22-28-15,4 11 0 16,3 19 7 0,-3 11 0-16,4-5-11 15,-12-6 1 1,-4-12-1-16,-3-6 1 15,0-19 10 1,0-12 0-16,0-3-14 16,0-29 0-16,0-27-23 15,0-10 1 1,0-19-4-16,0 0 1 15,8 11 1 1,3 8 0-16,4 14 1 16,11 15 1-1,-7 8-4 1,-5 11 1-16,9 10-3 15,6 8 1-15,5 11 5 16,-1 33 1 0,-4 15 4-16,1 11 0 15,-11 15 1-15,-5-7 0 16,1-1-1-1,-3-10 0-15,-5-11-1 16,-4-5 0 0,-3-14-12-16,0-15 0 15,0-11-76 1,0-11-2-16,0-11-36 15,-25-30-7 1</inkml:trace>
  <inkml:trace contextRef="#ctx0" brushRef="#br0" timeOffset="717450">14970 9883 142 0,'0'0'107'0,"23"-4"-9"16,13-3-80-16,45 0 2 16,16-1-43-1,10 1 3-15,-7 3-84 16,-21-4-10-1,-10 2 26 1</inkml:trace>
  <inkml:trace contextRef="#ctx0" brushRef="#br0" timeOffset="718007">15666 9820 120 0,'0'0'107'16,"11"0"-7"-16,22 0-57 31,27-3 0-31,14-9-21 16,-4 1 0-16,-7-3-23 15,-14 3 0-15,-9 3-74 16,-17 5 0-1,-12-1-49-15,-11-4-8 16,-19-14 83 0</inkml:trace>
  <inkml:trace contextRef="#ctx0" brushRef="#br0" timeOffset="718199">15844 9639 102 0,'4'8'100'16,"14"10"-6"-1,12 12-53-15,-8 18 0 16,1 3-17-16,-9 9 0 15,-14 2-16 1,0-6 0-16,0-1-119 16,0-7-6-1,0-15-15-15</inkml:trace>
  <inkml:trace contextRef="#ctx0" brushRef="#br0" timeOffset="718785">16566 9658 27 0,'0'0'50'16,"0"0"1"-16,4 15-22 15,11 11 0 1,7 14 4-16,8 8-2 15,-1 7 0 1,-2 4-1-16,-10-7 9 16,-17-7 1-16,0-9-1 15,-14-2 1 1,-12-6-21-16,-7-12 0 15,-11-13-18 1,6-3 2-16,-3-14-3 16,8-19 0-1,0-1-46-15,7-6 1 16,7-8-87-1,19-8-9-15,0-25 42 16</inkml:trace>
  <inkml:trace contextRef="#ctx0" brushRef="#br0" timeOffset="718906">16451 9348 186 0,'-7'-4'89'32,"0"0"-5"-32,3-2-188 0,4-2-9 15,0 1 16 1</inkml:trace>
  <inkml:trace contextRef="#ctx0" brushRef="#br0" timeOffset="719250">16933 9436 130 0,'0'-3'89'0,"4"-1"-7"16,3 4-69 0,4 7 1-16,0 30 10 15,12 23 2 1,-9 13-7-16,1 5 0 15,-4-1-10 1,-7-14 0-16,-4-4-3 16,4-26 1-16,-4-14-31 15,7-15 1 1,0-4-95-16,-3-26-9 15,-4-26 23 1</inkml:trace>
  <inkml:trace contextRef="#ctx0" brushRef="#br0" timeOffset="719836">16637 9404 74 0,'-4'0'69'15,"-3"0"-2"-15,-5-4-43 16,5 0 0 0,-1 0 2-16,-2 4-1 15,2 0-6 1,1 0 0-16,7 0 4 15,0 0 1 1,7 0-4-16,19 0 1 16,11-3-6-1,22-9 1-15,19-3-8 16,15 1 1-16,14 3-7 15,-3 4 1 1,-8 7-3-16,-3 0 0 16,-30 4-3-1,-15 14 1-15,-26 11 1 16,-22-3 1-1,-15 7 3 1,-33-6 0-16,3-7-3 16,5-1 1-16,10-4-2 31,23 4 0-31,7-8 1 0,40 11 1 15,27 7-1 1,15 5 0-16,6-1-3 16,-28 4 1-16,-16-4 5 31,-40-3 0-31,-15 3 4 0,-52-3 1 15,-22-1-5 1,-22-3 1-16,7 0-53 16,3-4 2-1,12-4-85-15,15-8-10 16,14-10 45-1</inkml:trace>
  <inkml:trace contextRef="#ctx0" brushRef="#br0" timeOffset="722266">14770 10359 24 0,'-15'0'59'0,"-7"0"1"16,-8 0-15-1,1 0-1-15,3 8-14 16,11-5 0 0,8 1-19-16,7-4 1 15,18 4-3 1,41-1 0-16,23-3 3 15,43 0 1 1,46-3 8-16,66-12 0 0,48 0-2 31,45 3 0-31,18 5 0 16,-7 1 1-1,-22-3-6 1,-53 6 0-16,-47-4-12 0,-60 0 2 16,-41-5-62-1,-47 5 1 1,-34 3-76-16,-37-3-12 0,-12-1 60 31</inkml:trace>
  <inkml:trace contextRef="#ctx0" brushRef="#br0" timeOffset="722967">15666 10787 88 0,'0'-7'71'16,"0"-1"-1"-16,-11 1-66 15,-15 0 1 1,-14 7 2-16,-23 0 2 15,-12 33 10-15,1 11 0 16,0 15 3-16,15 15 0 16,11 1-5-1,29 1 2 1,19-9 9-16,37-16-1 15,34-14-5 1,25-19 1-16,12-9-22 16,-4-9 1-1,-20 0-91-15,-24 0-2 0,-20-4-40 31,-28-8-8-31</inkml:trace>
  <inkml:trace contextRef="#ctx0" brushRef="#br0" timeOffset="723480">15977 11027 61 0,'-7'0'65'0,"-1"4"4"16,1-4-2-1,3 0-17-15,4 0 0 16,19 0-19 0,29 0-1-16,0 0-21 15,-4 0 1 1,5 0-21-1,-27-4 1-15,-10 4-51 16,-9 0 2-16,-3 0-50 16,0-11-8-16,-7-4 54 15</inkml:trace>
  <inkml:trace contextRef="#ctx0" brushRef="#br0" timeOffset="723689">16044 10857 115 0,'0'15'100'0,"15"15"-6"16,3 6-61-1,1 9 0-15,-12 3-12 16,4 3 0 0,-7-2-12-16,0-6 1 15,-4-5-35 1,7 2 1-16,1-9-92 15,-1-13-8-15,4-18 25 16</inkml:trace>
  <inkml:trace contextRef="#ctx0" brushRef="#br0" timeOffset="724062">16451 10979 14 0,'0'4'42'16,"0"7"-1"-16,8 3-7 0,7 5-1 15,4 11 8 1,-2-5-1-16,10 9-5 15,-16 2-1 1,0 2 6 0,-8 2 2-16,-3-7-3 15,0-7 1 1,-14-4-23-16,-8-3 2 15,-8-16-19 1,-4-3 0 0,5-3-22-16,-4-24 1 15,-1-9-109 1,9-19-6-16,6-8 10 0</inkml:trace>
  <inkml:trace contextRef="#ctx0" brushRef="#br0" timeOffset="724175">16481 10803 146 0,'0'0'73'15,"0"0"-5"-15,0 0-159 16,0 0-5-16,0 0 20 16</inkml:trace>
  <inkml:trace contextRef="#ctx0" brushRef="#br0" timeOffset="724464">16793 10798 122 0,'0'0'91'16,"6"0"-4"-16,5 23-63 15,12 17 0 1,-1 16 2-16,4 6 0 0,-11 2-15 15,7-10 0 1,-7-9-4 0,-11-15 0-16,3-12-30 15,-3-7 1 1,-4-11-95-16,0-20-7 15,-19-23 23 1</inkml:trace>
  <inkml:trace contextRef="#ctx0" brushRef="#br0" timeOffset="724658">16670 10861 114 0,'0'-4'80'0,"23"4"-3"0,25 0-62 31,33 4 0-31,7 18-1 16,1 0 2-16,-14 14-10 15,-27 6 0-15,-22 9 11 16,-26 1 1-1,-34-4-11 1,-29-4-1-16,-10 1-111 16,-6-20-7-1,17-21 0 1</inkml:trace>
  <inkml:trace contextRef="#ctx0" brushRef="#br0" timeOffset="725659">19414 9469 51 0,'0'12'53'16,"0"17"0"-16,12 12-29 15,9 22 1-15,-2 3 16 16,-4 0 0-16,-7-7-10 31,-5-10 0-31,1-20 3 16,-1-14-1-1,1-12-5-15,-4-3 1 0,0-3-26 16,0-27 0 0,0-21-14-1,0-12 1-15,0-3 5 16,0-8 0-1,11 7 6-15,4 5 0 16,7 13 2 0,-3 9 0-16,0 18-5 0,-1 6 1 15,-3 16-3 1,3 0 1-1,12 23 5-15,3 25 1 16,4 14 3 0,-3 9 0-1,-1 10-2-15,-7-3 1 0,-4-1-2 16,-7-7 1-1,0-14-11-15,-8-5 0 16,-3-17-117 0,-4-16-5-1,-15-18-2-15</inkml:trace>
  <inkml:trace contextRef="#ctx0" brushRef="#br0" timeOffset="725824">19607 9695 162 0,'19'-4'117'15,"21"-3"-7"1,16-4-94-1,7-1 1-15,-1 5-126 16,-6 7-4 0,-4 0-12-16</inkml:trace>
  <inkml:trace contextRef="#ctx0" brushRef="#br0" timeOffset="726252">20455 9703 142 0,'0'0'113'16,"11"0"-9"0,15 0-79-16,22-4-1 0,11 0-71 15,5 0 1 1,-1 1-67-16,-8-1-9 15,-3-4 56 1</inkml:trace>
  <inkml:trace contextRef="#ctx0" brushRef="#br0" timeOffset="727686">19570 9639 130 0,'0'-7'91'16,"4"-4"-6"-1,33-4-82-15,44-11 1 16,41-3-4 0,27 3 1-1,14 7-4-15,-34 8 0 0,-33 11 2 16,-69 0 1-1,-54 19 16-15,-73 3-1 16,-48 1 20 0,-37 10 0-1,-15-4-1-15,26-3 1 16,26-4-21-16,78-15 1 15,58-7-13 1,83-15 1-16,91-21-5 16,87-1 1-1,47 4-24-15,-14 14 1 16,-34 16-8-1,-100 3 0-15,-74 22 30 16,-88 21 1-16,-90 9 21 16,-63 7 1-1,-41 1-1-15,-6-5 1 16,24-4-9-1,54-21 0 1,43-22-6-16,89-8 1 16,53-26-7-1,102-15 0-15,57 0-11 0,3 1 2 31,-22 14-3-31,-78 8 0 0,-74 18 12 32,-74 0 1-32,-85 29 7 15,-52 8 1-15,-30 0-8 16,26 7 1-16,30-14-67 15,55-15-2 1,60-15-60 0,55-26-13-16,71-48 70 15</inkml:trace>
  <inkml:trace contextRef="#ctx0" brushRef="#br0" timeOffset="732691">21811 9340 68 0,'0'-3'70'0,"0"-4"-1"15,0-1-54 1,-19 1-1-16,1 7-6 15,-12 0 1 1,-3 0 4-16,-4 19 1 16,-4 5 4-1,-4 14-1-15,4 21 4 16,8-4 0-1,22 0 2-15,11 9 0 0,15-20 0 16,45-11 1 0,2-15-8-1,9-3 1-15,-8-11-23 16,-11-4 0-1,-12 0-60-15,-14 0-2 16,-7 0-54 0,-12 0-10-16,-7-8 65 15</inkml:trace>
  <inkml:trace contextRef="#ctx0" brushRef="#br0" timeOffset="732996">22088 9551 121 0,'0'4'118'0,"0"3"-9"0,11-4-66 31,30-3-1-31,15 0-42 0,11 0 1 15,3 0-118 1,-7 0-5 0,-8 0 0-16</inkml:trace>
  <inkml:trace contextRef="#ctx0" brushRef="#br0" timeOffset="733521">22826 9425 59 0,'0'8'56'16,"4"7"-2"-16,6 10-45 15,9 12 1 1,0 4 8-16,6 18 1 15,-6-11 10 1,-8-3 0-16,-7-13 14 0,-4-2-1 31,-11-8-3-31,-12-7-1 16,-6-8-14-1,-5 1 0-15,-3-8-16 16,-7 0 2 0,0-8-10-16,-1-11 0 15,12-2-81 1,7-13-1-16,3-6-54 15,16-12-13-15,7-14 92 16</inkml:trace>
  <inkml:trace contextRef="#ctx0" brushRef="#br0" timeOffset="733632">22751 9237 167 0,'0'-8'96'15,"0"-2"-8"1,0-5-155-16,0 4-4 0,4-4-27 31,4 1-4-31</inkml:trace>
  <inkml:trace contextRef="#ctx0" brushRef="#br0" timeOffset="734026">23292 9223 106 0,'-4'0'97'0,"1"10"-4"15,3 13-53 1,0 17 1-16,0 12-14 16,0-4-1-1,0 11-18-15,3-8-1 0,-3-10-4 31,0-4 1-31,0-15-36 16,0-7 1-16,4-11-88 16,0-4-9-1,7-19 31-15</inkml:trace>
  <inkml:trace contextRef="#ctx0" brushRef="#br0" timeOffset="734346">23003 9248 121 0,'0'0'100'15,"0"-3"-6"-15,19-1-69 16,40 4 0-16,30 0-5 15,33 7 0 1,8 30-9-16,-12 8 0 16,-25 6-9-1,-45 4 0-15,-37-6 10 16,-25-1 0-1,-42-1 1-15,-26-10 0 16,-14-7-38 0,7-8 0-16,4-7-100 15,7-8-9-15,19-7 23 16</inkml:trace>
  <inkml:trace contextRef="#ctx0" brushRef="#br0" timeOffset="734736">21037 10068 171 0,'0'0'108'0,"10"4"-7"15,46-1-82 1,63-3 0 0,66 0 10-16,74 0 0 15,53-7-14 1,32-16 1-1,-7 1-15-15,-26 4 2 0,-48 11-45 32,-74 7 1-32,-56 0-90 0,-73 0-10 15,-53 0 37 1</inkml:trace>
  <inkml:trace contextRef="#ctx0" brushRef="#br0" timeOffset="735263">21414 10780 94 0,'-26'0'83'16,"-18"0"-4"-16,-15 23-46 31,-15 13 0-31,-4 16 6 0,26 7 2 15,22 3-5 1,30-6-1-16,34 3-17 16,32-18 2-1,20-12-20 1,-1-10 0-16,-11-12-37 15,-15-4 2 1,-11-3-96 0,-11 0-8-16,-14-22 28 15</inkml:trace>
  <inkml:trace contextRef="#ctx0" brushRef="#br0" timeOffset="735487">21851 10979 180 0,'19'0'118'0,"18"-3"-7"16,11-5-122-1,15 4 0-15,-11 1-102 16,-4-1-6-1,-3-7 15 1</inkml:trace>
  <inkml:trace contextRef="#ctx0" brushRef="#br0" timeOffset="735857">22526 10847 18 0,'0'10'67'16,"0"20"3"-16,14 0-20 15,12 17-1-15,0 1-17 16,-11 1 0 0,-7 2 8-16,-5-7 1 15,-3-7-2 1,0-4 1-16,-11-7-24 15,-11-7 1 1,-8-7-17-16,-7-10 0 0,-3-2 0 31,-5-6 0-31,4-21 0 16,4 1 0-16,4-10-130 15,7-5-4 1,8-11-13 0</inkml:trace>
  <inkml:trace contextRef="#ctx0" brushRef="#br0" timeOffset="736007">22607 10588 206 0,'0'-7'56'0,"-8"2"-3"16,1-2-171-16,7-8-10 15,0 12 67 1</inkml:trace>
  <inkml:trace contextRef="#ctx0" brushRef="#br0" timeOffset="736394">23030 10625 142 0,'0'0'83'0,"0"0"-3"0,0 22-57 31,3 11-1-31,8 23 21 16,0 6-1-1,0 12-26-15,1-5 0 0,-5-5-9 16,0-8 0 0,4-9-11-1,-7-17 0-15,4-16-112 16,-8-14-2-1,0-14-14-15</inkml:trace>
  <inkml:trace contextRef="#ctx0" brushRef="#br0" timeOffset="736656">22744 10569 171 0,'0'-6'117'16,"34"-10"-6"-16,25 16-93 15,41 7 0-15,26 34-13 31,-1 26 1-31,-2 14-6 0,-38 0 1 16,-30 0 7 0,-36-3 0-1,-19-12 7-15,-44-14 1 0,-31-8-8 16,-21-11 1-1,-19-3-108-15,5-12-2 32,6-14-39-32,33-4-11 0</inkml:trace>
  <inkml:trace contextRef="#ctx0" brushRef="#br0" timeOffset="737969">12981 13083 80 0,'-7'0'105'0,"3"0"-7"16,-7 0-58-1,11 0-2-15,0 0-25 16,22 0 0-16,34 0-1 15,21 0 1 1,23 0-7-16,4 0 1 16,-4 0-2-1,-11 0 1-15,-7 0-9 16,-19-4 0-16,-19-7-111 15,-18 3-6 1,0-6-3-16</inkml:trace>
  <inkml:trace contextRef="#ctx0" brushRef="#br0" timeOffset="738200">13252 13359 93 0,'-8'3'93'0,"8"6"-6"16,0 2-31 15,30-8 0-31,40-3-14 16,34 0 0-16,18-3-34 15,0-8 0-15,-11-1-39 16,-37 8 0-1,-14 4-94 1,-35 0-10-16,-13 0 28 16</inkml:trace>
  <inkml:trace contextRef="#ctx0" brushRef="#br0" timeOffset="738993">15881 13883 58 0,'-7'-11'91'0,"-8"1"-4"16,-11 6-38 0,-7 4-2-1,-12 0-21-15,-7 18 2 16,4 30-6-1,11 11 1-15,4 8-6 0,22 6 1 32,11-3-4-32,0-14 0 15,40-15-8 1,16-4-1-16,22-23-134 0,0-10-4 15,-4-4-13 1</inkml:trace>
  <inkml:trace contextRef="#ctx0" brushRef="#br0" timeOffset="739588">16337 13740 22 0,'-8'0'68'15,"1"0"3"-15,-5 0-20 16,5 0-1-16,7 0-25 16,0 0 0-1,19 0-18-15,7 0 2 16,0 0-10-1,-7 3 0-15,-9 8-1 16,1 8 1 0,1 10 7-16,-12 2 1 0,0-2 11 31,-16 7 2-31,6-10 6 15,-1-4-1-15,11-15-2 16,7-7 1 0,26 0-22-16,15-3 0 15,4-3-127 1,0-10-4-16,-7 9-5 0</inkml:trace>
  <inkml:trace contextRef="#ctx0" brushRef="#br0" timeOffset="741335">16941 14227 48 0,'0'0'83'31,"0"0"-1"-31,0 0-39 16,0 0 0-16,10 0-20 15,20 0-1-15,11-4-8 16,3 0 1 0,4 1-12-16,-7-1 1 15,-15-4-14 1,0 2-1-1,-7 1-60-15,-1 5-3 16,0 0-24-16,-6-3-4 16</inkml:trace>
  <inkml:trace contextRef="#ctx0" brushRef="#br0" timeOffset="742280">17641 14038 83 0,'0'0'88'0,"0"0"-4"15,3 0-59-15,4 0-1 16,1 15-12-16,-1 19 2 15,8 6 0 1,-7 8 0 0,2 0-6-16,2 7 2 15,-1-10-7 1,-4-8 2-16,-3-15-12 15,-4-11 1 1,0-11-65-16,0-4-2 0,-7-22-31 31,-12-10-2-31</inkml:trace>
  <inkml:trace contextRef="#ctx0" brushRef="#br0" timeOffset="742614">17522 14075 48 0,'-8'0'69'15,"-3"0"0"-15,0-2-28 16,0 2-1-16,8-4-14 15,3-8 0 1,0 8-20-16,36 1-1 16,12 3-4-1,31 0 0-15,6 11-1 16,-19 10 0-16,-10 13-1 15,-23 7 1 1,-22 2 11-16,-11 13 0 31,-11-8 9-31,-33 4 0 16,-12-4-8-16,4-14 1 15,-3-9-15-15,10-7 0 16,12-10-61 0,15-8 0-16,18 0-48 15,0-15-9 1,29-21 66-1</inkml:trace>
  <inkml:trace contextRef="#ctx0" brushRef="#br0" timeOffset="743215">17948 13946 37 0,'0'0'61'16,"-4"0"2"-1,1 0-29-15,3 0 1 16,-4 0-7-16,4 0 1 16,4 0-6-1,14-6 0-15,1-6-8 16,-1 5 0-1,4-1-13-15,-3 4 1 16,-8 1-8 0,3 3 2-16,-2 0 0 0,-5 3 0 15,-3 12 2 1,-4 5 1-1,0 0 0-15,0 7 1 16,-7-1-1 0,-1 3 1-1,-3-6 9-15,11-5-1 16,0-4 10-1,19-7-1-15,10-3-12 0,26-4 0 16,9 0-117 0,-16 0-6-16,4 0-5 15</inkml:trace>
  <inkml:trace contextRef="#ctx0" brushRef="#br0" timeOffset="744042">15381 13537 43 0,'0'0'80'16,"-4"0"-2"-1,1 0-39 1,3 0 0-16,0 0-32 0,0 0 2 15,7 0-8 1,15 0 1-16,16 0 0 16,14 0 1-1,10 0-2 1,16 0 1-16,7 0 9 15,23 0 1-15,10 0 13 16,31-4 2 0,17 0 1-16,37 1 1 0,16-1-12 31,10 4 1-31,9-4-7 15,-12 0 0 1,-15-3-5 0,-22 0 0-16,-19-4-7 0,-22 4-1 15,-26-2-53 1,-22 6 1-16,-22 0-76 15,-29-5-12 1,-20-3 55 0</inkml:trace>
  <inkml:trace contextRef="#ctx0" brushRef="#br0" timeOffset="744506">16496 12886 26 0,'0'-13'59'16,"0"-6"3"0,7-7-25-1,4 8-1-15,1 7-11 0,-1 11 1 16,3 14-12-1,1 31 1 1,0 21-8-16,-3 12 0 0,-6-1-13 31,-2-7 0-31,0-11-82 16,3-3-5-16,1-23 7 15</inkml:trace>
  <inkml:trace contextRef="#ctx0" brushRef="#br0" timeOffset="746123">19326 13455 76 0,'0'0'70'16,"0"0"-4"-1,0 0-55-15,0 12 0 16,11 24 5 0,7 13 0-16,5 1 8 0,-5 14 0 31,-3-20 16-31,-8-11 1 15,-3-18-2 1,-4-11 1-16,0-4-24 16,0-31 0-16,0-16-15 15,0-26-1 1,0-1-3-16,0-15 0 15,0 8-2 1,0 3 0 0,0 19 1-16,7 15 1 0,4 15-3 31,0 10 1-31,0 15-3 0,8 4 1 15,-1 23 5 1,9 21 0 0,2 22 3-16,1 11 1 15,-1-3-1-15,-6 4 1 16,-9-15-5-16,1-8 1 15,-11 0-60 1,-4-14-2-16,-4-15-58 16,-25-11-9-1,-9-15 67-15</inkml:trace>
  <inkml:trace contextRef="#ctx0" brushRef="#br0" timeOffset="746235">19407 13611 108 0,'0'-9'106'0,"0"-5"-6"16,11-8-71-16,30-4 0 31,22-3-69-31,18 0 0 15,8-5-65 1,-3 4-6-16,-9 1 47 0</inkml:trace>
  <inkml:trace contextRef="#ctx0" brushRef="#br0" timeOffset="746543">19959 13459 114 0,'0'0'96'0,"0"0"-6"15,0 0-72 1,11 0 1-16,30 0-14 16,18-7 1-1,11-1-30-15,-3-3 0 16,-4 4-73-1,-19-4-6 1,-18-4 27-16</inkml:trace>
  <inkml:trace contextRef="#ctx0" brushRef="#br0" timeOffset="746768">20096 13153 115 0,'0'4'98'0,"0"10"-6"15,11 16-68 1,8 18-1-16,2 15-13 15,-2 3 2 1,-7 11-7-16,-9-3 2 0,-3-4-7 31,0-7 0-31,0-19-102 16,0-19-6-16,0-16-6 15</inkml:trace>
  <inkml:trace contextRef="#ctx0" brushRef="#br0" timeOffset="747176">20614 13404 48 0,'0'4'73'0,"0"14"-1"0,12 4-37 31,13 12 0-31,-2 6-13 0,-8 4 1 16,-1 4 4 0,-6 4-1-1,-5-12 16-15,-3-10-1 16,0-8-13-16,-15-18 1 15,-6-4-25 1,-6-15 2-16,-10-14-6 31,1-8 0-31,5-4-34 16,2 0 1-16,3-3-98 15,4 0-8-15,7-12 27 16</inkml:trace>
  <inkml:trace contextRef="#ctx0" brushRef="#br0" timeOffset="747298">20492 13149 203 0,'4'-4'100'0,"3"1"-5"16,1-5-207-16,3 0-7 15,0 1 10 1</inkml:trace>
  <inkml:trace contextRef="#ctx0" brushRef="#br0" timeOffset="747573">21037 13201 156 0,'0'0'97'15,"0"11"-7"-15,0 19-84 0,3 14 0 16,4 11 15 0,1 12 0-16,-4-5-5 15,-4 5 1 1,0-5-29 0,0-14 1-16,0-18-97 15,0-19-7-15,0-11 2 16</inkml:trace>
  <inkml:trace contextRef="#ctx0" brushRef="#br0" timeOffset="748144">20792 13271 30 0,'-3'0'53'15,"-1"3"1"1,-7 1-18-1,0 0 0-15,-1 0 12 16,5-4-1-16,7 0-15 16,0 0 1-16,0 0-21 15,7-4 1 1,12-7 0-16,7 0 0 15,15-7-1 1,11 3 1 0,14 0-9-16,5 4 0 15,-5 11-6 1,-7 0 0-16,-7 7-3 15,-22 18 0-15,-16 2 4 16,-14 2 1 0,-14 8 4-16,-23-4 1 15,-12-10-2 1,13-1 1-16,6-11-4 0,19 0 0 31,11 0 0-31,19 0 1 0,18 5-1 31,22 2 1-31,0 0-5 16,-15 4 0-16,-6 4 1 31,-34 10 1-31,-8 5 6 0,-41 3 0 16,-18-7 0-1,-4 0 0 1,-3-18-14-16,26-8 1 0,18-7-109 31,26-4-7-31,26-15 2 16</inkml:trace>
  <inkml:trace contextRef="#ctx0" brushRef="#br0" timeOffset="748413">21496 13075 149 0,'0'0'98'0,"0"-3"-6"15,7 3-87-15,34 0 1 16,3 15 1 0,8 24 1-16,-4 24 6 15,-29 19 1 1,-19 14-5-1,-11 15 1 1,-41-5-108-16,-18-9-2 16,-12-20-25-16</inkml:trace>
  <inkml:trace contextRef="#ctx0" brushRef="#br0" timeOffset="748745">19037 13053 189 0,'-19'34'132'0,"-10"36"-9"15,10 29-97 1,19 30 0-16,26 4-29 0,59-11 0 31,30-15-113-31,44-21-3 0,26-36-15 16</inkml:trace>
  <inkml:trace contextRef="#ctx0" brushRef="#br0" timeOffset="749398">22066 13179 154 0,'0'0'97'32,"0"0"-6"-32,-11 25-83 15,-11 16 0-15,-4 26 6 16,11 18 1-1,11 3-5-15,8 4 1 16,26-14-7 0,7-11 1-16,3-27-68 15,-6-18 1-15,-4-14-53 31,-5-8-8-31,-6-38 70 16</inkml:trace>
  <inkml:trace contextRef="#ctx0" brushRef="#br0" timeOffset="749714">22581 13215 44 0,'0'0'76'16,"-22"12"-3"-16,-11 10-14 16,-12 22-2-1,-6 22-12 1,13 4 2-16,9 8-22 15,17-4 0-15,12-18-6 16,19-12 0 0,25-12-17-16,8-14 0 15,0-9-90 1,-4-6-2-1,-7-3-41-15,-8-15-11 16,-3-18 100-16</inkml:trace>
  <inkml:trace contextRef="#ctx0" brushRef="#br0" timeOffset="749865">22781 13514 152 0,'11'0'100'16,"23"0"-7"-1,14-7-183-15,18-9-6 16,-3 3-9 0</inkml:trace>
  <inkml:trace contextRef="#ctx0" brushRef="#br0" timeOffset="750420">23355 13500 59 0,'0'0'67'16,"11"11"-4"-16,8 7-52 15,7 16-1 1,-1 5 5-16,-13 17 2 15,-9-8 29 1,-3-11 0-16,0-14 3 0,-7-5-1 16,-19-14-28-1,-7-4 1-15,-1-19-51 16,-2-14 1-16,2-19-95 31,8-21-8-31,11 10 27 16</inkml:trace>
  <inkml:trace contextRef="#ctx0" brushRef="#br0" timeOffset="750532">23326 13274 157 0,'0'-7'112'0,"0"4"-7"16,0-5-196 0,0 5-5-1,0-1-23-15</inkml:trace>
  <inkml:trace contextRef="#ctx0" brushRef="#br0" timeOffset="750841">23699 13274 114 0,'0'0'93'0,"0"4"-3"16,0 7-66-1,4 15 0 1,0 7 2-16,0 12 1 16,3 3-9-16,5 7 1 15,-6-7-13 1,2-4 1-16,-1-18-22 15,-7 0 1 1,0-19-83-16,0-7-5 16,0-22-10-1</inkml:trace>
  <inkml:trace contextRef="#ctx0" brushRef="#br0" timeOffset="751066">23596 13312 152 0,'0'-4'103'0,"0"4"-8"16,7 0-90-1,34 0 0 1,22 15-4-1,4 15 1-15,3 10 0 16,-15 4-1-16,-18 8 6 16,-33-1 0-1,-8 4 7-15,-47 1 0 0,-19-12-8 31,6-11 0-31,5-10-40 16,11-16-1-16,22-7-75 16,23-15-10-1,6-24 34-15</inkml:trace>
  <inkml:trace contextRef="#ctx0" brushRef="#br0" timeOffset="751312">24011 13145 225 0,'0'0'121'0,"4"0"-5"16,29 0-122-1,22 12 0-15,20 32 3 16,-9 8 1-1,-22 7 8-15,-21-4 0 0,2-11 5 16,9 56 0 0,-19 22-102-16,-34-4-2 15,-62-11-44 1,-38-37-8-1</inkml:trace>
  <inkml:trace contextRef="#ctx0" brushRef="#br0" timeOffset="752206">12774 15821 95 0,'-4'0'89'16,"-4"0"-5"-16,5 0-70 15,3 0 0 1,15-7-10-16,36-4 0 0,16-5 2 31,22 3 0-31,7-3-4 16,-7 6 1-16,4-2-17 15,-27 5 2 1,-10-4-78-16,-23-4-4 15,-3 0 13 1</inkml:trace>
  <inkml:trace contextRef="#ctx0" brushRef="#br0" timeOffset="752479">12944 15973 113 0,'-3'0'84'15,"3"0"-3"1,0 0-58-16,25 0 1 0,23 0-4 31,38-12 0-31,14 1-20 16,-4 4-2-16,-15 3-50 31,-29 4-1-31,-19 0-48 16,-10 0-6-16,-8 0 57 15</inkml:trace>
  <inkml:trace contextRef="#ctx0" brushRef="#br0" timeOffset="753329">14944 16625 30 0,'-11'0'59'0,"-12"0"2"0,-13 0-23 31,6 0 1-31,-7 16-8 16,7 24 1-16,8 9-8 16,15 17 1-1,7 7-9-15,18-10 2 0,19-15-7 31,11-11 0-31,8-15-29 0,-4-11 1 16,-4-11-89 0,-11 0-8-1,4-26 18-15</inkml:trace>
  <inkml:trace contextRef="#ctx0" brushRef="#br0" timeOffset="753855">15422 16503 48 0,'-4'0'58'0,"-4"0"0"32,8 0-1-32,0 0-25 0,0 0-1 15,16 0-18 1,13 0 0-1,1 0-11-15,-1 0 0 16,-10 9 0 0,-11 8 1-1,-8 13 23-15,0 3 0 0,-12 4 6 16,-7-11-1-1,2-8-17-15,5-6 0 16,12-9-9 0,4-3 0-16,21 0-59 15,13 0-2 1,-1 0-68-1,-8-3-14-15,-2 3 62 16</inkml:trace>
  <inkml:trace contextRef="#ctx0" brushRef="#br0" timeOffset="754098">15755 16951 223 0,'0'0'113'16,"4"0"-5"0,3 0-119-16,12 0 0 15,6 0 1 1,16 0 1-1,1 0-35-15,-9 0 1 0,-4 0-61 32,1 0-8-32,-15-8 36 0</inkml:trace>
  <inkml:trace contextRef="#ctx0" brushRef="#br0" timeOffset="754574">16181 16644 236 0,'0'0'119'0,"8"0"-3"0,13 8-127 31,-5 13 1-31,2 13 10 16,-3 7 0-16,0 7 2 15,-8 3 1 1,-7-7-6-1,4 8 1-15,-4-19-30 16,0-15 1-16,0-10-30 16,-4-8 0-16,-11-22-32 15,-18-22-5 1,-7-8 94-16,2 8 2 15,1 3 91 1,19 0-3 0,18 13-60-16,18 12 0 0,38 1-29 31,18 15 0-31,4 0 2 15,-4 12 0-15,-15 20 17 16,-25 17-1-16,-28-1 15 16,-6 0 1-1,-25 11-11 1,-20-22 0-16,-7 0-30 15,-3-16 1 1,-12-13-92-16,19-8-6 0,7 0-3 31</inkml:trace>
  <inkml:trace contextRef="#ctx0" brushRef="#br0" timeOffset="755106">16814 16637 88 0,'-11'4'71'15,"-3"-1"-2"-15,-9 1-68 16,1 3 0-1,4-3 13 1,6 0 0-16,5-1 12 16,7-3-1-1,3 0-10-15,24 0-1 0,2-11-10 31,1 0 1-15,0 4-6-16,-8-1 1 16,-8 4-4-1,-2 4 0-15,-9 0 3 0,-3 16 1 16,0 9 7-1,0 1 0 1,0-4 5-16,12-2 1 0,6-6-3 16,26-14-1-1,-2 0-50-15,2-5 2 16,0-13-69-1,-14 7-9 1,-15-7 46-16</inkml:trace>
  <inkml:trace contextRef="#ctx0" brushRef="#br0" timeOffset="755562">14681 16283 144 0,'-22'3'101'0,"4"4"-6"15,-9 1-86 1,27-1 0-16,15-3-2 16,70 0 0-1,38-4 14-15,58 0 0 0,38-12 10 31,18-2 1-31,3 3-16 16,-6 0 2-16,-12-3-18 16,-37 2 0-1,-14-3-9-15,-46-3 1 0,-28 3-82 31,-42 4-3-31,-21 3-38 16,-30 1-11-16</inkml:trace>
  <inkml:trace contextRef="#ctx0" brushRef="#br0" timeOffset="755916">15622 15404 174 0,'-4'-7'105'16,"4"-8"-8"-16,0 0-99 15,8 8 1-15,7 7 7 16,-5 25 1-1,-2 35 3-15,3 18 1 0,-4 17-17 32,9 1 1-32,5-4-103 15,-9-18-7-15,-1-19 3 16</inkml:trace>
  <inkml:trace contextRef="#ctx0" brushRef="#br0" timeOffset="758570">17789 16234 123 0,'0'0'86'0,"0"0"-6"15,0 22-76 1,0 12 1-16,10 14 14 0,2-7 2 15,-5-12 26 1,-3-7-2-16,0-11-11 16,-1-11 0-1,1 0-28 1,0-29 1-16,3-20-7 15,4-21 0-15,0-7 0 32,8 6 0-32,-1-2 0 0,5 18 0 15,-5 18 0 1,-7 11 0-16,-4 11 0 15,9 15 0 1,-2 15 0-16,5 22 0 16,3 18 0-16,-4 8 0 15,5 7 0 1,2-7 0-16,-10-1-13 31,4-10 2-31,-8-11-83 0,-7-11-2 16,-4-12-34-1,0-15-7-15</inkml:trace>
  <inkml:trace contextRef="#ctx0" brushRef="#br0" timeOffset="758702">17918 16297 184 0,'0'-4'120'15,"0"-3"-6"1,15-4-103-16,14-8 1 15,12-3-125-15,4-3-5 16,10 3-12 0</inkml:trace>
  <inkml:trace contextRef="#ctx0" brushRef="#br0" timeOffset="759066">18759 15987 150 0,'-4'0'100'15,"-22"0"-7"-15,-7 22-79 16,-4 12 1 0,-4 10 10-1,19 7 0-15,7-6 4 16,15-12 0-16,33-4-14 31,27-6 1-31,10-12-16 0,0-4 0 16,-6-3-3-1,-20-1 2-15,-15 1-94 16,-25-4-2-16,-4 0-41 15,-26 0-12 1</inkml:trace>
  <inkml:trace contextRef="#ctx0" brushRef="#br0" timeOffset="766021">19255 16138 17 0,'-8'-4'15'0,"8"4"1"16,0 0-9-1,0 0 1-15,0 0 6 16,-10 0 2-1,2 0 9 1,5-3 0-16,-9 3 9 16,9-3 0-1,-5 3-1-15,4 0 1 0,-3 0-8 31,4 0 0-31,3-3-11 16,0-2 1-16,0 5-3 16,0 0 1-1,14 0 7 1,23 0 1-16,4-4-5 15,0 1 1 1,3-5-13-16,-11 5 1 0,-10-1-9 31,2 0 1-31,-6 0-67 0,-7 1-1 16,-9 3-56-1,-3-4-10 1,0 0 75-16</inkml:trace>
  <inkml:trace contextRef="#ctx0" brushRef="#br0" timeOffset="766650">19259 15987 89 0,'0'0'97'0,"0"0"-6"15,0-3-63 1,0 3 0 0,0 0-28-16,0 0 0 15,0 18-2 1,3 15 1-1,16 15 10-15,-1 0 0 0,-3-4 1 32,-3-7 2-32,-5 0-3 0,-3-14 1 15,-4-5-22 1,0-7 0-16,0-4-91 15,0-3-10 1,0-4 13 0</inkml:trace>
  <inkml:trace contextRef="#ctx0" brushRef="#br0" timeOffset="768138">17055 14061 95 0,'-4'-4'107'15,"1"-3"-8"1,3-1-70-16,0 4 0 31,0 4-20-31,3 15 0 16,12 26 5-16,4 11-1 15,3 10-7-15,-7 8 0 16,4 8-13-1,-5-4 1-15,-3-12-104 16,1-17-5 0,-1-13 0-16</inkml:trace>
  <inkml:trace contextRef="#ctx0" brushRef="#br0" timeOffset="771493">15781 16902 121 0,'0'-7'114'0,"0"3"-8"15,0 4-77 1,0-3 0-16,0 3-20 16,0 14 0-1,15 16 1-15,-1 18 1 16,13 4-33-1,-13 3 0-15,-6 8-93 16,-1-16-8 0,-7-16 19-16</inkml:trace>
  <inkml:trace contextRef="#ctx0" brushRef="#br0" timeOffset="774202">19892 16120 11 0,'0'-4'40'0,"0"4"0"15,0-3 5 1,0-1-1-16,0 4-1 15,0 0 0 1,0-4-11 0,0 4 0-16,0 0-11 15,0 0 1-15,0 0-14 16,-3 0 1-1,3 0-8-15,0 0 0 0,0 0 3 32,0 0 1-32,0 0 1 15,0 0 0-15,0 0-3 16,-4 0 0-16,4 0-2 15,0 0 1 1,0 0-2 0,0 0 1-16,0 0-1 15,0 0 1-15,0 0 0 16,0 0 0-1,0 0 2 1,0 0 1-16,0 0 3 16,0 0 1-16,0 0-1 15,0 0 1-15,0 0-4 16,0 0 1-1,0 0-4 1,0 0 1 0,0 0-2-16,0 0 1 0,0 0-1 15,0 0 1 1,0 0-1-16,0 0 0 15,0 0 0 1,0 0 0-16,0 0-1 16,0 0 1-1,0 0-1 1,0 0 0-16,0 0-1 15,0 0 1-15,0 0-1 16,0 0 0 0,0 0 0-16,0 4 0 15,0 3 1 1,0 5 0-16,0-2 1 15,4 4 0 1,-1-2 0-16,1-1 0 16,-4 1 0-1,3 2 0-15,-3-6 0 16,0-1 0-16,4-4 0 15,-4 5 1 1,0-8 0 0,0 4 0-16,0-4-1 0,4 0 1 31,0 0-2-31,-4 3 1 0,0-3-1 15,3 0 1 1,-3 4 0 0,4-4 0-16,-4 0 1 15,0 0 0 1,0 0 0-16,0 0 0 0,0 0-2 31,0 0 1-31,0 0-1 0,0 0 1 16,0 0 0-1,0 0 0 1,0 0 0-16,0 0 0 15,0 0 0 1,0 0 0-16,0 4 0 16,0-1 0-16,0 1 0 31,0 3 0-31,4 0 0 0,0-2 0 15,-4 2 0 1,0-7 1 0,0 0-1-16,0 0 1 15,0 0-1 1,0 0 0-16,0 0 0 15,0 0 1-15,4 0 0 16,-4 0 1 0,0 0-1-1,0 0 0-15,0 0-38 0,0 0 0 16,3 0-87-1,-3 0-8-15,0 0 34 16</inkml:trace>
  <inkml:trace contextRef="#ctx0" brushRef="#br0" timeOffset="775521">19885 16216 39 0,'0'0'84'16,"-4"0"-3"-16,1-4-25 15,-5 1-1 1,4-1-16-16,4 4 2 0,0 0-19 31,0 0 1-31,0 0-25 16,0 0 2-1,0 4-6-15,12 18 1 0,-1 1 6 32,-4 6 0-32,4-8 4 15,-4-6 1-15,1 4 12 31,-4-12 0-31,0-3-3 16,-4-4 0-16,0 0-13 16,0-22 1-1,0-12-3-15,-8-5 0 0,-3-10 0 31,-4 1 0-31,0 7 0 16,-3 12 0-16,10 3 0 16,4 11 0-1,0 8 0-15,4-4 0 16,0 6 0-16,-3-1 0 15,3-2 0 1,0 1 0-16,3-4 0 16,13 4 0-1,13-1 0-15,-7 5 0 16,4 3 0-1,-7 0 0-15,-4 0 0 32,-4 7 0-32,3 4-4 0,1 3 2 15,-11 4-4 1,-4 2 0-1,0-9 1-15,-4 7 0 16,-14-3 2-16,3 0 0 16,8-1-2-16,7 1 1 15,0-1 1 1,15 2 1-16,29-5 2 15,4 7 0 1,1-7-2 0,-16-3 0-16,-11 2 2 15,-18 9 1-15,-4-3 3 16,-23-2 0-1,-13 4-2-15,-9-3 1 16,-3-8-3 0,10 4 1-16,2 0-33 15,20-7 1-15,16 0-92 16,0-4-8-1,19 0 26 1</inkml:trace>
  <inkml:trace contextRef="#ctx0" brushRef="#br0" timeOffset="775951">20340 16068 135 0,'0'-7'105'16,"0"7"-7"-16,0 0-81 15,0 0 2-15,0 0-7 16,4 22 0-16,3 4-2 16,8 8 1-1,4 2-7 1,-8-6 0-1,0 3-4-15,-7-12 0 0,-1-1-23 16,-3-13 0 0,0-7-87-1,0-4-9 1,-3-26 17-16</inkml:trace>
  <inkml:trace contextRef="#ctx0" brushRef="#br0" timeOffset="776197">20281 16050 55 0,'-7'-4'112'0,"-4"4"-5"16,3-3-48-1,8-1-1-15,0 4-51 16,37 0 0-1,8 0-6 1,10 0 1-16,4 7-5 16,-14 19 1-16,-11 4 2 15,-24 11 1 1,-10 3-2-16,-29-4 1 15,-12 1-35 1,-7-12 0 0,0-10-71-16,14-5-8 15,12-14 31 1</inkml:trace>
  <inkml:trace contextRef="#ctx0" brushRef="#br0" timeOffset="777187">20570 15961 69 0,'0'0'93'16,"0"-3"-4"-1,-4 3-37-15,4 0-1 16,0 0-22-1,4-4-2 1,25-3-17-16,12 3 1 0,0-4-4 31,-4 5-1-31,-8-1-2 16,-10 0 1-16,-7 1-2 15,-9-1 1-15,-3 4-5 16,0 0 1-16,0 0-2 31,4 22 1-31,0 12 1 16,-1 7 0-16,16 3 0 15,-12 14 1-15,1 1 0 16,-4-3 1 0,-4-8 3-16,0 7 1 15,0-10 3 1,0-9 1-16,-4-6-3 15,0-8 1 1,0-11-6-16,4-4 2 16,-4 4-4-1,4-4 0-15,0-7 0 16,0 5 0-16,0-5 0 15,0 0 0 1,0 0 0 0,-11 0 0-1,4 4 0-15,-4-2 0 0,-8 2 0 16,-3 0 0-1,-4 0-27-15,-7-1 1 16,-8-3-104 0,4 0-8-16,0-3 18 15</inkml:trace>
  <inkml:trace contextRef="#ctx0" brushRef="#br0" timeOffset="778067">17578 16043 65 0,'0'-8'96'16,"3"1"-5"-1,-3-4-45-15,0 3-2 0,0 1-25 16,0-1 1-1,-7-2-1 1,-8 2-1 0,7 1 0-16,1 3 1 0,-8 0-12 31,12 4 1-31,-1 0-11 15,0 0 0-15,-3 0-2 16,-1 4 0-16,1 18 2 16,0 8 1-1,7 11 2 1,0 17 0-16,0 9 0 15,0-1 0-15,0 1 0 16,-8 6 0 0,1-10 2-16,3-3 0 15,4-20 13-15,0-10 0 16,19-12-2-1,18-7 2-15,-4-8-47 32,15-3 2-32,0 0-101 15,0 0-7-15,4 0 22 16</inkml:trace>
  <inkml:trace contextRef="#ctx0" brushRef="#br0" timeOffset="778602">21166 16242 83 0,'0'0'109'16,"0"0"-9"-16,0 0-47 31,19 0 1-31,14-4-33 16,12-7 0-16,3-7-23 15,-4 14 1 1,-11-3-31-16,-10-1 0 16,-8 1-79-1,-11-4-9-15,-4-9 22 0</inkml:trace>
  <inkml:trace contextRef="#ctx0" brushRef="#br0" timeOffset="778809">21285 16020 127 0,'0'8'108'0,"0"10"-7"0,7 15-64 15,0 13 0 1,5 8-17-16,-9 5 1 16,-3 7-14-1,8 1 0 1,-4-19-34-16,0-4 1 0,-1-22-96 31,4-13-7-31,0-9 23 0</inkml:trace>
  <inkml:trace contextRef="#ctx0" brushRef="#br0" timeOffset="779304">21696 16125 101 0,'0'0'79'0,"0"0"-3"0,0 3-73 31,3 0 1-31,5 4-1 0,3 7 1 16,-3 9 12 0,3 7 1-1,7 10 6-15,-3 5 0 16,-7-1 3-1,-8 1 1-15,0-5 6 0,-4-3 0 16,-4-11-14 0,-3-14 1-1,-11-12-19-15,7 0 2 16,-11 0-3-1,4-20 0-15,3 5 0 16,8 1 0 0,-3-4-21-16,2 3 1 0,1-5-110 31,7-1-6-31,4-12 9 15</inkml:trace>
  <inkml:trace contextRef="#ctx0" brushRef="#br0" timeOffset="779456">21626 15894 247 0,'0'0'128'16,"-4"-3"-5"0,0-3-252-1,-3-6-5-15,3-3-7 16</inkml:trace>
  <inkml:trace contextRef="#ctx0" brushRef="#br0" timeOffset="782017">22144 16116 37 0,'3'-7'81'16,"1"-4"-1"0,-4 0-21-16,4 0-3 0,0-4-24 31,0 8 1-31,3 3-26 0,-3 4-1 15,-4 0-11 1,7 29-1-16,0 5 6 16,4 5 0-16,1 3 3 31,-5 2-1-31,-3-10-2 0,0-9 1 15,0-10-21 1,-1 0 3-16,-3-12-85 16,0-3-7-1,0-14 14 1</inkml:trace>
  <inkml:trace contextRef="#ctx0" brushRef="#br0" timeOffset="782652">22007 16035 57 0,'0'-3'84'31,"0"3"-3"-31,0-4-43 0,0-1 0 16,0 2-24-1,0 0 2-15,0 0-7 16,4-6 0-1,11 6 0 1,6-5 1-16,6 5-2 0,13-1 0 16,1 1-2-1,3-1 0-15,4 4-5 16,-3 0 0-1,-7 0-5 1,-17 14 1-16,-9 1 3 16,-12 4 1-16,-19-1 2 15,-14 8 0 1,-8-11-1-16,4 0 0 15,15-8-3 1,7-3 0-16,11 3-2 16,4 1 0-16,22 2 2 15,23 4 1 1,7 6-3-16,-4-2 1 31,0-3-3-31,-25 14 1 0,-16-3 7 31,-7 0 2-31,-11-8 3 0,-19 5 0 16,-7-16-2-1,4-3 1 1,3 0-6-16,15-4 1 16,4 0-66-1,7 0 1-15,1 0-52 0,3 0-7 16,0-12 70-1</inkml:trace>
  <inkml:trace contextRef="#ctx0" brushRef="#br0" timeOffset="783010">22751 16058 120 0,'0'0'78'16,"0"0"-3"-1,0 0-79-15,-14 0 0 16,-12 3 24 0,-7 23 0-16,-8 7 14 15,-4 11 1-15,12 1-10 31,14 6 0-31,19-10 1 0,4-8 1 16,30-14-11 0,10-5 2-16,-3-2-18 15,-1-2 0 1,-6-2-33-1,-12-4 2-15,-7-4-100 16,-1 0-7-16,-6 0 23 16</inkml:trace>
  <inkml:trace contextRef="#ctx0" brushRef="#br0" timeOffset="783314">23051 16254 124 0,'0'0'106'15,"0"0"-7"1,0 0-72-16,27 0 2 16,17 0-22-1,12 0 0-15,3-9-58 16,-11 6 2-16,-7-1-61 15,-12-3-6 1,-14-8 54-16</inkml:trace>
  <inkml:trace contextRef="#ctx0" brushRef="#br0" timeOffset="783811">23344 16205 18 0,'0'7'65'16,"4"12"2"-16,14 6-8 15,8 9-3 1,-7 3-16-16,-4 3 0 15,-5-10-10 1,-10-4 0-16,4-12-2 16,0-10 0-1,-4-4-17-15,0-29 1 16,0-16-15-1,0-14 1-15,0 5 2 16,0-2 0-16,4 7 3 16,7 13 0-1,4 6-2 1,-1 5 0-1,1 13-6-15,-3 9 1 16,-5 3 0 0,4 11 0-16,4 29 4 0,0 9 0 15,3 13 1 1,-3-4 0-16,0-5-5 15,-4 5 1 1,-3-13-45-16,-8-8 0 16,0-11-72-1,0-12-11-15,-8-14 46 16</inkml:trace>
  <inkml:trace contextRef="#ctx0" brushRef="#br0" timeOffset="783945">23407 16272 172 0,'8'0'110'16,"25"-4"-6"-1,7-1-132-15,8-2 3 0,1 5-81 32,-8-3-8-32,-1-2 31 15</inkml:trace>
  <inkml:trace contextRef="#ctx0" brushRef="#br0" timeOffset="784195">23818 16105 188 0,'12'11'115'16,"2"11"-6"-16,5 15-104 16,-4-3 0-1,6 13-4-15,-9-2 0 16,-8-4-2-1,-4-12 1-15,0-15-35 16,0-14-1 0,-16 0-75-16,-13-25-9 15,-5-31 34 1</inkml:trace>
  <inkml:trace contextRef="#ctx0" brushRef="#br0" timeOffset="784386">23666 16087 146 0,'0'-4'93'16,"8"4"-5"0,25 0-82-16,26 0 0 15,15 11 9 1,12 20 2-16,-9 8-7 15,-32 2 1 1,-23 3-9-16,-22 0 1 16,-40 5-38-1,-12-12 2-15,-15-15-75 16,0-15-7-1,15-7 35-15</inkml:trace>
  <inkml:trace contextRef="#ctx0" brushRef="#br0" timeOffset="784972">23896 15987 212 0,'0'0'119'0,"0"0"-5"15,15 0-112 1,22-7 0-16,14 3 1 16,5-3 0-1,-8-4 8-15,-11 3 1 16,1 5 0-1,-24-1 0 1,1 4-14-16,-7 0 1 16,-8 0-3-16,0 7 0 15,0 23 3-15,0 10 0 16,7 16 1-1,0 17 0-15,4 9 3 16,-7-1 0 0,3 4 2-16,8-8 0 15,0-14-3 1,-4-12 2-16,-4-14-4 15,-7-10 0 1,0-13 0-16,0-3 0 16,-18-7 0-1,-15-4 0-15,0 0 0 16,-38 0 0-16,1-11-44 15,-16 0 1 1,1 0-89-16,-3 0-9 16,9 3 40-1</inkml:trace>
  <inkml:trace contextRef="#ctx0" brushRef="#br0" timeOffset="785682">21922 16054 131 0,'0'-8'110'15,"0"5"-9"-15,0-5-77 16,0-4 3-16,0 6-18 15,0 3 1-15,0-2-2 16,-4-2 0 0,0 3-5-16,1 0 0 15,-1 1-6 1,0 3 0-1,0 0-3-15,4 0 0 16,0 11 3 0,-3 22 0-16,3 22 3 15,-4 12 1-15,4 7-2 31,-4 3 1-31,-3 4 6 16,0-7 1-16,-4-19 18 16,11-10 0-16,0-20-7 15,11-10 2 1,18-11-20-16,8 0 0 15,15-4-10-15,-4 0 1 16,4 0-121 0,0-4-3-1,-4-15-6-15</inkml:trace>
  <inkml:trace contextRef="#ctx0" brushRef="#br0" timeOffset="786193">23985 15197 158 0,'-7'-11'105'15,"-5"-3"-8"-15,-3-8-79 16,4-8 0-1,7 4-1-15,4 4 1 0,27 3-9 32,32 5 1-32,26 14-8 15,0 10 1-15,-18 35-4 16,0 14 0-16,-12 0 1 15,34 44 0 1,4 34 3 0,-16 33 0-16,-10 22 4 15,-38 17 0 1,-25 6-28-1,-33 50 1-15,-79-2-104 16,-59-39-7 0,-51-46 17-16</inkml:trace>
  <inkml:trace contextRef="#ctx0" brushRef="#br0" timeOffset="786939">17499 15283 130 0,'0'-12'91'16,"-14"5"-5"-1,-9-1-89 1,-10 5 1-16,-4 3-8 15,-7 7 2-15,-5 26 3 16,-9 15 0-16,-5 34 13 16,-1 32 0-16,12 52 11 15,12 43 0 1,11 40-1-1,29 24 1-15,14 0 1 16,41-8-1 0,27-32-19-16,36-41 1 15,19-37-110 1,19-52-7-16,15-40 0 15</inkml:trace>
  <inkml:trace contextRef="#ctx0" brushRef="#br0" timeOffset="788841">15648 16988 29 0,'-19'0'48'0,"-3"0"15"15,-8 0-2 1,4 0-17-16,-3 0-1 16,0 0-28-1,17 0 0-15,8 6-15 16,12 17 1-16,33-4 4 15,7-5 0-15,19-3 6 16,-5-4 1 0,1 1 6-16,-19-4 1 15,-6-4-20 1,-20 0 1-16,-10 0-101 15,3 0-5 1,-11-8-2-16</inkml:trace>
  <inkml:trace contextRef="#ctx0" brushRef="#br0" timeOffset="789159">15737 16869 174 0,'-4'0'116'15,"-7"0"-6"1,-1-4-105 0,5 4 0-16,0 0-3 15,4 15 0 1,-1 22 9-1,4 11 2-15,0 15-6 0,0 3 1 16,7-3-1 0,-3-11 1-1,-4-8-12-15,0-7 0 0,7-4-38 31,-7-7 0-31,11-16-75 16,-7-10-8-16,0-3 32 16</inkml:trace>
  <inkml:trace contextRef="#ctx0" brushRef="#br0" timeOffset="789516">15593 17042 142 0,'-8'-3'92'31,"8"3"-5"-31,0-3-69 16,33 3 0-1,15 0 16-15,15 0-1 0,4 0-18 32,-15 0 1-32,-4 0-12 0,-18 0 0 15,-12 0 6 1,-11 3 1-1,-7-3-3-15,0 0 1 16,-33 0-8 0,-19 0 1-16,-4-11-28 15,8 0 1-15,12 3-104 16,28 5-8-16,4-1 18 15</inkml:trace>
  <inkml:trace contextRef="#ctx0" brushRef="#br0" timeOffset="791769">6652 9765 7 0,'7'-11'41'15,"4"-19"8"-15,-4 5 3 16,-7-13-24 0,0 2 0-16,0-9-10 0,0-6 0 15,0 3-4 1,0-4 0-1,0 0-5-15,0 5 0 16,-4 6-4 0,1 4 1-1,-1 4-4-15,1 10 0 16,-1 12-6-1,0 11-1-15,4 8-1 16,-3 44 1 0,-5 29 6-16,1 37 0 0,-1 33 3 31,4 26 1-31,1 14 6 15,6 13-1-15,-6-4 7 16,3-16-1 0,0-18-2-16,0-26 2 0,0-36-4 31,0-22-1-31,0-39 11 0,0-17 1 15,0-15-1 1,0-7 1 0,0-4-17-16,0 0 1 15,0-4-7 1,-4-3 1-16,1 3-5 15,-1 0 1-15,0 1-2 32,1 3 1-32,-1 0 2 15,4 0 0-15,-4 0 0 16,-7 0 1-16,-8 0-1 15,-18 0 1 1,-19 0-2-16,-13 0 1 16,-28 7-1-1,-18 4 1 1,-33-3 1-16,-15-5 1 15,-30-3 2 1,-10 0 1-16,-9 0 3 0,24 0 1 16,14 0-3-1,33 0 1-15,15 0-6 16,22 0 0-1,4 0-1 1,-7 0 1-16,-1 0 1 16,8 8 1-16,-7-5-1 15,4 1 0 1,3-4 0-16,3 0 0 15,-3 0 1 1,0 3 0 0,7-3 1-16,-7 0 1 15,0 0 0-15,-3 0 0 16,-4-10-1-1,-8 2 0-15,-1 1-1 16,6-1 2-16,-5 1-3 16,7 3 0-1,5 1-2 1,3-9 1-16,0 9 0 15,15-1 0-15,-1 4 1 16,5 0 0 0,11-4 1-16,11-6 0 15,10-1 0 1,12-16 1-16,0-13-5 15,19-22 1 1,-5-27 0-16,12-30 0 16,3-10 3-1,1-19 1-15,-3-2 0 16,-6 6 2-1,1 0-4-15,-6 18 0 16,2 15 0 0,0 15 0-16,5 18 0 15,-1 16 0-15,-4 7 0 16,8 7 0-16,0 7 0 15,4 4 0 1,7 1-6 0,0 2 2-16,18 5-3 15,23 0 0 1,15 6 2-16,32 4 0 15,24 9 3 1,57-1 0-16,47 3 2 0,54-7 1 31,63 0 1-31,52-3 0 16,45-4 4-1,29-4 1-15,8 4 0 16,-8 4 0-16,-22 3-5 16,-37 7 2-1,-29 8-134-15,-53 0-4 0,-36 0-13 3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5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99" tIns="48501" rIns="96999" bIns="4850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99" tIns="48501" rIns="96999" bIns="4850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4099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1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4849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318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1919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6260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5621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8897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3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3776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2866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3699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0729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3830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1121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8985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4605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9329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3432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1631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925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6103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74580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1441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7267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9638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62892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5342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16732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6450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403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1976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4655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779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289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769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4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8/2015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6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4.bin"/><Relationship Id="rId22" Type="http://schemas.openxmlformats.org/officeDocument/2006/relationships/customXml" Target="../ink/ink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61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1.wmf"/><Relationship Id="rId12" Type="http://schemas.openxmlformats.org/officeDocument/2006/relationships/customXml" Target="../ink/ink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6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6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3.wmf"/><Relationship Id="rId12" Type="http://schemas.openxmlformats.org/officeDocument/2006/relationships/customXml" Target="../ink/ink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6.wmf"/><Relationship Id="rId5" Type="http://schemas.openxmlformats.org/officeDocument/2006/relationships/image" Target="../media/image52.wmf"/><Relationship Id="rId15" Type="http://schemas.openxmlformats.org/officeDocument/2006/relationships/image" Target="../media/image57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5.wmf"/><Relationship Id="rId14" Type="http://schemas.openxmlformats.org/officeDocument/2006/relationships/customXml" Target="../ink/ink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60.bin"/><Relationship Id="rId26" Type="http://schemas.openxmlformats.org/officeDocument/2006/relationships/oleObject" Target="../embeddings/oleObject67.bin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23.wmf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63.wmf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64.bin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3.bin"/><Relationship Id="rId27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3.emf"/><Relationship Id="rId5" Type="http://schemas.openxmlformats.org/officeDocument/2006/relationships/image" Target="../media/image66.wmf"/><Relationship Id="rId10" Type="http://schemas.openxmlformats.org/officeDocument/2006/relationships/customXml" Target="../ink/ink17.xml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emf"/><Relationship Id="rId5" Type="http://schemas.openxmlformats.org/officeDocument/2006/relationships/customXml" Target="../ink/ink20.xml"/><Relationship Id="rId4" Type="http://schemas.openxmlformats.org/officeDocument/2006/relationships/image" Target="../media/image7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customXml" Target="../ink/ink21.xml"/><Relationship Id="rId7" Type="http://schemas.openxmlformats.org/officeDocument/2006/relationships/customXml" Target="../ink/ink23.xml"/><Relationship Id="rId12" Type="http://schemas.openxmlformats.org/officeDocument/2006/relationships/image" Target="../media/image81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emf"/><Relationship Id="rId11" Type="http://schemas.openxmlformats.org/officeDocument/2006/relationships/customXml" Target="../ink/ink25.xml"/><Relationship Id="rId5" Type="http://schemas.openxmlformats.org/officeDocument/2006/relationships/customXml" Target="../ink/ink22.xml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customXml" Target="../ink/ink24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13" Type="http://schemas.openxmlformats.org/officeDocument/2006/relationships/customXml" Target="../ink/ink31.xml"/><Relationship Id="rId3" Type="http://schemas.openxmlformats.org/officeDocument/2006/relationships/customXml" Target="../ink/ink26.xml"/><Relationship Id="rId7" Type="http://schemas.openxmlformats.org/officeDocument/2006/relationships/customXml" Target="../ink/ink28.xml"/><Relationship Id="rId12" Type="http://schemas.openxmlformats.org/officeDocument/2006/relationships/image" Target="../media/image86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emf"/><Relationship Id="rId11" Type="http://schemas.openxmlformats.org/officeDocument/2006/relationships/customXml" Target="../ink/ink30.xml"/><Relationship Id="rId5" Type="http://schemas.openxmlformats.org/officeDocument/2006/relationships/customXml" Target="../ink/ink27.xml"/><Relationship Id="rId10" Type="http://schemas.openxmlformats.org/officeDocument/2006/relationships/image" Target="../media/image85.emf"/><Relationship Id="rId4" Type="http://schemas.openxmlformats.org/officeDocument/2006/relationships/image" Target="../media/image78.emf"/><Relationship Id="rId9" Type="http://schemas.openxmlformats.org/officeDocument/2006/relationships/customXml" Target="../ink/ink29.xml"/><Relationship Id="rId14" Type="http://schemas.openxmlformats.org/officeDocument/2006/relationships/image" Target="../media/image8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32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1.wmf"/><Relationship Id="rId10" Type="http://schemas.openxmlformats.org/officeDocument/2006/relationships/customXml" Target="../ink/ink3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33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ustomXml" Target="../ink/ink34.xm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5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1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oloradocollege.edu/dept/PC/RepresentativePhy/Pages/Photoshop/Problem%20Pictures/Nuclear%20Plant.jpg" TargetMode="External"/><Relationship Id="rId3" Type="http://schemas.openxmlformats.org/officeDocument/2006/relationships/hyperlink" Target="http://cache4.asset-cache.net/xc/51155301.jpg?v=1&amp;c=IWSAsset&amp;k=2&amp;d=77BFBA49EF878921F7C3FC3F69D929FD5E36A0AFA7DEBA3C14B1989E644C7C3F7A3192BABEDFA279F06BF04B24B4128C" TargetMode="External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pubs.usgs.gov/circ/c1143/html/fig3.jpg" TargetMode="External"/><Relationship Id="rId11" Type="http://schemas.openxmlformats.org/officeDocument/2006/relationships/image" Target="../media/image8.jpeg"/><Relationship Id="rId5" Type="http://schemas.openxmlformats.org/officeDocument/2006/relationships/image" Target="../media/image5.jpeg"/><Relationship Id="rId10" Type="http://schemas.openxmlformats.org/officeDocument/2006/relationships/hyperlink" Target="http://3.bp.blogspot.com/_tUGQsLoAUMs/SKDCcJcMdSI/AAAAAAAAAww/Hkpk6CcrDoA/s400/brightsource-solar-mojave2.jpg" TargetMode="External"/><Relationship Id="rId4" Type="http://schemas.openxmlformats.org/officeDocument/2006/relationships/image" Target="../media/image4.jpeg"/><Relationship Id="rId9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hyperlink" Target="http://hwcargill.is-a-geek.com/Pics/Networking/TrendnetWirelessCard.jpg" TargetMode="External"/><Relationship Id="rId3" Type="http://schemas.openxmlformats.org/officeDocument/2006/relationships/image" Target="../media/image9.wmf"/><Relationship Id="rId7" Type="http://schemas.openxmlformats.org/officeDocument/2006/relationships/hyperlink" Target="http://www.sciencedaily.com/images/2007/07/070726210108-large.jpg" TargetMode="External"/><Relationship Id="rId12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gif"/><Relationship Id="rId11" Type="http://schemas.openxmlformats.org/officeDocument/2006/relationships/hyperlink" Target="http://www.microsoft.com/library/media/1033/windowsxp/mediacenter/images/en-us/wireless_04.jpg" TargetMode="External"/><Relationship Id="rId5" Type="http://schemas.openxmlformats.org/officeDocument/2006/relationships/hyperlink" Target="http://www.merrittcentennials.com/leagues/3359/graphics/Image/radio.GIF" TargetMode="External"/><Relationship Id="rId15" Type="http://schemas.openxmlformats.org/officeDocument/2006/relationships/image" Target="../media/image16.jpeg"/><Relationship Id="rId10" Type="http://schemas.openxmlformats.org/officeDocument/2006/relationships/image" Target="../media/image13.jpeg"/><Relationship Id="rId4" Type="http://schemas.openxmlformats.org/officeDocument/2006/relationships/image" Target="../media/image10.gif"/><Relationship Id="rId9" Type="http://schemas.openxmlformats.org/officeDocument/2006/relationships/hyperlink" Target="http://www.letsgomobile.org/images/news/strategyanalytics/cell-phone-antenna.jpg" TargetMode="External"/><Relationship Id="rId14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hyperlink" Target="http://www.ntia.doc.gov/osmhome/allochrt.PDF" TargetMode="Externa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2.wmf"/><Relationship Id="rId18" Type="http://schemas.openxmlformats.org/officeDocument/2006/relationships/customXml" Target="../ink/ink4.xm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8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2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0.wmf"/><Relationship Id="rId25" Type="http://schemas.openxmlformats.org/officeDocument/2006/relationships/image" Target="../media/image38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7.wmf"/><Relationship Id="rId24" Type="http://schemas.openxmlformats.org/officeDocument/2006/relationships/customXml" Target="../ink/ink5.xml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8.wmf"/><Relationship Id="rId18" Type="http://schemas.openxmlformats.org/officeDocument/2006/relationships/customXml" Target="../ink/ink6.xm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6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1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2268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nnouncement #1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7994520" y="-22680"/>
              <a:ext cx="653760" cy="5796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81200" y="-37440"/>
                <a:ext cx="683640" cy="609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lex algebr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7201" y="465137"/>
          <a:ext cx="2449902" cy="50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7" name="Equation" r:id="rId4" imgW="1168200" imgH="241200" progId="Equation.DSMT4">
                  <p:embed/>
                </p:oleObj>
              </mc:Choice>
              <mc:Fallback>
                <p:oleObj name="Equation" r:id="rId4" imgW="11682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465137"/>
                        <a:ext cx="2449902" cy="507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158286" y="465137"/>
          <a:ext cx="2647291" cy="50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8" name="Equation" r:id="rId6" imgW="1257120" imgH="241200" progId="Equation.DSMT4">
                  <p:embed/>
                </p:oleObj>
              </mc:Choice>
              <mc:Fallback>
                <p:oleObj name="Equation" r:id="rId6" imgW="12571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286" y="465137"/>
                        <a:ext cx="2647291" cy="509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5712" y="1212944"/>
          <a:ext cx="4802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9" name="Equation" r:id="rId8" imgW="1803240" imgH="228600" progId="Equation.DSMT4">
                  <p:embed/>
                </p:oleObj>
              </mc:Choice>
              <mc:Fallback>
                <p:oleObj name="Equation" r:id="rId8" imgW="18032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2" y="1212944"/>
                        <a:ext cx="48021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25712" y="908145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Addi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25712" y="2062812"/>
          <a:ext cx="4768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0" name="Equation" r:id="rId10" imgW="1790640" imgH="228600" progId="Equation.DSMT4">
                  <p:embed/>
                </p:oleObj>
              </mc:Choice>
              <mc:Fallback>
                <p:oleObj name="Equation" r:id="rId10" imgW="17906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2" y="2062812"/>
                        <a:ext cx="47688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5712" y="1822544"/>
            <a:ext cx="1324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Subtrac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54314" y="3041744"/>
          <a:ext cx="8548508" cy="64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1" name="Equation" r:id="rId12" imgW="3695400" imgH="279360" progId="Equation.DSMT4">
                  <p:embed/>
                </p:oleObj>
              </mc:Choice>
              <mc:Fallback>
                <p:oleObj name="Equation" r:id="rId12" imgW="36954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4" y="3041744"/>
                        <a:ext cx="8548508" cy="646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25712" y="2672412"/>
            <a:ext cx="1550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Multiplica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41288" y="4057521"/>
          <a:ext cx="11160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2"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4057521"/>
                        <a:ext cx="11160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25712" y="3688189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Divis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41288" y="4955491"/>
          <a:ext cx="881062" cy="52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3" name="Equation" r:id="rId16" imgW="380880" imgH="228600" progId="Equation.DSMT4">
                  <p:embed/>
                </p:oleObj>
              </mc:Choice>
              <mc:Fallback>
                <p:oleObj name="Equation" r:id="rId16" imgW="3808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4955491"/>
                        <a:ext cx="881062" cy="529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25712" y="4586159"/>
            <a:ext cx="109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Invers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66688" y="5592857"/>
          <a:ext cx="9096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4" name="Equation" r:id="rId18" imgW="393480" imgH="266400" progId="Equation.DSMT4">
                  <p:embed/>
                </p:oleObj>
              </mc:Choice>
              <mc:Fallback>
                <p:oleObj name="Equation" r:id="rId18" imgW="393480" imgH="26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92857"/>
                        <a:ext cx="909637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84867" y="5334745"/>
            <a:ext cx="1342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Square root:</a:t>
            </a:r>
            <a:endParaRPr lang="en-US" i="1" u="sng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4867" y="6210395"/>
            <a:ext cx="2078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Complex conjugate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163128" y="6210395"/>
          <a:ext cx="26733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5" name="Equation" r:id="rId20" imgW="1155600" imgH="228600" progId="Equation.DSMT4">
                  <p:embed/>
                </p:oleObj>
              </mc:Choice>
              <mc:Fallback>
                <p:oleObj name="Equation" r:id="rId20" imgW="11556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128" y="6210395"/>
                        <a:ext cx="2673350" cy="528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" name="Ink 3"/>
              <p14:cNvContentPartPr/>
              <p14:nvPr/>
            </p14:nvContentPartPr>
            <p14:xfrm>
              <a:off x="1203840" y="947160"/>
              <a:ext cx="7241760" cy="5202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90160" y="937800"/>
                <a:ext cx="7272000" cy="5213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uler relationship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51519" y="792596"/>
          <a:ext cx="3561092" cy="68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4"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519" y="792596"/>
                        <a:ext cx="3561092" cy="68421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348002" y="1761331"/>
          <a:ext cx="3987711" cy="80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5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002" y="1761331"/>
                        <a:ext cx="3987711" cy="80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6" name="Object 2"/>
          <p:cNvGraphicFramePr>
            <a:graphicFrameLocks noChangeAspect="1"/>
          </p:cNvGraphicFramePr>
          <p:nvPr/>
        </p:nvGraphicFramePr>
        <p:xfrm>
          <a:off x="1177925" y="3468329"/>
          <a:ext cx="6223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6" name="Equation" r:id="rId8" imgW="2336760" imgH="304560" progId="Equation.DSMT4">
                  <p:embed/>
                </p:oleObj>
              </mc:Choice>
              <mc:Fallback>
                <p:oleObj name="Equation" r:id="rId8" imgW="233676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468329"/>
                        <a:ext cx="62230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250166" y="2915729"/>
            <a:ext cx="8229600" cy="5520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hasors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660061" y="4520242"/>
          <a:ext cx="2705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47" name="Equation" r:id="rId10" imgW="1015920" imgH="279360" progId="Equation.DSMT4">
                  <p:embed/>
                </p:oleObj>
              </mc:Choice>
              <mc:Fallback>
                <p:oleObj name="Equation" r:id="rId10" imgW="101592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061" y="4520242"/>
                        <a:ext cx="27051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16200000">
            <a:off x="5917723" y="5014617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338763" y="5600148"/>
            <a:ext cx="2320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691164" y="6246479"/>
            <a:ext cx="130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 #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526547" y="5558084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2386440" y="2525400"/>
              <a:ext cx="5932440" cy="2700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83920" y="2522160"/>
                <a:ext cx="5947920" cy="2709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96891" y="1681612"/>
          <a:ext cx="3561092" cy="68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7"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91" y="1681612"/>
                        <a:ext cx="3561092" cy="684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96891" y="1124857"/>
            <a:ext cx="2039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uler’s relationship: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261519" y="1681612"/>
            <a:ext cx="113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/>
              <a:t>Memorize</a:t>
            </a:r>
            <a:endParaRPr lang="en-US" i="1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796891" y="2779486"/>
            <a:ext cx="5841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to be able to manipulate complex numbers, e.g. given:</a:t>
            </a:r>
            <a:endParaRPr lang="en-US" dirty="0"/>
          </a:p>
        </p:txBody>
      </p:sp>
      <p:graphicFrame>
        <p:nvGraphicFramePr>
          <p:cNvPr id="513030" name="Object 2"/>
          <p:cNvGraphicFramePr>
            <a:graphicFrameLocks noChangeAspect="1"/>
          </p:cNvGraphicFramePr>
          <p:nvPr/>
        </p:nvGraphicFramePr>
        <p:xfrm>
          <a:off x="796891" y="3258457"/>
          <a:ext cx="1509723" cy="86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38" name="Equation" r:id="rId6" imgW="736560" imgH="419040" progId="Equation.3">
                  <p:embed/>
                </p:oleObj>
              </mc:Choice>
              <mc:Fallback>
                <p:oleObj name="Equation" r:id="rId6" imgW="736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91" y="3258457"/>
                        <a:ext cx="1509723" cy="86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36873" y="3258457"/>
            <a:ext cx="1698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,B,C,D all real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96891" y="4316327"/>
            <a:ext cx="34453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Find Re(u), </a:t>
            </a:r>
            <a:r>
              <a:rPr lang="en-US" sz="2800" dirty="0" err="1" smtClean="0"/>
              <a:t>Im</a:t>
            </a:r>
            <a:r>
              <a:rPr lang="en-US" sz="2800" dirty="0" smtClean="0"/>
              <a:t>(u)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Express  u as </a:t>
            </a:r>
            <a:r>
              <a:rPr lang="en-US" sz="2800" dirty="0" err="1" smtClean="0"/>
              <a:t>x+jy</a:t>
            </a:r>
            <a:r>
              <a:rPr lang="en-US" sz="2800" dirty="0" smtClean="0"/>
              <a:t>, </a:t>
            </a:r>
            <a:r>
              <a:rPr lang="en-US" sz="2800" dirty="0" err="1" smtClean="0"/>
              <a:t>re</a:t>
            </a:r>
            <a:r>
              <a:rPr lang="en-US" sz="2800" baseline="30000" dirty="0" err="1" smtClean="0"/>
              <a:t>i</a:t>
            </a:r>
            <a:r>
              <a:rPr lang="en-US" sz="2800" baseline="30000" dirty="0" err="1" smtClean="0">
                <a:latin typeface="Symbol" pitchFamily="18" charset="2"/>
              </a:rPr>
              <a:t>f</a:t>
            </a:r>
            <a:endParaRPr lang="en-US" sz="2800" baseline="30000" dirty="0" smtClean="0">
              <a:latin typeface="Symbol" pitchFamily="18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Find Re(u </a:t>
            </a:r>
            <a:r>
              <a:rPr lang="en-US" sz="2800" dirty="0" err="1" smtClean="0"/>
              <a:t>re</a:t>
            </a:r>
            <a:r>
              <a:rPr lang="en-US" sz="2800" baseline="30000" dirty="0" err="1" smtClean="0"/>
              <a:t>j</a:t>
            </a:r>
            <a:r>
              <a:rPr lang="en-US" sz="2800" baseline="30000" dirty="0" err="1" smtClean="0">
                <a:latin typeface="Symbol" pitchFamily="18" charset="2"/>
              </a:rPr>
              <a:t>w</a:t>
            </a:r>
            <a:r>
              <a:rPr lang="en-US" sz="2800" baseline="30000" dirty="0" err="1" smtClean="0"/>
              <a:t>t</a:t>
            </a:r>
            <a:r>
              <a:rPr lang="en-US" sz="2800" dirty="0" smtClean="0"/>
              <a:t>)</a:t>
            </a:r>
            <a:endParaRPr lang="en-US" sz="2800" baseline="30000" dirty="0">
              <a:latin typeface="Symbol" pitchFamily="18" charset="2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504000" y="1272960"/>
              <a:ext cx="8402760" cy="5105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7440" y="1268640"/>
                <a:ext cx="8434440" cy="511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26504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76" name="Object 2"/>
          <p:cNvGraphicFramePr>
            <a:graphicFrameLocks noChangeAspect="1"/>
          </p:cNvGraphicFramePr>
          <p:nvPr/>
        </p:nvGraphicFramePr>
        <p:xfrm>
          <a:off x="1134904" y="769261"/>
          <a:ext cx="6223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69" name="Equation" r:id="rId4" imgW="2336760" imgH="304560" progId="Equation.DSMT4">
                  <p:embed/>
                </p:oleObj>
              </mc:Choice>
              <mc:Fallback>
                <p:oleObj name="Equation" r:id="rId4" imgW="2336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04" y="769261"/>
                        <a:ext cx="62230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617040" y="1821174"/>
          <a:ext cx="2705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0" name="Equation" r:id="rId6" imgW="1015920" imgH="279360" progId="Equation.DSMT4">
                  <p:embed/>
                </p:oleObj>
              </mc:Choice>
              <mc:Fallback>
                <p:oleObj name="Equation" r:id="rId6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040" y="1821174"/>
                        <a:ext cx="27051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16200000">
            <a:off x="5874702" y="2315549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962400" y="2901080"/>
            <a:ext cx="3653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Voltage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648143" y="3547411"/>
            <a:ext cx="130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 #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483526" y="2859016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084263" y="3916363"/>
          <a:ext cx="6019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1" name="Equation" r:id="rId8" imgW="2260440" imgH="304560" progId="Equation.DSMT4">
                  <p:embed/>
                </p:oleObj>
              </mc:Choice>
              <mc:Fallback>
                <p:oleObj name="Equation" r:id="rId8" imgW="2260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916363"/>
                        <a:ext cx="60198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481513" y="4968875"/>
          <a:ext cx="26717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72" name="Equation" r:id="rId10" imgW="1002960" imgH="279360" progId="Equation.3">
                  <p:embed/>
                </p:oleObj>
              </mc:Choice>
              <mc:Fallback>
                <p:oleObj name="Equation" r:id="rId10" imgW="10029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968875"/>
                        <a:ext cx="267176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 rot="16200000">
            <a:off x="5723141" y="5463031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75315" y="6048562"/>
            <a:ext cx="3589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Current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0" name="TextBox 19"/>
          <p:cNvSpPr txBox="1"/>
          <p:nvPr/>
        </p:nvSpPr>
        <p:spPr>
          <a:xfrm>
            <a:off x="7331965" y="6006498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2017080" y="1437480"/>
              <a:ext cx="5685840" cy="4132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009880" y="1431720"/>
                <a:ext cx="5709600" cy="414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" name="Ink 2"/>
              <p14:cNvContentPartPr/>
              <p14:nvPr/>
            </p14:nvContentPartPr>
            <p14:xfrm>
              <a:off x="2389320" y="46440"/>
              <a:ext cx="6412320" cy="32644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381760" y="42120"/>
                <a:ext cx="6434640" cy="328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879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0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2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9" name="Ink 38"/>
              <p14:cNvContentPartPr/>
              <p14:nvPr/>
            </p14:nvContentPartPr>
            <p14:xfrm>
              <a:off x="1122840" y="279000"/>
              <a:ext cx="7389360" cy="381708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09520" y="269640"/>
                <a:ext cx="7414920" cy="3837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6722640" y="2055240"/>
              <a:ext cx="2218680" cy="2195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715800" y="2039040"/>
                <a:ext cx="2229120" cy="2226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41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this circuit: (instructor)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 rot="5400000">
            <a:off x="1295659" y="953952"/>
            <a:ext cx="719566" cy="1684994"/>
            <a:chOff x="736524" y="1601230"/>
            <a:chExt cx="719566" cy="1684994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49"/>
            <p:cNvGrpSpPr/>
            <p:nvPr/>
          </p:nvGrpSpPr>
          <p:grpSpPr>
            <a:xfrm>
              <a:off x="785404" y="1743244"/>
              <a:ext cx="670688" cy="1542982"/>
              <a:chOff x="785404" y="1743244"/>
              <a:chExt cx="670688" cy="1542982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0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2" name="Group 31"/>
          <p:cNvGrpSpPr/>
          <p:nvPr/>
        </p:nvGrpSpPr>
        <p:grpSpPr>
          <a:xfrm rot="5400000">
            <a:off x="2838640" y="643049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9" name="Group 82"/>
          <p:cNvGrpSpPr/>
          <p:nvPr/>
        </p:nvGrpSpPr>
        <p:grpSpPr>
          <a:xfrm rot="5400000">
            <a:off x="2912280" y="1648766"/>
            <a:ext cx="378996" cy="1491705"/>
            <a:chOff x="2599211" y="4506635"/>
            <a:chExt cx="378996" cy="1890454"/>
          </a:xfrm>
        </p:grpSpPr>
        <p:cxnSp>
          <p:nvCxnSpPr>
            <p:cNvPr id="54" name="Straight Connector 53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57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70" name="Arc 6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Arc 7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68" name="Arc 6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Arc 6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66" name="Arc 6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Arc 6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64" name="Arc 6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Arc 6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1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62" name="Arc 6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Arc 6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56" name="Straight Connector 55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itle 1"/>
          <p:cNvSpPr txBox="1">
            <a:spLocks/>
          </p:cNvSpPr>
          <p:nvPr/>
        </p:nvSpPr>
        <p:spPr>
          <a:xfrm>
            <a:off x="2623338" y="191343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5400000">
            <a:off x="2031887" y="2088851"/>
            <a:ext cx="64807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>
            <a:off x="3575223" y="2089206"/>
            <a:ext cx="64736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898906" y="2076425"/>
            <a:ext cx="14149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3847630" y="2412891"/>
            <a:ext cx="5127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792000" y="798480"/>
              <a:ext cx="8352360" cy="5601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160" y="784440"/>
                <a:ext cx="8363160" cy="5632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41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this circuit: (students)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10800000" flipH="1" flipV="1">
            <a:off x="2313663" y="2090681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 flipH="1" flipV="1">
            <a:off x="3034770" y="2087577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2397554" y="132766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16200000" flipH="1" flipV="1">
            <a:off x="2638120" y="210211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 flipH="1" flipV="1">
            <a:off x="2790520" y="210211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15"/>
          <p:cNvGrpSpPr/>
          <p:nvPr/>
        </p:nvGrpSpPr>
        <p:grpSpPr>
          <a:xfrm rot="5400000">
            <a:off x="1295659" y="953952"/>
            <a:ext cx="719566" cy="1684994"/>
            <a:chOff x="736524" y="1601230"/>
            <a:chExt cx="719566" cy="1684994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8" name="Group 449"/>
            <p:cNvGrpSpPr/>
            <p:nvPr/>
          </p:nvGrpSpPr>
          <p:grpSpPr>
            <a:xfrm>
              <a:off x="785404" y="1743244"/>
              <a:ext cx="670688" cy="1542982"/>
              <a:chOff x="785404" y="1743244"/>
              <a:chExt cx="670688" cy="1542982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1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2" name="Group 31"/>
          <p:cNvGrpSpPr/>
          <p:nvPr/>
        </p:nvGrpSpPr>
        <p:grpSpPr>
          <a:xfrm rot="5400000">
            <a:off x="3810782" y="953955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" name="Ink 14"/>
              <p14:cNvContentPartPr/>
              <p14:nvPr/>
            </p14:nvContentPartPr>
            <p14:xfrm>
              <a:off x="965160" y="30600"/>
              <a:ext cx="7633800" cy="551520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0120" y="23760"/>
                <a:ext cx="7654320" cy="5526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hasor</a:t>
            </a:r>
            <a:r>
              <a:rPr lang="en-US" dirty="0" smtClean="0"/>
              <a:t> to voltage conversion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757507" y="1864190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843233" y="2088028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0"/>
          </p:cNvCxnSpPr>
          <p:nvPr/>
        </p:nvCxnSpPr>
        <p:spPr>
          <a:xfrm rot="5400000" flipH="1" flipV="1">
            <a:off x="728950" y="1592745"/>
            <a:ext cx="54289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6" idx="4"/>
          </p:cNvCxnSpPr>
          <p:nvPr/>
        </p:nvCxnSpPr>
        <p:spPr>
          <a:xfrm rot="5400000">
            <a:off x="743237" y="2607123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7083" y="705880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520344" y="1760545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/>
              <p14:cNvContentPartPr/>
              <p14:nvPr/>
            </p14:nvContentPartPr>
            <p14:xfrm>
              <a:off x="562680" y="326880"/>
              <a:ext cx="8214840" cy="623268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48640" y="322560"/>
                <a:ext cx="8245080" cy="625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515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hasor</a:t>
            </a:r>
            <a:r>
              <a:rPr lang="en-US" dirty="0" smtClean="0"/>
              <a:t> to voltage conversion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757507" y="1864190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843233" y="2088028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0"/>
          </p:cNvCxnSpPr>
          <p:nvPr/>
        </p:nvCxnSpPr>
        <p:spPr>
          <a:xfrm rot="5400000" flipH="1" flipV="1">
            <a:off x="728950" y="1592745"/>
            <a:ext cx="54289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6" idx="4"/>
          </p:cNvCxnSpPr>
          <p:nvPr/>
        </p:nvCxnSpPr>
        <p:spPr>
          <a:xfrm rot="5400000">
            <a:off x="743237" y="2607123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7083" y="705880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520344" y="1760545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3245197" y="1524082"/>
          <a:ext cx="50911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3" name="Equation" r:id="rId4" imgW="2997000" imgH="279360" progId="Equation.DSMT4">
                  <p:embed/>
                </p:oleObj>
              </mc:Choice>
              <mc:Fallback>
                <p:oleObj name="Equation" r:id="rId4" imgW="299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97" y="1524082"/>
                        <a:ext cx="509111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2982804" y="762063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45197" y="592531"/>
            <a:ext cx="182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roblem gives us: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45197" y="1154750"/>
            <a:ext cx="3951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ompare to definition of current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  <a:endParaRPr lang="en-US" i="1" dirty="0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245197" y="1974549"/>
          <a:ext cx="949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4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97" y="1974549"/>
                        <a:ext cx="9493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245197" y="2302985"/>
            <a:ext cx="4798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voltage </a:t>
            </a:r>
            <a:r>
              <a:rPr lang="en-US" i="1" dirty="0" err="1" smtClean="0"/>
              <a:t>phasor</a:t>
            </a:r>
            <a:r>
              <a:rPr lang="en-US" i="1" dirty="0" smtClean="0"/>
              <a:t> using generalized Ohm’s law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59718" y="2688578"/>
            <a:ext cx="1288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45197" y="3150243"/>
            <a:ext cx="2963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v(t) from voltage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226855" y="3519575"/>
          <a:ext cx="5170611" cy="72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5" name="Equation" r:id="rId8" imgW="3441600" imgH="482400" progId="Equation.DSMT4">
                  <p:embed/>
                </p:oleObj>
              </mc:Choice>
              <mc:Fallback>
                <p:oleObj name="Equation" r:id="rId8" imgW="344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5" y="3519575"/>
                        <a:ext cx="5170611" cy="72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407083" y="4365266"/>
          <a:ext cx="6499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6" name="Equation" r:id="rId10" imgW="4508280" imgH="482400" progId="Equation.DSMT4">
                  <p:embed/>
                </p:oleObj>
              </mc:Choice>
              <mc:Fallback>
                <p:oleObj name="Equation" r:id="rId10" imgW="450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3" y="4365266"/>
                        <a:ext cx="64992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2"/>
          <p:cNvGraphicFramePr>
            <a:graphicFrameLocks noChangeAspect="1"/>
          </p:cNvGraphicFramePr>
          <p:nvPr/>
        </p:nvGraphicFramePr>
        <p:xfrm>
          <a:off x="757507" y="5259388"/>
          <a:ext cx="7124701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7" name="Equation" r:id="rId12" imgW="4940280" imgH="393480" progId="Equation.3">
                  <p:embed/>
                </p:oleObj>
              </mc:Choice>
              <mc:Fallback>
                <p:oleObj name="Equation" r:id="rId12" imgW="4940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7" y="5259388"/>
                        <a:ext cx="7124701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558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11165" y="203675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899945" y="339985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pSp>
        <p:nvGrpSpPr>
          <p:cNvPr id="6" name="Group 11"/>
          <p:cNvGrpSpPr/>
          <p:nvPr/>
        </p:nvGrpSpPr>
        <p:grpSpPr>
          <a:xfrm rot="5400000">
            <a:off x="524143" y="2505299"/>
            <a:ext cx="1831977" cy="795342"/>
            <a:chOff x="2009773" y="2063194"/>
            <a:chExt cx="1831977" cy="795342"/>
          </a:xfrm>
        </p:grpSpPr>
        <p:sp>
          <p:nvSpPr>
            <p:cNvPr id="3" name="Rectangle 2"/>
            <p:cNvSpPr/>
            <p:nvPr/>
          </p:nvSpPr>
          <p:spPr>
            <a:xfrm>
              <a:off x="2428874" y="2063194"/>
              <a:ext cx="993775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/>
            <p:nvPr/>
          </p:nvCxnSpPr>
          <p:spPr>
            <a:xfrm rot="5400000" flipH="1" flipV="1">
              <a:off x="3508375" y="2525158"/>
              <a:ext cx="66675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rot="10800000">
              <a:off x="3422650" y="2191783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2009774" y="2191785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1676398" y="2525161"/>
              <a:ext cx="66675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Arrow Connector 12"/>
          <p:cNvCxnSpPr/>
          <p:nvPr/>
        </p:nvCxnSpPr>
        <p:spPr>
          <a:xfrm flipV="1">
            <a:off x="1190449" y="1656272"/>
            <a:ext cx="517586" cy="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Title 1"/>
          <p:cNvSpPr txBox="1">
            <a:spLocks/>
          </p:cNvSpPr>
          <p:nvPr/>
        </p:nvSpPr>
        <p:spPr>
          <a:xfrm>
            <a:off x="768165" y="734726"/>
            <a:ext cx="1143000" cy="921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4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107611" y="1195502"/>
            <a:ext cx="3397370" cy="921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</a:pP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 x </a:t>
            </a:r>
            <a:r>
              <a:rPr lang="en-US" sz="4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4400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 power</a:t>
            </a:r>
            <a:endParaRPr kumimoji="0" lang="en-US" sz="4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818229" y="2221417"/>
            <a:ext cx="2747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atts [W] = Volt Amp [V-A]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107611" y="2753528"/>
            <a:ext cx="29595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te: MKSA unit system:</a:t>
            </a:r>
            <a:br>
              <a:rPr lang="en-US" dirty="0" smtClean="0"/>
            </a:br>
            <a:r>
              <a:rPr lang="en-US" i="1" dirty="0" smtClean="0"/>
              <a:t>Meters Kilogram Second Amp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475117" y="4830792"/>
            <a:ext cx="21142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stor:</a:t>
            </a:r>
          </a:p>
          <a:p>
            <a:r>
              <a:rPr lang="en-US" dirty="0" smtClean="0"/>
              <a:t>Energy lost to heat…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451223" y="4830792"/>
            <a:ext cx="38647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uctor or capacitor:</a:t>
            </a:r>
          </a:p>
          <a:p>
            <a:r>
              <a:rPr lang="en-US" dirty="0" smtClean="0"/>
              <a:t>Energy </a:t>
            </a:r>
            <a:r>
              <a:rPr lang="en-US" i="1" dirty="0" smtClean="0">
                <a:solidFill>
                  <a:srgbClr val="FF0000"/>
                </a:solidFill>
              </a:rPr>
              <a:t>STORED</a:t>
            </a:r>
            <a:r>
              <a:rPr lang="en-US" dirty="0" smtClean="0"/>
              <a:t> and can be recovered…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/>
              <p14:cNvContentPartPr/>
              <p14:nvPr/>
            </p14:nvContentPartPr>
            <p14:xfrm>
              <a:off x="2971800" y="1425600"/>
              <a:ext cx="5685840" cy="126252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59200" y="1412280"/>
                <a:ext cx="5715000" cy="128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10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19834"/>
          </a:xfrm>
        </p:spPr>
        <p:txBody>
          <a:bodyPr/>
          <a:lstStyle/>
          <a:p>
            <a:r>
              <a:rPr lang="en-US" dirty="0" smtClean="0"/>
              <a:t>Phase vs. impedance (Z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667910"/>
            <a:ext cx="2792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In general:</a:t>
            </a:r>
            <a:endParaRPr lang="en-US" sz="28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" y="1204555"/>
            <a:ext cx="40710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 real i.e. Z = x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j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), v(t) “in phase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2056208" y="1882031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2731353" y="1882031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6292" name="Object 4"/>
          <p:cNvGraphicFramePr>
            <a:graphicFrameLocks noChangeAspect="1"/>
          </p:cNvGraphicFramePr>
          <p:nvPr/>
        </p:nvGraphicFramePr>
        <p:xfrm>
          <a:off x="2007265" y="2039937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85"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65" y="2039937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Object 5"/>
          <p:cNvGraphicFramePr>
            <a:graphicFrameLocks noChangeAspect="1"/>
          </p:cNvGraphicFramePr>
          <p:nvPr/>
        </p:nvGraphicFramePr>
        <p:xfrm>
          <a:off x="2680821" y="2039937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86"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21" y="2039937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567113" y="1208088"/>
            <a:ext cx="4837064" cy="2306637"/>
            <a:chOff x="2931582" y="886432"/>
            <a:chExt cx="8116594" cy="3870537"/>
          </a:xfrm>
        </p:grpSpPr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01654" y="2957965"/>
              <a:ext cx="359642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263900" y="2996386"/>
              <a:ext cx="740146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2931582" y="886432"/>
            <a:ext cx="1387852" cy="54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87" name="Equation" r:id="rId8" imgW="520560" imgH="203040" progId="Equation.DSMT4">
                    <p:embed/>
                  </p:oleObj>
                </mc:Choice>
                <mc:Fallback>
                  <p:oleObj name="Equation" r:id="rId8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582" y="886432"/>
                          <a:ext cx="1387852" cy="540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10506839" y="3132822"/>
            <a:ext cx="5413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88" name="Equation" r:id="rId10" imgW="203040" imgH="152280" progId="Equation.DSMT4">
                    <p:embed/>
                  </p:oleObj>
                </mc:Choice>
                <mc:Fallback>
                  <p:oleObj name="Equation" r:id="rId10" imgW="2030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6839" y="3132822"/>
                          <a:ext cx="54133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Connector 17"/>
            <p:cNvCxnSpPr/>
            <p:nvPr/>
          </p:nvCxnSpPr>
          <p:spPr>
            <a:xfrm rot="5400000">
              <a:off x="54083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67799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5354607" y="3115361"/>
            <a:ext cx="373063" cy="406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89"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07" y="3115361"/>
                          <a:ext cx="373063" cy="406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6607146" y="3115359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90" name="Equation" r:id="rId14" imgW="228600" imgH="177480" progId="Equation.DSMT4">
                    <p:embed/>
                  </p:oleObj>
                </mc:Choice>
                <mc:Fallback>
                  <p:oleObj name="Equation" r:id="rId14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46" y="3115359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rot="5400000">
              <a:off x="82084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95800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8053358" y="3131234"/>
            <a:ext cx="576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91" name="Equation" r:id="rId16" imgW="215640" imgH="177480" progId="Equation.DSMT4">
                    <p:embed/>
                  </p:oleObj>
                </mc:Choice>
                <mc:Fallback>
                  <p:oleObj name="Equation" r:id="rId16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358" y="3131234"/>
                          <a:ext cx="576263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9407196" y="3148697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92" name="Equation" r:id="rId18" imgW="228600" imgH="177480" progId="Equation.DSMT4">
                    <p:embed/>
                  </p:oleObj>
                </mc:Choice>
                <mc:Fallback>
                  <p:oleObj name="Equation" r:id="rId18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196" y="3148697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1" y="3514725"/>
            <a:ext cx="2792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In general:</a:t>
            </a:r>
            <a:endParaRPr lang="en-US" sz="28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" y="4051370"/>
            <a:ext cx="43941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ma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.e. Z = x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j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), v(t) “out of phase 					by 90 degrees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2056209" y="4728846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2731354" y="4728846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2680821" y="4884691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93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21" y="4884691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2007266" y="4884691"/>
          <a:ext cx="409575" cy="30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94"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66" y="4884691"/>
                        <a:ext cx="409575" cy="303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567114" y="4054903"/>
            <a:ext cx="4837064" cy="2306637"/>
            <a:chOff x="2931582" y="886432"/>
            <a:chExt cx="8116594" cy="3870537"/>
          </a:xfrm>
        </p:grpSpPr>
        <p:cxnSp>
          <p:nvCxnSpPr>
            <p:cNvPr id="34" name="Straight Arrow Connector 33"/>
            <p:cNvCxnSpPr/>
            <p:nvPr/>
          </p:nvCxnSpPr>
          <p:spPr>
            <a:xfrm rot="5400000" flipH="1" flipV="1">
              <a:off x="2501654" y="2957965"/>
              <a:ext cx="359642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3263900" y="2996386"/>
              <a:ext cx="740146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2931582" y="886432"/>
            <a:ext cx="1387852" cy="54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95" name="Equation" r:id="rId22" imgW="520560" imgH="203040" progId="Equation.DSMT4">
                    <p:embed/>
                  </p:oleObj>
                </mc:Choice>
                <mc:Fallback>
                  <p:oleObj name="Equation" r:id="rId22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582" y="886432"/>
                          <a:ext cx="1387852" cy="540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10506839" y="3132822"/>
            <a:ext cx="5413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96" name="Equation" r:id="rId23" imgW="203040" imgH="152280" progId="Equation.DSMT4">
                    <p:embed/>
                  </p:oleObj>
                </mc:Choice>
                <mc:Fallback>
                  <p:oleObj name="Equation" r:id="rId23" imgW="2030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6839" y="3132822"/>
                          <a:ext cx="54133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/>
            <p:nvPr/>
          </p:nvCxnSpPr>
          <p:spPr>
            <a:xfrm rot="5400000">
              <a:off x="54083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67799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5354607" y="3115361"/>
            <a:ext cx="373063" cy="406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97" name="Equation" r:id="rId24" imgW="139680" imgH="139680" progId="Equation.DSMT4">
                    <p:embed/>
                  </p:oleObj>
                </mc:Choice>
                <mc:Fallback>
                  <p:oleObj name="Equation" r:id="rId2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07" y="3115361"/>
                          <a:ext cx="373063" cy="406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"/>
            <p:cNvGraphicFramePr>
              <a:graphicFrameLocks noChangeAspect="1"/>
            </p:cNvGraphicFramePr>
            <p:nvPr/>
          </p:nvGraphicFramePr>
          <p:xfrm>
            <a:off x="6607146" y="3115359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98" name="Equation" r:id="rId25" imgW="228600" imgH="177480" progId="Equation.DSMT4">
                    <p:embed/>
                  </p:oleObj>
                </mc:Choice>
                <mc:Fallback>
                  <p:oleObj name="Equation" r:id="rId25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46" y="3115359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Connector 41"/>
            <p:cNvCxnSpPr/>
            <p:nvPr/>
          </p:nvCxnSpPr>
          <p:spPr>
            <a:xfrm rot="5400000">
              <a:off x="82084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95800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3"/>
            <p:cNvGraphicFramePr>
              <a:graphicFrameLocks noChangeAspect="1"/>
            </p:cNvGraphicFramePr>
            <p:nvPr/>
          </p:nvGraphicFramePr>
          <p:xfrm>
            <a:off x="8053358" y="3131234"/>
            <a:ext cx="576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99" name="Equation" r:id="rId26" imgW="215640" imgH="177480" progId="Equation.DSMT4">
                    <p:embed/>
                  </p:oleObj>
                </mc:Choice>
                <mc:Fallback>
                  <p:oleObj name="Equation" r:id="rId26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358" y="3131234"/>
                          <a:ext cx="576263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9407196" y="3148697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00" name="Equation" r:id="rId27" imgW="228600" imgH="177480" progId="Equation.3">
                    <p:embed/>
                  </p:oleObj>
                </mc:Choice>
                <mc:Fallback>
                  <p:oleObj name="Equation" r:id="rId27" imgW="2286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196" y="3148697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5" name="Straight Arrow Connector 54"/>
          <p:cNvCxnSpPr/>
          <p:nvPr/>
        </p:nvCxnSpPr>
        <p:spPr>
          <a:xfrm rot="5400000">
            <a:off x="6128659" y="4474030"/>
            <a:ext cx="239486" cy="1741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245603" y="4164373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1600" dirty="0"/>
          </a:p>
        </p:txBody>
      </p:sp>
      <p:cxnSp>
        <p:nvCxnSpPr>
          <p:cNvPr id="58" name="Straight Arrow Connector 57"/>
          <p:cNvCxnSpPr/>
          <p:nvPr/>
        </p:nvCxnSpPr>
        <p:spPr>
          <a:xfrm rot="5400000">
            <a:off x="6437556" y="4661205"/>
            <a:ext cx="440097" cy="2668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6683543" y="4236035"/>
            <a:ext cx="4828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1600" dirty="0"/>
          </a:p>
        </p:txBody>
      </p:sp>
      <p:sp>
        <p:nvSpPr>
          <p:cNvPr id="60" name="TextBox 59"/>
          <p:cNvSpPr txBox="1"/>
          <p:nvPr/>
        </p:nvSpPr>
        <p:spPr>
          <a:xfrm>
            <a:off x="1129938" y="6361540"/>
            <a:ext cx="7861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W problem: Find relationship between phase shift and impedance (Z).</a:t>
            </a:r>
            <a:endParaRPr lang="en-US" dirty="0"/>
          </a:p>
        </p:txBody>
      </p:sp>
      <p:sp>
        <p:nvSpPr>
          <p:cNvPr id="396300" name="Comment 1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210050" y="4935538"/>
            <a:ext cx="3614738" cy="89535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01" name="Comment 1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875088" y="4603750"/>
            <a:ext cx="3614737" cy="160020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10" name="Comment 2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313238" y="2039938"/>
            <a:ext cx="3614737" cy="89535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11" name="Comment 2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313238" y="1698625"/>
            <a:ext cx="3614737" cy="160020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01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</a:t>
            </a:r>
            <a:r>
              <a:rPr lang="en-US" dirty="0" err="1" smtClean="0"/>
              <a:t>phasor</a:t>
            </a:r>
            <a:r>
              <a:rPr lang="en-US" dirty="0" smtClean="0"/>
              <a:t> problem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07083" y="705880"/>
            <a:ext cx="1914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 (students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786486" y="1959854"/>
            <a:ext cx="2555217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10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30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Volts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116100" y="3885406"/>
          <a:ext cx="2093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27" name="Equation" r:id="rId4" imgW="1231560" imgH="279360" progId="Equation.DSMT4">
                  <p:embed/>
                </p:oleObj>
              </mc:Choice>
              <mc:Fallback>
                <p:oleObj name="Equation" r:id="rId4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00" y="3885406"/>
                        <a:ext cx="20939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2982803" y="762063"/>
            <a:ext cx="3417997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10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30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Volts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45197" y="592531"/>
            <a:ext cx="182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roblem gives us: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45197" y="1154750"/>
            <a:ext cx="397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ompare to definition of voltage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  <a:endParaRPr lang="en-US" i="1" dirty="0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244850" y="2017713"/>
          <a:ext cx="9493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28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17713"/>
                        <a:ext cx="9493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149781" y="2503912"/>
            <a:ext cx="4779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current </a:t>
            </a:r>
            <a:r>
              <a:rPr lang="en-US" i="1" dirty="0" err="1" smtClean="0"/>
              <a:t>phasor</a:t>
            </a:r>
            <a:r>
              <a:rPr lang="en-US" i="1" dirty="0" smtClean="0"/>
              <a:t> using generalized Ohm’s law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44850" y="2864283"/>
            <a:ext cx="2662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= 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3517081"/>
            <a:ext cx="2894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</a:t>
            </a:r>
            <a:r>
              <a:rPr lang="en-US" i="1" dirty="0" err="1" smtClean="0"/>
              <a:t>i</a:t>
            </a:r>
            <a:r>
              <a:rPr lang="en-US" i="1" dirty="0" smtClean="0"/>
              <a:t>(t) from current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</a:p>
        </p:txBody>
      </p:sp>
      <p:graphicFrame>
        <p:nvGraphicFramePr>
          <p:cNvPr id="399367" name="Object 2"/>
          <p:cNvGraphicFramePr>
            <a:graphicFrameLocks noChangeAspect="1"/>
          </p:cNvGraphicFramePr>
          <p:nvPr/>
        </p:nvGraphicFramePr>
        <p:xfrm>
          <a:off x="3259718" y="1524082"/>
          <a:ext cx="4676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29" name="Equation" r:id="rId8" imgW="3111480" imgH="279360" progId="Equation.3">
                  <p:embed/>
                </p:oleObj>
              </mc:Choice>
              <mc:Fallback>
                <p:oleObj name="Equation" r:id="rId8" imgW="31114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718" y="1524082"/>
                        <a:ext cx="46767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770741" y="1809796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844091" y="1931972"/>
            <a:ext cx="345281" cy="192881"/>
          </a:xfrm>
          <a:custGeom>
            <a:avLst/>
            <a:gdLst>
              <a:gd name="connsiteX0" fmla="*/ 0 w 707231"/>
              <a:gd name="connsiteY0" fmla="*/ 471487 h 732234"/>
              <a:gd name="connsiteX1" fmla="*/ 235744 w 707231"/>
              <a:gd name="connsiteY1" fmla="*/ 21431 h 732234"/>
              <a:gd name="connsiteX2" fmla="*/ 364331 w 707231"/>
              <a:gd name="connsiteY2" fmla="*/ 342900 h 732234"/>
              <a:gd name="connsiteX3" fmla="*/ 535781 w 707231"/>
              <a:gd name="connsiteY3" fmla="*/ 728662 h 732234"/>
              <a:gd name="connsiteX4" fmla="*/ 707231 w 707231"/>
              <a:gd name="connsiteY4" fmla="*/ 321469 h 732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231" h="732234">
                <a:moveTo>
                  <a:pt x="0" y="471487"/>
                </a:moveTo>
                <a:cubicBezTo>
                  <a:pt x="87511" y="257174"/>
                  <a:pt x="175022" y="42862"/>
                  <a:pt x="235744" y="21431"/>
                </a:cubicBezTo>
                <a:cubicBezTo>
                  <a:pt x="296466" y="0"/>
                  <a:pt x="314325" y="225028"/>
                  <a:pt x="364331" y="342900"/>
                </a:cubicBezTo>
                <a:cubicBezTo>
                  <a:pt x="414337" y="460772"/>
                  <a:pt x="478631" y="732234"/>
                  <a:pt x="535781" y="728662"/>
                </a:cubicBezTo>
                <a:cubicBezTo>
                  <a:pt x="592931" y="725090"/>
                  <a:pt x="650081" y="523279"/>
                  <a:pt x="707231" y="32146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rot="5400000" flipH="1" flipV="1">
            <a:off x="732377" y="2579927"/>
            <a:ext cx="56871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769380" y="1565548"/>
            <a:ext cx="48849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382680" y="-3960"/>
              <a:ext cx="8533440" cy="66168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1880" y="-9000"/>
                <a:ext cx="8560440" cy="662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7785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08080" y="41040"/>
              <a:ext cx="8469360" cy="5940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6560" y="30960"/>
                <a:ext cx="8497080" cy="596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188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9876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17" name="Equation" r:id="rId4" imgW="1066680" imgH="279360" progId="Equation.DSMT4">
                    <p:embed/>
                  </p:oleObj>
                </mc:Choice>
                <mc:Fallback>
                  <p:oleObj name="Equation" r:id="rId4" imgW="10666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25" y="1574356"/>
                          <a:ext cx="284162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8"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6" y="1617662"/>
                        <a:ext cx="2432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19" name="Equation" r:id="rId8" imgW="355320" imgH="241200" progId="Equation.DSMT4">
                  <p:embed/>
                </p:oleObj>
              </mc:Choice>
              <mc:Fallback>
                <p:oleObj name="Equation" r:id="rId8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87" y="1639433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0" name="Equation" r:id="rId10" imgW="1485720" imgH="253800" progId="Equation.DSMT4">
                  <p:embed/>
                </p:oleObj>
              </mc:Choice>
              <mc:Fallback>
                <p:oleObj name="Equation" r:id="rId10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05" y="2519362"/>
                        <a:ext cx="24955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1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6" y="2519362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722" name="Equation" r:id="rId14" imgW="1041120" imgH="279360" progId="Equation.3">
                    <p:embed/>
                  </p:oleObj>
                </mc:Choice>
                <mc:Fallback>
                  <p:oleObj name="Equation" r:id="rId14" imgW="10411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19" y="1575267"/>
                          <a:ext cx="2774078" cy="743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470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v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26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instructor)</a:t>
            </a:r>
            <a:endParaRPr lang="en-US" dirty="0"/>
          </a:p>
        </p:txBody>
      </p:sp>
      <p:grpSp>
        <p:nvGrpSpPr>
          <p:cNvPr id="12" name="Group 31"/>
          <p:cNvGrpSpPr/>
          <p:nvPr/>
        </p:nvGrpSpPr>
        <p:grpSpPr>
          <a:xfrm rot="10800000">
            <a:off x="2455457" y="311261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1079683" y="438889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1457786" y="1604658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010217" y="193128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48120" y="21240"/>
              <a:ext cx="8517600" cy="63680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0200" y="15840"/>
                <a:ext cx="8528040" cy="639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305000" y="1294200"/>
              <a:ext cx="847080" cy="453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96720" y="1289160"/>
                <a:ext cx="859680" cy="57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41080" y="-1440"/>
              <a:ext cx="8169840" cy="2697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30280" y="-15480"/>
                <a:ext cx="8196120" cy="27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8654400" y="2371320"/>
              <a:ext cx="158040" cy="1504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643600" y="2356560"/>
                <a:ext cx="173160" cy="17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1350720" y="1927800"/>
              <a:ext cx="4006800" cy="14828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37040" y="1921320"/>
                <a:ext cx="4037040" cy="149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746640" y="3288240"/>
              <a:ext cx="6090840" cy="25459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32240" y="3273120"/>
                <a:ext cx="6122160" cy="257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6" name="Ink 5"/>
              <p14:cNvContentPartPr/>
              <p14:nvPr/>
            </p14:nvContentPartPr>
            <p14:xfrm>
              <a:off x="621360" y="5803200"/>
              <a:ext cx="6013440" cy="7959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08760" y="5789520"/>
                <a:ext cx="6042600" cy="82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3136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8654400" y="2371320"/>
              <a:ext cx="158040" cy="1504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643600" y="2356560"/>
                <a:ext cx="173160" cy="17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281995" y="147117"/>
              <a:ext cx="6013440" cy="7959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9395" y="133437"/>
                <a:ext cx="6042600" cy="82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453240" y="102240"/>
              <a:ext cx="8362800" cy="362340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4240" y="97560"/>
                <a:ext cx="8388360" cy="36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8" name="Ink 7"/>
              <p14:cNvContentPartPr/>
              <p14:nvPr/>
            </p14:nvContentPartPr>
            <p14:xfrm>
              <a:off x="501120" y="3036960"/>
              <a:ext cx="8389800" cy="163764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87440" y="3028320"/>
                <a:ext cx="8420040" cy="166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9" name="Ink 8"/>
              <p14:cNvContentPartPr/>
              <p14:nvPr/>
            </p14:nvContentPartPr>
            <p14:xfrm>
              <a:off x="432000" y="514080"/>
              <a:ext cx="8542800" cy="555624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21560" y="509040"/>
                <a:ext cx="8566920" cy="557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0" name="Ink 9"/>
              <p14:cNvContentPartPr/>
              <p14:nvPr/>
            </p14:nvContentPartPr>
            <p14:xfrm>
              <a:off x="7088040" y="4089240"/>
              <a:ext cx="5400" cy="576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085520" y="4086360"/>
                <a:ext cx="10800" cy="11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0605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320120" y="123480"/>
              <a:ext cx="7229520" cy="2859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09320" y="118800"/>
                <a:ext cx="7256880" cy="287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1305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3059"/>
            <a:ext cx="8229600" cy="777785"/>
          </a:xfrm>
        </p:spPr>
        <p:txBody>
          <a:bodyPr/>
          <a:lstStyle/>
          <a:p>
            <a:r>
              <a:rPr lang="en-US" dirty="0" smtClean="0"/>
              <a:t>Energy store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27480" y="1471606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16260" y="283471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pSp>
        <p:nvGrpSpPr>
          <p:cNvPr id="6" name="Group 11"/>
          <p:cNvGrpSpPr/>
          <p:nvPr/>
        </p:nvGrpSpPr>
        <p:grpSpPr>
          <a:xfrm rot="5400000">
            <a:off x="-59542" y="1940154"/>
            <a:ext cx="1831977" cy="795342"/>
            <a:chOff x="2009773" y="2063194"/>
            <a:chExt cx="1831977" cy="795342"/>
          </a:xfrm>
        </p:grpSpPr>
        <p:sp>
          <p:nvSpPr>
            <p:cNvPr id="3" name="Rectangle 2"/>
            <p:cNvSpPr/>
            <p:nvPr/>
          </p:nvSpPr>
          <p:spPr>
            <a:xfrm>
              <a:off x="2428874" y="2063194"/>
              <a:ext cx="993775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/>
            <p:nvPr/>
          </p:nvCxnSpPr>
          <p:spPr>
            <a:xfrm rot="5400000" flipH="1" flipV="1">
              <a:off x="3508375" y="2525158"/>
              <a:ext cx="66675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rot="10800000">
              <a:off x="3422650" y="2191783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2009774" y="2191785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1676398" y="2525161"/>
              <a:ext cx="66675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Arrow Connector 12"/>
          <p:cNvCxnSpPr/>
          <p:nvPr/>
        </p:nvCxnSpPr>
        <p:spPr>
          <a:xfrm flipV="1">
            <a:off x="606764" y="1091127"/>
            <a:ext cx="517586" cy="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Title 1"/>
          <p:cNvSpPr txBox="1">
            <a:spLocks/>
          </p:cNvSpPr>
          <p:nvPr/>
        </p:nvSpPr>
        <p:spPr>
          <a:xfrm>
            <a:off x="184480" y="169581"/>
            <a:ext cx="1143000" cy="921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4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140789" y="919392"/>
            <a:ext cx="3397370" cy="921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</a:pP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 x </a:t>
            </a:r>
            <a:r>
              <a:rPr lang="en-US" sz="4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4400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 power</a:t>
            </a:r>
            <a:endParaRPr kumimoji="0" lang="en-US" sz="4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2104396" y="2327528"/>
          <a:ext cx="34337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4" imgW="1257120" imgH="279360" progId="Equation.3">
                  <p:embed/>
                </p:oleObj>
              </mc:Choice>
              <mc:Fallback>
                <p:oleObj name="Equation" r:id="rId4" imgW="12571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396" y="2327528"/>
                        <a:ext cx="3433763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104396" y="1840938"/>
            <a:ext cx="886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:</a:t>
            </a:r>
            <a:endParaRPr lang="en-US" dirty="0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963378" y="3821502"/>
          <a:ext cx="5169769" cy="95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6" imgW="2286000" imgH="419040" progId="Equation.3">
                  <p:embed/>
                </p:oleObj>
              </mc:Choice>
              <mc:Fallback>
                <p:oleObj name="Equation" r:id="rId6" imgW="2286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378" y="3821502"/>
                        <a:ext cx="5169769" cy="951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96943" y="3452170"/>
            <a:ext cx="2550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pacitor stored energy: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963378" y="4823770"/>
            <a:ext cx="2391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uctor stored energy:</a:t>
            </a:r>
            <a:endParaRPr lang="en-US" dirty="0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951304" y="5221288"/>
          <a:ext cx="40798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8" imgW="1803240" imgH="393480" progId="Equation.3">
                  <p:embed/>
                </p:oleObj>
              </mc:Choice>
              <mc:Fallback>
                <p:oleObj name="Equation" r:id="rId8" imgW="1803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304" y="5221288"/>
                        <a:ext cx="4079875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1217160" y="90720"/>
              <a:ext cx="7392600" cy="60609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209600" y="84240"/>
                <a:ext cx="7416720" cy="6069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800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30640" y="150120"/>
              <a:ext cx="8153640" cy="3033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0200" y="147600"/>
                <a:ext cx="8179920" cy="304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7462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239840" y="36000"/>
              <a:ext cx="7637760" cy="4992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29400" y="29160"/>
                <a:ext cx="7651800" cy="501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2027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4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students)</a:t>
            </a:r>
            <a:endParaRPr lang="en-US" dirty="0"/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2455457" y="167046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17164" y="4126373"/>
            <a:ext cx="10393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813900" y="19232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836342" y="260260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779275" y="215417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2445069" y="170605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970751" y="2034809"/>
            <a:ext cx="7337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9" name="Group 82"/>
          <p:cNvGrpSpPr/>
          <p:nvPr/>
        </p:nvGrpSpPr>
        <p:grpSpPr>
          <a:xfrm>
            <a:off x="2328827" y="3159586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7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1656918" y="348281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1093954" y="2316185"/>
            <a:ext cx="485775" cy="1371599"/>
            <a:chOff x="600075" y="1458273"/>
            <a:chExt cx="485775" cy="1371599"/>
          </a:xfrm>
        </p:grpSpPr>
        <p:sp>
          <p:nvSpPr>
            <p:cNvPr id="95" name="Oval 94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95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95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7014"/>
            <a:ext cx="8229600" cy="1143000"/>
          </a:xfrm>
        </p:spPr>
        <p:txBody>
          <a:bodyPr/>
          <a:lstStyle/>
          <a:p>
            <a:r>
              <a:rPr lang="en-US" dirty="0" smtClean="0"/>
              <a:t>Low pass filter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2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9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4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9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96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7" name="Straight Connector 9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High pass filter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196668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077258" y="3955780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98997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612178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34620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577553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071050" y="914385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290775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290775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61120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754086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97751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779497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678815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679176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408298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197280" y="810360"/>
              <a:ext cx="8397720" cy="524700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6120" y="799560"/>
                <a:ext cx="8413200" cy="5273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3613796" y="2543202"/>
            <a:ext cx="1376847" cy="1957096"/>
            <a:chOff x="3401176" y="2255626"/>
            <a:chExt cx="1376847" cy="1957096"/>
          </a:xfrm>
        </p:grpSpPr>
        <p:grpSp>
          <p:nvGrpSpPr>
            <p:cNvPr id="4" name="Group 45"/>
            <p:cNvGrpSpPr/>
            <p:nvPr/>
          </p:nvGrpSpPr>
          <p:grpSpPr>
            <a:xfrm>
              <a:off x="3488924" y="2255626"/>
              <a:ext cx="1289099" cy="1957096"/>
              <a:chOff x="6991230" y="2385199"/>
              <a:chExt cx="1289099" cy="1957096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7985055" y="2497527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973835" y="38606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5" name="Group 35"/>
              <p:cNvGrpSpPr/>
              <p:nvPr/>
            </p:nvGrpSpPr>
            <p:grpSpPr>
              <a:xfrm rot="5400000">
                <a:off x="6598033" y="2966075"/>
                <a:ext cx="1831977" cy="795342"/>
                <a:chOff x="2009773" y="2063194"/>
                <a:chExt cx="1831977" cy="795342"/>
              </a:xfrm>
            </p:grpSpPr>
            <p:sp>
              <p:nvSpPr>
                <p:cNvPr id="37" name="Rectangle 36"/>
                <p:cNvSpPr/>
                <p:nvPr/>
              </p:nvSpPr>
              <p:spPr>
                <a:xfrm>
                  <a:off x="2428874" y="2063194"/>
                  <a:ext cx="993775" cy="257175"/>
                </a:xfrm>
                <a:prstGeom prst="rect">
                  <a:avLst/>
                </a:prstGeom>
                <a:solidFill>
                  <a:srgbClr val="FFC000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3508375" y="2525158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3422650" y="2191783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10800000">
                  <a:off x="2009774" y="2191785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5400000" flipH="1" flipV="1">
                  <a:off x="1676398" y="2525161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" name="Oval 43"/>
              <p:cNvSpPr/>
              <p:nvPr/>
            </p:nvSpPr>
            <p:spPr>
              <a:xfrm>
                <a:off x="6991230" y="2385199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6991230" y="4217175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3401176" y="233708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446060" y="379860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156255" y="1415541"/>
            <a:ext cx="1438274" cy="3146793"/>
            <a:chOff x="6156255" y="1415541"/>
            <a:chExt cx="1438274" cy="3146793"/>
          </a:xfrm>
        </p:grpSpPr>
        <p:sp>
          <p:nvSpPr>
            <p:cNvPr id="27" name="TextBox 26"/>
            <p:cNvSpPr txBox="1"/>
            <p:nvPr/>
          </p:nvSpPr>
          <p:spPr>
            <a:xfrm>
              <a:off x="7299255" y="2717566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8035" y="408067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grpSp>
          <p:nvGrpSpPr>
            <p:cNvPr id="29" name="Group 28"/>
            <p:cNvGrpSpPr/>
            <p:nvPr/>
          </p:nvGrpSpPr>
          <p:grpSpPr>
            <a:xfrm rot="5400000">
              <a:off x="5912233" y="3186114"/>
              <a:ext cx="1831977" cy="795342"/>
              <a:chOff x="2009773" y="2063194"/>
              <a:chExt cx="1831977" cy="795342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2428874" y="2063194"/>
                <a:ext cx="993775" cy="257175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rot="5400000" flipH="1" flipV="1">
                <a:off x="3508375" y="2525158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0800000">
                <a:off x="3422650" y="2191783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0800000">
                <a:off x="2009774" y="2191785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1676398" y="2525161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Arrow Connector 46"/>
            <p:cNvCxnSpPr/>
            <p:nvPr/>
          </p:nvCxnSpPr>
          <p:spPr>
            <a:xfrm flipV="1">
              <a:off x="6578539" y="2337087"/>
              <a:ext cx="517586" cy="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8" name="Title 1"/>
            <p:cNvSpPr txBox="1">
              <a:spLocks/>
            </p:cNvSpPr>
            <p:nvPr/>
          </p:nvSpPr>
          <p:spPr>
            <a:xfrm>
              <a:off x="6156255" y="1415541"/>
              <a:ext cx="1143000" cy="92154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4400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4400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b</a:t>
              </a:r>
              <a:endParaRPr kumimoji="0" lang="en-US" sz="440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6305430" y="2605238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6305430" y="4437214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227967" y="26839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35362" y="4124833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571500" y="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1104339" y="1611107"/>
            <a:ext cx="1584023" cy="2883058"/>
            <a:chOff x="647462" y="1416218"/>
            <a:chExt cx="1584023" cy="2883058"/>
          </a:xfrm>
        </p:grpSpPr>
        <p:grpSp>
          <p:nvGrpSpPr>
            <p:cNvPr id="59" name="Group 61"/>
            <p:cNvGrpSpPr/>
            <p:nvPr/>
          </p:nvGrpSpPr>
          <p:grpSpPr>
            <a:xfrm flipH="1">
              <a:off x="647462" y="1988417"/>
              <a:ext cx="1351398" cy="2310859"/>
              <a:chOff x="4717573" y="4200792"/>
              <a:chExt cx="1351398" cy="2310859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5758751" y="4299276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762477" y="6142319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63" name="Group 89"/>
              <p:cNvGrpSpPr/>
              <p:nvPr/>
            </p:nvGrpSpPr>
            <p:grpSpPr>
              <a:xfrm flipH="1">
                <a:off x="4838280" y="4432449"/>
                <a:ext cx="997934" cy="1957096"/>
                <a:chOff x="4838286" y="1493594"/>
                <a:chExt cx="997934" cy="1957096"/>
              </a:xfrm>
            </p:grpSpPr>
            <p:grpSp>
              <p:nvGrpSpPr>
                <p:cNvPr id="67" name="Group 28"/>
                <p:cNvGrpSpPr/>
                <p:nvPr/>
              </p:nvGrpSpPr>
              <p:grpSpPr>
                <a:xfrm rot="5400000">
                  <a:off x="4522560" y="2074478"/>
                  <a:ext cx="1831977" cy="795342"/>
                  <a:chOff x="2009773" y="2063194"/>
                  <a:chExt cx="1831977" cy="795342"/>
                </a:xfrm>
              </p:grpSpPr>
              <p:sp>
                <p:nvSpPr>
                  <p:cNvPr id="72" name="Rectangle 71"/>
                  <p:cNvSpPr/>
                  <p:nvPr/>
                </p:nvSpPr>
                <p:spPr>
                  <a:xfrm>
                    <a:off x="2428874" y="2063194"/>
                    <a:ext cx="993775" cy="257175"/>
                  </a:xfrm>
                  <a:prstGeom prst="rect">
                    <a:avLst/>
                  </a:prstGeom>
                  <a:solidFill>
                    <a:srgbClr val="FFC000"/>
                  </a:solidFill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73" name="Straight Connector 72"/>
                  <p:cNvCxnSpPr/>
                  <p:nvPr/>
                </p:nvCxnSpPr>
                <p:spPr>
                  <a:xfrm rot="5400000" flipH="1" flipV="1">
                    <a:off x="3508375" y="2525158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rot="10800000">
                    <a:off x="3422650" y="2191783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rot="10800000">
                    <a:off x="2009774" y="2191785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rot="5400000" flipH="1" flipV="1">
                    <a:off x="1676398" y="2525161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Oval 67"/>
                <p:cNvSpPr/>
                <p:nvPr/>
              </p:nvSpPr>
              <p:spPr>
                <a:xfrm>
                  <a:off x="4915749" y="1493594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4915749" y="3325570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4838286" y="1572335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+</a:t>
                  </a:r>
                  <a:endParaRPr lang="en-US" dirty="0"/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4845681" y="3013189"/>
                  <a:ext cx="2551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-</a:t>
                  </a:r>
                  <a:endParaRPr lang="en-US" dirty="0"/>
                </a:p>
              </p:txBody>
            </p:sp>
          </p:grpSp>
          <p:grpSp>
            <p:nvGrpSpPr>
              <p:cNvPr id="64" name="Group 100"/>
              <p:cNvGrpSpPr/>
              <p:nvPr/>
            </p:nvGrpSpPr>
            <p:grpSpPr>
              <a:xfrm rot="16200000">
                <a:off x="4708082" y="4210283"/>
                <a:ext cx="517588" cy="498606"/>
                <a:chOff x="1835341" y="1760299"/>
                <a:chExt cx="517588" cy="498606"/>
              </a:xfrm>
            </p:grpSpPr>
            <p:cxnSp>
              <p:nvCxnSpPr>
                <p:cNvPr id="65" name="Straight Arrow Connector 64"/>
                <p:cNvCxnSpPr/>
                <p:nvPr/>
              </p:nvCxnSpPr>
              <p:spPr>
                <a:xfrm rot="16200000" flipH="1">
                  <a:off x="2103627" y="2009603"/>
                  <a:ext cx="498602" cy="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835341" y="1760299"/>
                  <a:ext cx="517586" cy="3"/>
                </a:xfrm>
                <a:prstGeom prst="straightConnector1">
                  <a:avLst/>
                </a:prstGeom>
                <a:ln>
                  <a:tailEnd type="non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0" name="Title 1"/>
            <p:cNvSpPr txBox="1">
              <a:spLocks/>
            </p:cNvSpPr>
            <p:nvPr/>
          </p:nvSpPr>
          <p:spPr>
            <a:xfrm>
              <a:off x="1142812" y="141621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=5 A</a:t>
              </a:r>
              <a:endParaRPr kumimoji="0" lang="en-US" sz="2400" b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356880" y="-11430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1600200" y="1187122"/>
            <a:ext cx="485775" cy="1371599"/>
            <a:chOff x="600075" y="1458273"/>
            <a:chExt cx="485775" cy="1371599"/>
          </a:xfrm>
        </p:grpSpPr>
        <p:sp>
          <p:nvSpPr>
            <p:cNvPr id="77" name="Oval 76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77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2507552" y="1077111"/>
            <a:ext cx="402824" cy="1472873"/>
            <a:chOff x="2110935" y="1536949"/>
            <a:chExt cx="402824" cy="1472873"/>
          </a:xfrm>
        </p:grpSpPr>
        <p:sp>
          <p:nvSpPr>
            <p:cNvPr id="67" name="Rectangle 66"/>
            <p:cNvSpPr/>
            <p:nvPr/>
          </p:nvSpPr>
          <p:spPr>
            <a:xfrm rot="2700000">
              <a:off x="2110935" y="2066370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itle 1"/>
            <p:cNvSpPr txBox="1">
              <a:spLocks/>
            </p:cNvSpPr>
            <p:nvPr/>
          </p:nvSpPr>
          <p:spPr>
            <a:xfrm>
              <a:off x="2189612" y="199414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189612" y="225313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16200000" flipV="1">
              <a:off x="2080246" y="1765152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 flipV="1">
              <a:off x="2081040" y="2780825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3462364" y="1077111"/>
            <a:ext cx="402824" cy="1472873"/>
            <a:chOff x="3409473" y="1458273"/>
            <a:chExt cx="402824" cy="1472873"/>
          </a:xfrm>
        </p:grpSpPr>
        <p:sp>
          <p:nvSpPr>
            <p:cNvPr id="85" name="Rectangle 84"/>
            <p:cNvSpPr/>
            <p:nvPr/>
          </p:nvSpPr>
          <p:spPr>
            <a:xfrm rot="2700000">
              <a:off x="3409473" y="1987694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3378784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 flipV="1">
              <a:off x="3379578" y="2702149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449031" y="220352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8" name="Group 28"/>
          <p:cNvGrpSpPr/>
          <p:nvPr/>
        </p:nvGrpSpPr>
        <p:grpSpPr>
          <a:xfrm>
            <a:off x="5046590" y="682283"/>
            <a:ext cx="485775" cy="1889957"/>
            <a:chOff x="1576218" y="1143005"/>
            <a:chExt cx="485775" cy="1889957"/>
          </a:xfrm>
        </p:grpSpPr>
        <p:sp>
          <p:nvSpPr>
            <p:cNvPr id="19" name="Oval 18"/>
            <p:cNvSpPr/>
            <p:nvPr/>
          </p:nvSpPr>
          <p:spPr>
            <a:xfrm>
              <a:off x="1576218" y="1804991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>
            <a:xfrm>
              <a:off x="1699474" y="176619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Title 1"/>
            <p:cNvSpPr txBox="1">
              <a:spLocks/>
            </p:cNvSpPr>
            <p:nvPr/>
          </p:nvSpPr>
          <p:spPr>
            <a:xfrm>
              <a:off x="1699474" y="202518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448007" y="2658760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88112" y="1473998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883031" y="660027"/>
            <a:ext cx="485775" cy="1889957"/>
            <a:chOff x="6295456" y="1352289"/>
            <a:chExt cx="485775" cy="1889957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 rot="5400000">
            <a:off x="6428317" y="1690495"/>
            <a:ext cx="1073614" cy="214249"/>
            <a:chOff x="457201" y="2514600"/>
            <a:chExt cx="9144001" cy="1824765"/>
          </a:xfrm>
        </p:grpSpPr>
        <p:cxnSp>
          <p:nvCxnSpPr>
            <p:cNvPr id="45" name="Straight Connector 44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4343400" y="956012"/>
            <a:ext cx="257175" cy="1488124"/>
            <a:chOff x="3382667" y="1835079"/>
            <a:chExt cx="257175" cy="1488124"/>
          </a:xfrm>
        </p:grpSpPr>
        <p:sp>
          <p:nvSpPr>
            <p:cNvPr id="59" name="Rectangle 58"/>
            <p:cNvSpPr/>
            <p:nvPr/>
          </p:nvSpPr>
          <p:spPr>
            <a:xfrm rot="5400000">
              <a:off x="3198914" y="2437933"/>
              <a:ext cx="624682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3289081" y="3101032"/>
              <a:ext cx="4443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>
              <a:off x="3301702" y="2044629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 rot="5400000" flipH="1" flipV="1">
            <a:off x="6629400" y="1870412"/>
            <a:ext cx="137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4" name="Group 63"/>
          <p:cNvGrpSpPr/>
          <p:nvPr/>
        </p:nvGrpSpPr>
        <p:grpSpPr>
          <a:xfrm>
            <a:off x="7848600" y="1004385"/>
            <a:ext cx="160687" cy="1414811"/>
            <a:chOff x="4491655" y="3124200"/>
            <a:chExt cx="160687" cy="1414811"/>
          </a:xfrm>
        </p:grpSpPr>
        <p:grpSp>
          <p:nvGrpSpPr>
            <p:cNvPr id="65" name="Group 52"/>
            <p:cNvGrpSpPr/>
            <p:nvPr/>
          </p:nvGrpSpPr>
          <p:grpSpPr>
            <a:xfrm rot="5400000">
              <a:off x="4169395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Group 94"/>
          <p:cNvGrpSpPr/>
          <p:nvPr/>
        </p:nvGrpSpPr>
        <p:grpSpPr>
          <a:xfrm>
            <a:off x="914400" y="934314"/>
            <a:ext cx="485775" cy="1509822"/>
            <a:chOff x="6422231" y="1545173"/>
            <a:chExt cx="485775" cy="1509822"/>
          </a:xfrm>
        </p:grpSpPr>
        <p:sp>
          <p:nvSpPr>
            <p:cNvPr id="96" name="Oval 95"/>
            <p:cNvSpPr/>
            <p:nvPr/>
          </p:nvSpPr>
          <p:spPr>
            <a:xfrm rot="10800000">
              <a:off x="6422231" y="2059908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7" name="Group 126"/>
            <p:cNvGrpSpPr/>
            <p:nvPr/>
          </p:nvGrpSpPr>
          <p:grpSpPr>
            <a:xfrm>
              <a:off x="6664324" y="1545173"/>
              <a:ext cx="1588" cy="1509822"/>
              <a:chOff x="6664324" y="1545173"/>
              <a:chExt cx="1588" cy="1509822"/>
            </a:xfrm>
          </p:grpSpPr>
          <p:cxnSp>
            <p:nvCxnSpPr>
              <p:cNvPr id="98" name="Straight Arrow Connector 97"/>
              <p:cNvCxnSpPr/>
              <p:nvPr/>
            </p:nvCxnSpPr>
            <p:spPr>
              <a:xfrm rot="16200000" flipH="1" flipV="1">
                <a:off x="6507955" y="2320257"/>
                <a:ext cx="3143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>
                <a:stCxn id="96" idx="0"/>
              </p:cNvCxnSpPr>
              <p:nvPr/>
            </p:nvCxnSpPr>
            <p:spPr>
              <a:xfrm rot="5400000">
                <a:off x="6410462" y="2800339"/>
                <a:ext cx="50931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6" idx="4"/>
              </p:cNvCxnSpPr>
              <p:nvPr/>
            </p:nvCxnSpPr>
            <p:spPr>
              <a:xfrm rot="5400000" flipH="1" flipV="1">
                <a:off x="6407751" y="1802541"/>
                <a:ext cx="51473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0" name="Group 89"/>
          <p:cNvGrpSpPr/>
          <p:nvPr/>
        </p:nvGrpSpPr>
        <p:grpSpPr>
          <a:xfrm>
            <a:off x="5470606" y="2356186"/>
            <a:ext cx="485775" cy="1488125"/>
            <a:chOff x="5172949" y="2484911"/>
            <a:chExt cx="485775" cy="1488125"/>
          </a:xfrm>
        </p:grpSpPr>
        <p:sp>
          <p:nvSpPr>
            <p:cNvPr id="93" name="Oval 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2290981" y="2665091"/>
            <a:ext cx="828170" cy="1665051"/>
            <a:chOff x="3877909" y="2302750"/>
            <a:chExt cx="828170" cy="1665051"/>
          </a:xfrm>
        </p:grpSpPr>
        <p:grpSp>
          <p:nvGrpSpPr>
            <p:cNvPr id="105" name="Group 5"/>
            <p:cNvGrpSpPr/>
            <p:nvPr/>
          </p:nvGrpSpPr>
          <p:grpSpPr>
            <a:xfrm>
              <a:off x="3877917" y="2427870"/>
              <a:ext cx="160687" cy="1414811"/>
              <a:chOff x="4491663" y="3124200"/>
              <a:chExt cx="160687" cy="1414811"/>
            </a:xfrm>
          </p:grpSpPr>
          <p:grpSp>
            <p:nvGrpSpPr>
              <p:cNvPr id="111" name="Group 52"/>
              <p:cNvGrpSpPr/>
              <p:nvPr/>
            </p:nvGrpSpPr>
            <p:grpSpPr>
              <a:xfrm rot="5400000">
                <a:off x="4169401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8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3905189" y="230275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896230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 flipV="1">
              <a:off x="4038600" y="3256055"/>
              <a:ext cx="60491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4350206" y="3549368"/>
              <a:ext cx="58662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4580959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736164" y="4516374"/>
            <a:ext cx="719567" cy="1684990"/>
            <a:chOff x="736520" y="1601230"/>
            <a:chExt cx="719567" cy="1684990"/>
          </a:xfrm>
        </p:grpSpPr>
        <p:grpSp>
          <p:nvGrpSpPr>
            <p:cNvPr id="126" name="Group 525"/>
            <p:cNvGrpSpPr/>
            <p:nvPr/>
          </p:nvGrpSpPr>
          <p:grpSpPr>
            <a:xfrm rot="16200000">
              <a:off x="662664" y="1675088"/>
              <a:ext cx="706952" cy="559236"/>
              <a:chOff x="5620837" y="2038275"/>
              <a:chExt cx="706952" cy="559236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2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27" name="Group 449"/>
            <p:cNvGrpSpPr/>
            <p:nvPr/>
          </p:nvGrpSpPr>
          <p:grpSpPr>
            <a:xfrm>
              <a:off x="785404" y="1743240"/>
              <a:ext cx="670684" cy="1542982"/>
              <a:chOff x="785404" y="1743240"/>
              <a:chExt cx="670684" cy="1542982"/>
            </a:xfrm>
          </p:grpSpPr>
          <p:sp>
            <p:nvSpPr>
              <p:cNvPr id="12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29" name="Group 405"/>
              <p:cNvGrpSpPr/>
              <p:nvPr/>
            </p:nvGrpSpPr>
            <p:grpSpPr>
              <a:xfrm rot="5400000">
                <a:off x="604254" y="243438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43" name="Straight Connector 142"/>
          <p:cNvCxnSpPr/>
          <p:nvPr/>
        </p:nvCxnSpPr>
        <p:spPr>
          <a:xfrm>
            <a:off x="1376277" y="4650175"/>
            <a:ext cx="72343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1375565" y="6193157"/>
            <a:ext cx="71588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5" name="Group 144"/>
          <p:cNvGrpSpPr/>
          <p:nvPr/>
        </p:nvGrpSpPr>
        <p:grpSpPr>
          <a:xfrm>
            <a:off x="2971800" y="4650175"/>
            <a:ext cx="969184" cy="1542982"/>
            <a:chOff x="2971800" y="1743238"/>
            <a:chExt cx="969184" cy="1542982"/>
          </a:xfrm>
        </p:grpSpPr>
        <p:sp>
          <p:nvSpPr>
            <p:cNvPr id="146" name="Oval 14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4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3810000" y="4650175"/>
            <a:ext cx="955385" cy="1542983"/>
            <a:chOff x="3810000" y="1743238"/>
            <a:chExt cx="955385" cy="1542983"/>
          </a:xfrm>
        </p:grpSpPr>
        <p:sp>
          <p:nvSpPr>
            <p:cNvPr id="152" name="Rectangle 151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54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4724400" y="4650175"/>
            <a:ext cx="995797" cy="1542983"/>
            <a:chOff x="4724400" y="1743238"/>
            <a:chExt cx="995797" cy="1542983"/>
          </a:xfrm>
        </p:grpSpPr>
        <p:sp>
          <p:nvSpPr>
            <p:cNvPr id="159" name="Rectangle 158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63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1676400" y="4507137"/>
            <a:ext cx="994846" cy="1686020"/>
            <a:chOff x="1676400" y="1600200"/>
            <a:chExt cx="994846" cy="1686020"/>
          </a:xfrm>
        </p:grpSpPr>
        <p:grpSp>
          <p:nvGrpSpPr>
            <p:cNvPr id="165" name="Group 451"/>
            <p:cNvGrpSpPr/>
            <p:nvPr/>
          </p:nvGrpSpPr>
          <p:grpSpPr>
            <a:xfrm>
              <a:off x="1676400" y="1743238"/>
              <a:ext cx="994846" cy="1542982"/>
              <a:chOff x="1676400" y="1743238"/>
              <a:chExt cx="994846" cy="1542982"/>
            </a:xfrm>
          </p:grpSpPr>
          <p:grpSp>
            <p:nvGrpSpPr>
              <p:cNvPr id="169" name="Group 450"/>
              <p:cNvGrpSpPr/>
              <p:nvPr/>
            </p:nvGrpSpPr>
            <p:grpSpPr>
              <a:xfrm>
                <a:off x="2185471" y="1743238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171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174" name="Oval 17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925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Title 1"/>
              <p:cNvSpPr txBox="1">
                <a:spLocks/>
              </p:cNvSpPr>
              <p:nvPr/>
            </p:nvSpPr>
            <p:spPr>
              <a:xfrm rot="16200000">
                <a:off x="1467405" y="2116590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66" name="Group 525"/>
            <p:cNvGrpSpPr/>
            <p:nvPr/>
          </p:nvGrpSpPr>
          <p:grpSpPr>
            <a:xfrm rot="16200000">
              <a:off x="1675635" y="1674058"/>
              <a:ext cx="706952" cy="559236"/>
              <a:chOff x="5620837" y="2038275"/>
              <a:chExt cx="706952" cy="559236"/>
            </a:xfrm>
          </p:grpSpPr>
          <p:cxnSp>
            <p:nvCxnSpPr>
              <p:cNvPr id="167" name="Straight Arrow Connector 166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8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177" name="Group 525"/>
          <p:cNvGrpSpPr/>
          <p:nvPr/>
        </p:nvGrpSpPr>
        <p:grpSpPr>
          <a:xfrm rot="16200000">
            <a:off x="3812342" y="4646109"/>
            <a:ext cx="706952" cy="559236"/>
            <a:chOff x="5620837" y="2038275"/>
            <a:chExt cx="706952" cy="559236"/>
          </a:xfrm>
        </p:grpSpPr>
        <p:cxnSp>
          <p:nvCxnSpPr>
            <p:cNvPr id="178" name="Straight Arrow Connector 177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6582154" y="2891022"/>
            <a:ext cx="1466092" cy="1615790"/>
            <a:chOff x="1276675" y="1417638"/>
            <a:chExt cx="1466092" cy="1615790"/>
          </a:xfrm>
        </p:grpSpPr>
        <p:cxnSp>
          <p:nvCxnSpPr>
            <p:cNvPr id="181" name="Straight Connector 180"/>
            <p:cNvCxnSpPr/>
            <p:nvPr/>
          </p:nvCxnSpPr>
          <p:spPr>
            <a:xfrm rot="10800000" flipH="1" flipV="1">
              <a:off x="1533160" y="2180653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0800000" flipH="1" flipV="1">
              <a:off x="2254267" y="2177549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itle 1"/>
            <p:cNvSpPr txBox="1">
              <a:spLocks/>
            </p:cNvSpPr>
            <p:nvPr/>
          </p:nvSpPr>
          <p:spPr>
            <a:xfrm>
              <a:off x="1617051" y="141763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4" name="Group 525"/>
            <p:cNvGrpSpPr/>
            <p:nvPr/>
          </p:nvGrpSpPr>
          <p:grpSpPr>
            <a:xfrm>
              <a:off x="1276675" y="1498686"/>
              <a:ext cx="706952" cy="559236"/>
              <a:chOff x="5620837" y="2038275"/>
              <a:chExt cx="706952" cy="559236"/>
            </a:xfrm>
          </p:grpSpPr>
          <p:cxnSp>
            <p:nvCxnSpPr>
              <p:cNvPr id="190" name="Straight Arrow Connector 189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1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err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185" name="Straight Connector 184"/>
            <p:cNvCxnSpPr/>
            <p:nvPr/>
          </p:nvCxnSpPr>
          <p:spPr>
            <a:xfrm rot="16200000" flipH="1" flipV="1">
              <a:off x="18576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 flipV="1">
              <a:off x="20100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1683545" y="2380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2385391" y="238096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9" name="Title 1"/>
            <p:cNvSpPr txBox="1">
              <a:spLocks/>
            </p:cNvSpPr>
            <p:nvPr/>
          </p:nvSpPr>
          <p:spPr>
            <a:xfrm>
              <a:off x="1806038" y="247419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 descr="http://cache4.asset-cache.net/xc/51155301.jpg?v=1&amp;c=IWSAsset&amp;k=2&amp;d=77BFBA49EF878921F7C3FC3F69D929FD5E36A0AFA7DEBA3C14B1989E644C7C3F7A3192BABEDFA279F06BF04B24B4128C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81518"/>
            <a:ext cx="5657850" cy="3762376"/>
          </a:xfrm>
          <a:prstGeom prst="rect">
            <a:avLst/>
          </a:prstGeom>
          <a:noFill/>
        </p:spPr>
      </p:pic>
      <p:pic>
        <p:nvPicPr>
          <p:cNvPr id="183300" name="Picture 4" descr="http://cache2.asset-cache.net/xc/1008183.jpg?v=1&amp;c=IWSAsset&amp;k=2&amp;d=77BFBA49EF878921F7C3FC3F69D929FD67C1A37E93E2C8350CAC242C546ADE5111CD0B023276045AE30A760B0D81129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36900" y="2743200"/>
            <a:ext cx="5657850" cy="3714751"/>
          </a:xfrm>
          <a:prstGeom prst="rect">
            <a:avLst/>
          </a:prstGeom>
          <a:noFill/>
        </p:spPr>
      </p:pic>
      <p:pic>
        <p:nvPicPr>
          <p:cNvPr id="4" name="Picture 2" descr="http://pubs.usgs.gov/circ/c1143/html/fig3.jpg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10250" y="0"/>
            <a:ext cx="2825153" cy="2819400"/>
          </a:xfrm>
          <a:prstGeom prst="rect">
            <a:avLst/>
          </a:prstGeom>
          <a:noFill/>
        </p:spPr>
      </p:pic>
      <p:pic>
        <p:nvPicPr>
          <p:cNvPr id="183302" name="Picture 6" descr="http://www.coloradocollege.edu/dept/PC/RepresentativePhy/Pages/Photoshop/Problem%20Pictures/Nuclear%20Plant.jpg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2400" y="4243894"/>
            <a:ext cx="2262935" cy="1495423"/>
          </a:xfrm>
          <a:prstGeom prst="rect">
            <a:avLst/>
          </a:prstGeom>
          <a:noFill/>
        </p:spPr>
      </p:pic>
      <p:pic>
        <p:nvPicPr>
          <p:cNvPr id="183306" name="Picture 10" descr="http://3.bp.blogspot.com/_tUGQsLoAUMs/SKDCcJcMdSI/AAAAAAAAAww/Hkpk6CcrDoA/s400/brightsource-solar-mojave2.jpg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209800" y="5105400"/>
            <a:ext cx="1929113" cy="152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Wireless Communications</a:t>
            </a:r>
            <a:endParaRPr lang="en-US" dirty="0"/>
          </a:p>
        </p:txBody>
      </p:sp>
      <p:pic>
        <p:nvPicPr>
          <p:cNvPr id="374787" name="Picture 3" descr="C:\Users\Peter Burke\AppData\Local\Microsoft\Windows\Temporary Internet Files\Content.IE5\Q78LK1PV\MC900089304[1]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0227" y="1143000"/>
            <a:ext cx="1309433" cy="1165317"/>
          </a:xfrm>
          <a:prstGeom prst="rect">
            <a:avLst/>
          </a:prstGeom>
          <a:noFill/>
        </p:spPr>
      </p:pic>
      <p:pic>
        <p:nvPicPr>
          <p:cNvPr id="374789" name="Picture 5" descr="C:\Users\Peter Burke\AppData\Local\Microsoft\Windows\Temporary Internet Files\Content.IE5\T7DG6F7S\MM900283945[1]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6315" y="1257916"/>
            <a:ext cx="604734" cy="499322"/>
          </a:xfrm>
          <a:prstGeom prst="rect">
            <a:avLst/>
          </a:prstGeom>
          <a:noFill/>
        </p:spPr>
      </p:pic>
      <p:pic>
        <p:nvPicPr>
          <p:cNvPr id="374796" name="Picture 12" descr="http://www.merrittcentennials.com/leagues/3359/graphics/Image/radio.GIF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20311" y="883197"/>
            <a:ext cx="834237" cy="1449448"/>
          </a:xfrm>
          <a:prstGeom prst="rect">
            <a:avLst/>
          </a:prstGeom>
          <a:noFill/>
        </p:spPr>
      </p:pic>
      <p:grpSp>
        <p:nvGrpSpPr>
          <p:cNvPr id="16" name="Group 15"/>
          <p:cNvGrpSpPr/>
          <p:nvPr/>
        </p:nvGrpSpPr>
        <p:grpSpPr>
          <a:xfrm rot="2700000">
            <a:off x="2854814" y="884477"/>
            <a:ext cx="1711208" cy="1711208"/>
            <a:chOff x="3221604" y="1411057"/>
            <a:chExt cx="2590800" cy="2590800"/>
          </a:xfrm>
        </p:grpSpPr>
        <p:sp>
          <p:nvSpPr>
            <p:cNvPr id="13" name="Arc 12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838" y="863110"/>
            <a:ext cx="2086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oadcast Radio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2332645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lecom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3802180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et: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5271715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G data:</a:t>
            </a:r>
            <a:endParaRPr lang="en-US" dirty="0"/>
          </a:p>
        </p:txBody>
      </p:sp>
      <p:pic>
        <p:nvPicPr>
          <p:cNvPr id="390146" name="Picture 2" descr="See full size image">
            <a:hlinkClick r:id="rId7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36101" y="2578783"/>
            <a:ext cx="710184" cy="1061616"/>
          </a:xfrm>
          <a:prstGeom prst="rect">
            <a:avLst/>
          </a:prstGeom>
          <a:noFill/>
        </p:spPr>
      </p:pic>
      <p:grpSp>
        <p:nvGrpSpPr>
          <p:cNvPr id="18" name="Group 17"/>
          <p:cNvGrpSpPr/>
          <p:nvPr/>
        </p:nvGrpSpPr>
        <p:grpSpPr>
          <a:xfrm rot="2700000">
            <a:off x="2244056" y="2246884"/>
            <a:ext cx="1711208" cy="1711208"/>
            <a:chOff x="3221604" y="1411057"/>
            <a:chExt cx="2590800" cy="2590800"/>
          </a:xfrm>
        </p:grpSpPr>
        <p:sp>
          <p:nvSpPr>
            <p:cNvPr id="19" name="Arc 18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0150" name="Picture 6" descr="http://www.letsgomobile.org/images/news/strategyanalytics/cell-phone-antenna.jp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662479" y="2578783"/>
            <a:ext cx="1459881" cy="1130559"/>
          </a:xfrm>
          <a:prstGeom prst="rect">
            <a:avLst/>
          </a:prstGeom>
          <a:noFill/>
        </p:spPr>
      </p:pic>
      <p:pic>
        <p:nvPicPr>
          <p:cNvPr id="390152" name="Picture 8" descr="http://www.microsoft.com/library/media/1033/windowsxp/mediacenter/images/en-us/wireless_04.jpg">
            <a:hlinkClick r:id="rId11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211049" y="3950371"/>
            <a:ext cx="1668864" cy="1242579"/>
          </a:xfrm>
          <a:prstGeom prst="rect">
            <a:avLst/>
          </a:prstGeom>
          <a:noFill/>
        </p:spPr>
      </p:pic>
      <p:grpSp>
        <p:nvGrpSpPr>
          <p:cNvPr id="23" name="Group 22"/>
          <p:cNvGrpSpPr/>
          <p:nvPr/>
        </p:nvGrpSpPr>
        <p:grpSpPr>
          <a:xfrm rot="2700000">
            <a:off x="2445596" y="3782811"/>
            <a:ext cx="1711208" cy="1711208"/>
            <a:chOff x="3221604" y="1411057"/>
            <a:chExt cx="2590800" cy="2590800"/>
          </a:xfrm>
        </p:grpSpPr>
        <p:sp>
          <p:nvSpPr>
            <p:cNvPr id="24" name="Arc 23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0154" name="Picture 10" descr="http://hwcargill.is-a-geek.com/Pics/Networking/TrendnetWirelessCard.jpg">
            <a:hlinkClick r:id="rId13"/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320912" y="3920629"/>
            <a:ext cx="1801448" cy="1351086"/>
          </a:xfrm>
          <a:prstGeom prst="rect">
            <a:avLst/>
          </a:prstGeom>
          <a:noFill/>
        </p:spPr>
      </p:pic>
      <p:pic>
        <p:nvPicPr>
          <p:cNvPr id="390156" name="Picture 12" descr="http://2.bp.blogspot.com/_1fQvulf5yIk/Swf1cfqz0FI/AAAAAAAAAzU/xwHWs91EEd4/s400/blackberry-hand.jp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511207" y="5205471"/>
            <a:ext cx="1278446" cy="1285901"/>
          </a:xfrm>
          <a:prstGeom prst="rect">
            <a:avLst/>
          </a:prstGeom>
          <a:noFill/>
        </p:spPr>
      </p:pic>
      <p:pic>
        <p:nvPicPr>
          <p:cNvPr id="29" name="Picture 2" descr="See full size image">
            <a:hlinkClick r:id="rId7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34561" y="5477117"/>
            <a:ext cx="710184" cy="1061616"/>
          </a:xfrm>
          <a:prstGeom prst="rect">
            <a:avLst/>
          </a:prstGeom>
          <a:noFill/>
        </p:spPr>
      </p:pic>
      <p:grpSp>
        <p:nvGrpSpPr>
          <p:cNvPr id="30" name="Group 29"/>
          <p:cNvGrpSpPr/>
          <p:nvPr/>
        </p:nvGrpSpPr>
        <p:grpSpPr>
          <a:xfrm rot="2700000">
            <a:off x="2441582" y="5175443"/>
            <a:ext cx="1393876" cy="1393876"/>
            <a:chOff x="3221604" y="1411057"/>
            <a:chExt cx="2590800" cy="2590800"/>
          </a:xfrm>
        </p:grpSpPr>
        <p:sp>
          <p:nvSpPr>
            <p:cNvPr id="31" name="Arc 30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Arc 31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ight Brace 33"/>
          <p:cNvSpPr/>
          <p:nvPr/>
        </p:nvSpPr>
        <p:spPr>
          <a:xfrm>
            <a:off x="6408751" y="836311"/>
            <a:ext cx="572494" cy="560817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981245" y="3112166"/>
            <a:ext cx="2051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ll use sine waves (</a:t>
            </a:r>
            <a:r>
              <a:rPr lang="en-US" i="1" dirty="0" err="1" smtClean="0"/>
              <a:t>phasors</a:t>
            </a:r>
            <a:r>
              <a:rPr lang="en-US" i="1" dirty="0" smtClean="0"/>
              <a:t>) as way to describe signals and circuits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8068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3762" name="Object 2"/>
          <p:cNvGraphicFramePr>
            <a:graphicFrameLocks noChangeAspect="1"/>
          </p:cNvGraphicFramePr>
          <p:nvPr/>
        </p:nvGraphicFramePr>
        <p:xfrm>
          <a:off x="108856" y="566057"/>
          <a:ext cx="9028277" cy="577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3" name="Acrobat Document" r:id="rId4" imgW="28803465" imgH="18430672" progId="AcroExch.Document.7">
                  <p:embed/>
                </p:oleObj>
              </mc:Choice>
              <mc:Fallback>
                <p:oleObj name="Acrobat Document" r:id="rId4" imgW="28803465" imgH="18430672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56" y="566057"/>
                        <a:ext cx="9028277" cy="5776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98783"/>
            <a:ext cx="8229600" cy="1143000"/>
          </a:xfrm>
        </p:spPr>
        <p:txBody>
          <a:bodyPr/>
          <a:lstStyle/>
          <a:p>
            <a:r>
              <a:rPr lang="en-US" dirty="0" smtClean="0"/>
              <a:t>Frequency Allocation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138901" y="6342743"/>
            <a:ext cx="6547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6"/>
              </a:rPr>
              <a:t>http://www.ntia.doc.gov/osmhome/allochrt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992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ine wav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40888" y="1142999"/>
          <a:ext cx="2942327" cy="67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91" name="Equation" r:id="rId4" imgW="1104840" imgH="253800" progId="Equation.DSMT4">
                  <p:embed/>
                </p:oleObj>
              </mc:Choice>
              <mc:Fallback>
                <p:oleObj name="Equation" r:id="rId4" imgW="11048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888" y="1142999"/>
                        <a:ext cx="2942327" cy="676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410946" y="4395556"/>
            <a:ext cx="359642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73192" y="4433977"/>
            <a:ext cx="740146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857401" y="2257425"/>
          <a:ext cx="1352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92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01" y="2257425"/>
                        <a:ext cx="13525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6131" y="4570413"/>
          <a:ext cx="541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93" name="Equation" r:id="rId8" imgW="203040" imgH="152280" progId="Equation.DSMT4">
                  <p:embed/>
                </p:oleObj>
              </mc:Choice>
              <mc:Fallback>
                <p:oleObj name="Equation" r:id="rId8" imgW="20304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131" y="4570413"/>
                        <a:ext cx="5413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317650" y="4437497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89250" y="4437497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263900" y="4586288"/>
          <a:ext cx="373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94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86288"/>
                        <a:ext cx="3730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516438" y="4552950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95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552950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6117700" y="4470835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489300" y="4470835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962650" y="4568825"/>
          <a:ext cx="576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96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4568825"/>
                        <a:ext cx="5762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316488" y="4586288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97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88" y="4586288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" name="Ink 3"/>
              <p14:cNvContentPartPr/>
              <p14:nvPr/>
            </p14:nvContentPartPr>
            <p14:xfrm>
              <a:off x="1494720" y="455400"/>
              <a:ext cx="6665400" cy="4959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481760" y="452880"/>
                <a:ext cx="6694200" cy="4978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Phas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54300" y="804862"/>
          <a:ext cx="35163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66" name="Equation" r:id="rId4" imgW="1320480" imgH="253800" progId="Equation.DSMT4">
                  <p:embed/>
                </p:oleObj>
              </mc:Choice>
              <mc:Fallback>
                <p:oleObj name="Equation" r:id="rId4" imgW="1320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804862"/>
                        <a:ext cx="351631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410946" y="3410557"/>
            <a:ext cx="359642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73192" y="3448978"/>
            <a:ext cx="740146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857401" y="1272426"/>
          <a:ext cx="1352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67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01" y="1272426"/>
                        <a:ext cx="13525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6131" y="3585414"/>
          <a:ext cx="541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68" name="Equation" r:id="rId8" imgW="203040" imgH="152280" progId="Equation.DSMT4">
                  <p:embed/>
                </p:oleObj>
              </mc:Choice>
              <mc:Fallback>
                <p:oleObj name="Equation" r:id="rId8" imgW="20304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131" y="3585414"/>
                        <a:ext cx="5413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317650" y="3452498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89250" y="3452498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263900" y="3601289"/>
          <a:ext cx="373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69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601289"/>
                        <a:ext cx="3730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516438" y="3567951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0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3567951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6117700" y="3485836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489300" y="3485836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962650" y="3583826"/>
          <a:ext cx="576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1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583826"/>
                        <a:ext cx="5762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316488" y="3601289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2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88" y="3601289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801242" y="5081588"/>
          <a:ext cx="6289676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3" name="Equation" r:id="rId18" imgW="2361960" imgH="253800" progId="Equation.DSMT4">
                  <p:embed/>
                </p:oleObj>
              </mc:Choice>
              <mc:Fallback>
                <p:oleObj name="Equation" r:id="rId18" imgW="23619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242" y="5081588"/>
                        <a:ext cx="6289676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662818" y="5650721"/>
          <a:ext cx="1575495" cy="77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4" name="Equation" r:id="rId20" imgW="876240" imgH="431640" progId="Equation.DSMT4">
                  <p:embed/>
                </p:oleObj>
              </mc:Choice>
              <mc:Fallback>
                <p:oleObj name="Equation" r:id="rId20" imgW="87624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818" y="5650721"/>
                        <a:ext cx="1575495" cy="775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941888" y="5821363"/>
          <a:ext cx="1597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5" name="Equation" r:id="rId22" imgW="888840" imgH="241200" progId="Equation.DSMT4">
                  <p:embed/>
                </p:oleObj>
              </mc:Choice>
              <mc:Fallback>
                <p:oleObj name="Equation" r:id="rId22" imgW="88884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5821363"/>
                        <a:ext cx="15970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" name="Ink 3"/>
              <p14:cNvContentPartPr/>
              <p14:nvPr/>
            </p14:nvContentPartPr>
            <p14:xfrm>
              <a:off x="1371960" y="554040"/>
              <a:ext cx="7394760" cy="5315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364760" y="540000"/>
                <a:ext cx="7410240" cy="5335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11260" y="2071613"/>
          <a:ext cx="1690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48"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2071613"/>
                        <a:ext cx="16906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290882" y="973137"/>
          <a:ext cx="1454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49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882" y="973137"/>
                        <a:ext cx="14541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243947" y="804862"/>
          <a:ext cx="90849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50" name="Equation" r:id="rId8" imgW="469800" imgH="419040" progId="Equation.DSMT4">
                  <p:embed/>
                </p:oleObj>
              </mc:Choice>
              <mc:Fallback>
                <p:oleObj name="Equation" r:id="rId8" imgW="46980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947" y="804862"/>
                        <a:ext cx="908491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rot="5400000" flipH="1" flipV="1">
            <a:off x="3492883" y="3647106"/>
            <a:ext cx="215830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340710" y="4569394"/>
            <a:ext cx="290323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017544" y="219862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mag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243947" y="4726258"/>
            <a:ext cx="58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l</a:t>
            </a:r>
            <a:endParaRPr lang="en-US" dirty="0"/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4572035" y="3683479"/>
            <a:ext cx="2076689" cy="887503"/>
          </a:xfrm>
          <a:prstGeom prst="line">
            <a:avLst/>
          </a:prstGeom>
          <a:ln>
            <a:solidFill>
              <a:srgbClr val="FF00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0800000">
            <a:off x="4573624" y="3683479"/>
            <a:ext cx="2075100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6205767" y="4126437"/>
            <a:ext cx="885915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506699" y="457098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198684" y="3498813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46" name="Arc 45"/>
          <p:cNvSpPr/>
          <p:nvPr/>
        </p:nvSpPr>
        <p:spPr>
          <a:xfrm rot="1530277">
            <a:off x="5339751" y="3999321"/>
            <a:ext cx="646982" cy="842767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311260" y="2952518"/>
          <a:ext cx="13176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51"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2952518"/>
                        <a:ext cx="13176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311260" y="3866761"/>
          <a:ext cx="1452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52"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3866761"/>
                        <a:ext cx="1452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017957" y="4028057"/>
          <a:ext cx="237386" cy="38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53" name="Equation" r:id="rId14" imgW="126720" imgH="203040" progId="Equation.DSMT4">
                  <p:embed/>
                </p:oleObj>
              </mc:Choice>
              <mc:Fallback>
                <p:oleObj name="Equation" r:id="rId14" imgW="12672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957" y="4028057"/>
                        <a:ext cx="237386" cy="380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5365795" y="3868145"/>
          <a:ext cx="3032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54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95" y="3868145"/>
                        <a:ext cx="3032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" name="Ink 3"/>
              <p14:cNvContentPartPr/>
              <p14:nvPr/>
            </p14:nvContentPartPr>
            <p14:xfrm>
              <a:off x="739800" y="469080"/>
              <a:ext cx="7875360" cy="5851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29720" y="454680"/>
                <a:ext cx="7901280" cy="5877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0</TotalTime>
  <Words>749</Words>
  <Application>Microsoft Office PowerPoint</Application>
  <PresentationFormat>On-screen Show (4:3)</PresentationFormat>
  <Paragraphs>285</Paragraphs>
  <Slides>37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libri</vt:lpstr>
      <vt:lpstr>Symbol</vt:lpstr>
      <vt:lpstr>Times New Roman</vt:lpstr>
      <vt:lpstr>Office Theme</vt:lpstr>
      <vt:lpstr>Equation</vt:lpstr>
      <vt:lpstr>Acrobat Document</vt:lpstr>
      <vt:lpstr>EECS 70A: Network Analysis</vt:lpstr>
      <vt:lpstr>Power</vt:lpstr>
      <vt:lpstr>Energy stored</vt:lpstr>
      <vt:lpstr>PowerPoint Presentation</vt:lpstr>
      <vt:lpstr>Wireless Communications</vt:lpstr>
      <vt:lpstr>Frequency Allocations</vt:lpstr>
      <vt:lpstr>Sine waves</vt:lpstr>
      <vt:lpstr>Phase</vt:lpstr>
      <vt:lpstr>Complex numbers</vt:lpstr>
      <vt:lpstr>Complex algebra</vt:lpstr>
      <vt:lpstr>Euler relationship</vt:lpstr>
      <vt:lpstr>Complex numbers</vt:lpstr>
      <vt:lpstr>Phasors</vt:lpstr>
      <vt:lpstr>Circuits</vt:lpstr>
      <vt:lpstr>Series/Parallel Impedances</vt:lpstr>
      <vt:lpstr>Example problem #1</vt:lpstr>
      <vt:lpstr>Example problem #2</vt:lpstr>
      <vt:lpstr>Phasor to voltage conversion</vt:lpstr>
      <vt:lpstr>Phasor to voltage conversion</vt:lpstr>
      <vt:lpstr>Phase vs. impedance (Z)</vt:lpstr>
      <vt:lpstr>Example phasor problem</vt:lpstr>
      <vt:lpstr>PowerPoint Presentation</vt:lpstr>
      <vt:lpstr>PowerPoint Presentation</vt:lpstr>
      <vt:lpstr>Conversion procedures</vt:lpstr>
      <vt:lpstr>Conversion procedures</vt:lpstr>
      <vt:lpstr>Example problem #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problem #4</vt:lpstr>
      <vt:lpstr>Low pass filter</vt:lpstr>
      <vt:lpstr>High pass filter</vt:lpstr>
      <vt:lpstr>Band pass filter (RLC)</vt:lpstr>
      <vt:lpstr>Symbol library</vt:lpstr>
      <vt:lpstr>Symbol library</vt:lpstr>
    </vt:vector>
  </TitlesOfParts>
  <Company>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John BURKE (pburke)</cp:lastModifiedBy>
  <cp:revision>974</cp:revision>
  <dcterms:created xsi:type="dcterms:W3CDTF">2010-03-26T00:11:49Z</dcterms:created>
  <dcterms:modified xsi:type="dcterms:W3CDTF">2015-05-28T19:20:41Z</dcterms:modified>
</cp:coreProperties>
</file>